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2AEA" w:rsidRPr="00C02518" w:rsidRDefault="00682AEA" w:rsidP="00682AEA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02518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ударственное бюджетное профессиональное образовательное учреждение</w:t>
      </w:r>
    </w:p>
    <w:p w:rsidR="00682AEA" w:rsidRPr="00C02518" w:rsidRDefault="00682AEA" w:rsidP="00682AEA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02518">
        <w:rPr>
          <w:rFonts w:ascii="Times New Roman" w:eastAsia="Times New Roman" w:hAnsi="Times New Roman" w:cs="Times New Roman"/>
          <w:sz w:val="28"/>
          <w:szCs w:val="28"/>
          <w:lang w:eastAsia="ru-RU"/>
        </w:rPr>
        <w:t>«Троицкий технологический техникум»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Методические указания</w:t>
      </w:r>
    </w:p>
    <w:p w:rsidR="00682AEA" w:rsidRPr="00682AEA" w:rsidRDefault="00682AEA" w:rsidP="00682AEA">
      <w:pPr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по выполнению практических работ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FA422E" w:rsidP="00682A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caps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ОУДП</w:t>
      </w:r>
      <w:r w:rsidR="00441893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.01</w:t>
      </w:r>
      <w:r w:rsidR="00682AEA" w:rsidRPr="00682AEA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Математика</w:t>
      </w:r>
    </w:p>
    <w:p w:rsidR="00682AEA" w:rsidRPr="00682AEA" w:rsidRDefault="00441893" w:rsidP="00682AEA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</w:t>
      </w:r>
      <w:r w:rsidR="00682AEA" w:rsidRPr="00682AEA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профессии43.01.02 «Парикмахер»</w:t>
      </w:r>
    </w:p>
    <w:p w:rsidR="00682AEA" w:rsidRPr="00682AEA" w:rsidRDefault="00682AEA" w:rsidP="00682AEA">
      <w:pPr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CF2CDB" w:rsidRPr="00682AEA" w:rsidRDefault="00CF2CDB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C02518" w:rsidRDefault="00682AEA" w:rsidP="00682AEA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Методические указания для выполнения практических работ разработаны на основе</w:t>
      </w:r>
      <w:r w:rsidR="00FA42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рограммы ОУДП.01</w:t>
      </w:r>
      <w:r w:rsidR="00CF2C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Математика</w:t>
      </w: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» по профессии 43.01.02 «Парикмахер»</w:t>
      </w:r>
    </w:p>
    <w:p w:rsidR="00682AEA" w:rsidRPr="00C02518" w:rsidRDefault="00682AEA" w:rsidP="00682AEA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C02518" w:rsidRDefault="00682AEA" w:rsidP="00682A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</w:p>
    <w:p w:rsidR="00682AEA" w:rsidRPr="00C02518" w:rsidRDefault="00682AEA" w:rsidP="00682AEA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C02518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C02518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C02518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C02518" w:rsidRDefault="00682AEA" w:rsidP="00682AEA">
      <w:pPr>
        <w:widowControl w:val="0"/>
        <w:tabs>
          <w:tab w:val="left" w:pos="6420"/>
        </w:tabs>
        <w:suppressAutoHyphens/>
        <w:spacing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аботчик:Гардт Светлана Михайловна, преподаватель математики</w:t>
      </w:r>
    </w:p>
    <w:p w:rsidR="00682AEA" w:rsidRPr="00C02518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C02518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C02518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C02518" w:rsidRDefault="007D31B1" w:rsidP="00682AE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мотрены</w:t>
      </w:r>
      <w:r w:rsidR="00682AEA"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заседании цикловой методической комиссии преподавателей  общеобразовательного цикла, общего гуманитарного и социально- экономического цикла.</w:t>
      </w:r>
    </w:p>
    <w:p w:rsidR="00682AEA" w:rsidRPr="00C02518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D149F" w:rsidRDefault="006D149F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D149F" w:rsidRPr="00682AEA" w:rsidRDefault="006D149F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держание: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.Пояснительная записка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2. Общие  требования по выполнению работы и оформлению отчета; критерии оценивания работ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3. Тематика и содержание лабораторных (практических) работ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4.Список используемой литературы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7D31B1" w:rsidRDefault="00682AEA" w:rsidP="007D31B1">
      <w:pPr>
        <w:pStyle w:val="ac"/>
        <w:numPr>
          <w:ilvl w:val="0"/>
          <w:numId w:val="38"/>
        </w:numPr>
        <w:rPr>
          <w:rFonts w:ascii="Times New Roman" w:hAnsi="Times New Roman"/>
          <w:b/>
          <w:sz w:val="28"/>
          <w:szCs w:val="28"/>
        </w:rPr>
      </w:pPr>
      <w:r w:rsidRPr="007D31B1">
        <w:rPr>
          <w:rFonts w:ascii="Times New Roman" w:hAnsi="Times New Roman"/>
          <w:b/>
          <w:sz w:val="28"/>
          <w:szCs w:val="28"/>
        </w:rPr>
        <w:t>Пояснительная</w:t>
      </w:r>
      <w:r w:rsidR="007D31B1">
        <w:rPr>
          <w:rFonts w:ascii="Times New Roman" w:hAnsi="Times New Roman"/>
          <w:b/>
          <w:sz w:val="28"/>
          <w:szCs w:val="28"/>
        </w:rPr>
        <w:t xml:space="preserve"> записка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02518" w:rsidRPr="00C02518" w:rsidRDefault="00C02518" w:rsidP="00C02518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02518">
        <w:rPr>
          <w:rFonts w:ascii="Times New Roman" w:eastAsia="Times New Roman" w:hAnsi="Times New Roman" w:cs="Times New Roman"/>
          <w:sz w:val="24"/>
          <w:szCs w:val="24"/>
        </w:rPr>
        <w:t xml:space="preserve">Методические указания для организации практических работ по дисциплине «Математика»  по профессии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3.01.02 «Парикмахер» </w:t>
      </w:r>
    </w:p>
    <w:p w:rsidR="00C02518" w:rsidRPr="00C02518" w:rsidRDefault="00C02518" w:rsidP="00C025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Цель методических указаний: </w:t>
      </w:r>
      <w:r w:rsidRPr="00C02518">
        <w:rPr>
          <w:rFonts w:ascii="Times New Roman" w:eastAsia="Times New Roman" w:hAnsi="Times New Roman" w:cs="Times New Roman"/>
          <w:bCs/>
          <w:sz w:val="24"/>
          <w:szCs w:val="24"/>
        </w:rPr>
        <w:t>оказание помощи студентам в выполнении практической работы по дисциплине «</w:t>
      </w:r>
      <w:r w:rsidRPr="00C02518">
        <w:rPr>
          <w:rFonts w:ascii="Times New Roman" w:eastAsia="Times New Roman" w:hAnsi="Times New Roman" w:cs="Times New Roman"/>
          <w:sz w:val="24"/>
          <w:szCs w:val="24"/>
        </w:rPr>
        <w:t>Математика</w:t>
      </w:r>
      <w:r w:rsidRPr="00C02518">
        <w:rPr>
          <w:rFonts w:ascii="Times New Roman" w:eastAsia="Times New Roman" w:hAnsi="Times New Roman" w:cs="Times New Roman"/>
          <w:bCs/>
          <w:sz w:val="24"/>
          <w:szCs w:val="24"/>
        </w:rPr>
        <w:t>», для закрепления теоретических знаний и выработке практических навыков решения заданий по изученной теме.</w:t>
      </w:r>
    </w:p>
    <w:p w:rsidR="00C02518" w:rsidRPr="00C02518" w:rsidRDefault="00C02518" w:rsidP="00C02518">
      <w:pPr>
        <w:spacing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02518">
        <w:rPr>
          <w:rFonts w:ascii="Times New Roman" w:eastAsia="Times New Roman" w:hAnsi="Times New Roman" w:cs="Times New Roman"/>
          <w:bCs/>
          <w:sz w:val="24"/>
          <w:szCs w:val="24"/>
        </w:rPr>
        <w:t xml:space="preserve">Выполнение практических работ решает следующие </w:t>
      </w:r>
      <w:r w:rsidRPr="00C02518">
        <w:rPr>
          <w:rFonts w:ascii="Times New Roman" w:eastAsia="Times New Roman" w:hAnsi="Times New Roman" w:cs="Times New Roman"/>
          <w:b/>
          <w:bCs/>
          <w:sz w:val="24"/>
          <w:szCs w:val="24"/>
        </w:rPr>
        <w:t>задачи:</w:t>
      </w:r>
    </w:p>
    <w:p w:rsidR="00C02518" w:rsidRPr="00C02518" w:rsidRDefault="00C02518" w:rsidP="00C02518">
      <w:pPr>
        <w:numPr>
          <w:ilvl w:val="0"/>
          <w:numId w:val="37"/>
        </w:numPr>
        <w:spacing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02518">
        <w:rPr>
          <w:rFonts w:ascii="Times New Roman" w:eastAsia="Times New Roman" w:hAnsi="Times New Roman" w:cs="Times New Roman"/>
          <w:bCs/>
          <w:sz w:val="24"/>
          <w:szCs w:val="24"/>
        </w:rPr>
        <w:t>Формирование у учащихся целостного представления о теме, ее значения в разделе математики, связи с другими темами.</w:t>
      </w:r>
    </w:p>
    <w:p w:rsidR="00C02518" w:rsidRPr="00C02518" w:rsidRDefault="00C02518" w:rsidP="00C02518">
      <w:pPr>
        <w:numPr>
          <w:ilvl w:val="0"/>
          <w:numId w:val="37"/>
        </w:num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02518">
        <w:rPr>
          <w:rFonts w:ascii="Times New Roman" w:eastAsia="Times New Roman" w:hAnsi="Times New Roman" w:cs="Times New Roman"/>
          <w:bCs/>
          <w:sz w:val="24"/>
          <w:szCs w:val="24"/>
        </w:rPr>
        <w:t>Формирование поисково-исследовательского метода.</w:t>
      </w:r>
    </w:p>
    <w:p w:rsidR="00C02518" w:rsidRPr="00C02518" w:rsidRDefault="00C02518" w:rsidP="00C02518">
      <w:pPr>
        <w:numPr>
          <w:ilvl w:val="0"/>
          <w:numId w:val="37"/>
        </w:num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02518">
        <w:rPr>
          <w:rFonts w:ascii="Times New Roman" w:eastAsia="Times New Roman" w:hAnsi="Times New Roman" w:cs="Times New Roman"/>
          <w:bCs/>
          <w:sz w:val="24"/>
          <w:szCs w:val="24"/>
        </w:rPr>
        <w:t>Формирование аналитического мышления, развитие памяти, кругозора, умение преодолевать трудности при решении более сложных задач.</w:t>
      </w:r>
    </w:p>
    <w:p w:rsidR="00C02518" w:rsidRPr="00C02518" w:rsidRDefault="00C02518" w:rsidP="00C02518">
      <w:pPr>
        <w:numPr>
          <w:ilvl w:val="0"/>
          <w:numId w:val="37"/>
        </w:num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02518">
        <w:rPr>
          <w:rFonts w:ascii="Times New Roman" w:eastAsia="Times New Roman" w:hAnsi="Times New Roman" w:cs="Times New Roman"/>
          <w:bCs/>
          <w:sz w:val="24"/>
          <w:szCs w:val="24"/>
        </w:rPr>
        <w:t>Осуществление работы с дополнительной литературой.</w:t>
      </w:r>
    </w:p>
    <w:p w:rsidR="00C02518" w:rsidRPr="00C02518" w:rsidRDefault="00C02518" w:rsidP="00C02518">
      <w:pPr>
        <w:numPr>
          <w:ilvl w:val="0"/>
          <w:numId w:val="37"/>
        </w:num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C02518">
        <w:rPr>
          <w:rFonts w:ascii="Times New Roman" w:eastAsia="Times New Roman" w:hAnsi="Times New Roman" w:cs="Times New Roman"/>
          <w:bCs/>
          <w:sz w:val="24"/>
          <w:szCs w:val="24"/>
        </w:rPr>
        <w:t xml:space="preserve">Акцентировать внимание учащихся на единых требованиях к правилам оформления различных видов заданий, </w:t>
      </w:r>
    </w:p>
    <w:p w:rsidR="00C02518" w:rsidRPr="00C02518" w:rsidRDefault="00C02518" w:rsidP="00C02518">
      <w:pPr>
        <w:spacing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C02518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В методических указаниях к выполнению практических заданий  содержится инструкция с четким алгоритмом хода работы. Каждая практическая работа включает краткий теоретический материал, примеры задач и набор заданий.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Общие  требования по выполнению работы и оформлению отчета; критерии оценивания работ.</w:t>
      </w:r>
    </w:p>
    <w:p w:rsidR="00C02518" w:rsidRPr="00C02518" w:rsidRDefault="00C02518" w:rsidP="00C025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ие работы необходимо выполнять в специальных тетрадях с указанием номера, темы, целей работы.</w:t>
      </w:r>
    </w:p>
    <w:p w:rsidR="00C02518" w:rsidRPr="00C02518" w:rsidRDefault="00C02518" w:rsidP="00C0251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C02518" w:rsidRPr="00C02518" w:rsidRDefault="00C02518" w:rsidP="00C02518">
      <w:pPr>
        <w:autoSpaceDE w:val="0"/>
        <w:autoSpaceDN w:val="0"/>
        <w:adjustRightInd w:val="0"/>
        <w:spacing w:after="0" w:line="240" w:lineRule="auto"/>
        <w:jc w:val="center"/>
        <w:rPr>
          <w:rFonts w:ascii="AGEOAO+TimesNewRoman,Bold" w:eastAsia="Times New Roman" w:hAnsi="AGEOAO+TimesNewRoman,Bold" w:cs="AGEOAO+TimesNewRoman,Bold"/>
          <w:i/>
          <w:color w:val="000000"/>
          <w:sz w:val="24"/>
          <w:szCs w:val="24"/>
          <w:u w:val="single"/>
        </w:rPr>
      </w:pPr>
      <w:r w:rsidRPr="00C02518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u w:val="single"/>
        </w:rPr>
        <w:t>Ход работы</w:t>
      </w:r>
      <w:r w:rsidRPr="00C02518">
        <w:rPr>
          <w:rFonts w:ascii="AGEOAO+TimesNewRoman,Bold" w:eastAsia="Times New Roman" w:hAnsi="AGEOAO+TimesNewRoman,Bold" w:cs="AGEOAO+TimesNewRoman,Bold"/>
          <w:bCs/>
          <w:i/>
          <w:color w:val="000000"/>
          <w:sz w:val="24"/>
          <w:szCs w:val="24"/>
          <w:u w:val="single"/>
        </w:rPr>
        <w:t xml:space="preserve">: </w:t>
      </w:r>
    </w:p>
    <w:p w:rsidR="00C02518" w:rsidRPr="00C02518" w:rsidRDefault="00C02518" w:rsidP="00C02518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Познакомиться с теоретическим материалом</w:t>
      </w:r>
    </w:p>
    <w:p w:rsidR="00C02518" w:rsidRPr="00C02518" w:rsidRDefault="00C02518" w:rsidP="00C02518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Сделать краткий конспект теоретического материала в рабочих тетрадях (основные понятия, определения, формулы, примеры)</w:t>
      </w:r>
    </w:p>
    <w:p w:rsidR="00C02518" w:rsidRPr="00C02518" w:rsidRDefault="00C02518" w:rsidP="00C02518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етрадях для практических работ выполнить самостоятельную работу или решить номера, которые указаны в работе.</w:t>
      </w:r>
    </w:p>
    <w:p w:rsidR="00C02518" w:rsidRPr="00C02518" w:rsidRDefault="00C02518" w:rsidP="00C02518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дать преподавателю тетради для практических работ.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i/>
          <w:lang w:eastAsia="ru-RU"/>
        </w:rPr>
      </w:pP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В ходе выполнения практической работа обучающийся  должен: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 строго выполнять весь объем  самостоятельной  подготовки, указанный 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в описаниях соответствующих практических  работах;</w:t>
      </w:r>
    </w:p>
    <w:p w:rsid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 знать,  что  выполнению  каждой  работы  предшествует  проверка </w:t>
      </w:r>
    </w:p>
    <w:p w:rsidR="007D31B1" w:rsidRPr="00C02518" w:rsidRDefault="007D31B1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готовности обучающегося, которая проводится преподавателем;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 знать,  что  после  выполнения  работы  обучающийся  должен   сдать работу для проверки 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Критерии оценки  практических работ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«5» – работа выполнена в полном объеме и без замечаний.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«4» – работа выполнена правильно с учетом 2-3 несущественных ошибок исправленных самостоятельно по требованию преподавателя.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«3» – работа выполнена правильно не менее чем на половину или допущена существенная ошибка.</w:t>
      </w: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2518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«2» – допущены две (и более) существенные ошибки в ходе работы, которые обучающиеся не может исправить даже по требованию преподавателя или работа не выполнена.</w:t>
      </w:r>
    </w:p>
    <w:p w:rsidR="00C02518" w:rsidRPr="00C02518" w:rsidRDefault="00C02518" w:rsidP="00C02518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C02518" w:rsidRPr="00C02518" w:rsidRDefault="00C02518" w:rsidP="00C02518">
      <w:pPr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02518" w:rsidRPr="00C02518" w:rsidRDefault="00C02518" w:rsidP="00C02518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682AEA" w:rsidRPr="00682AEA" w:rsidSect="006B3F17">
          <w:footerReference w:type="even" r:id="rId8"/>
          <w:footerReference w:type="default" r:id="rId9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F91D3F" w:rsidRDefault="00682AEA" w:rsidP="00682A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  <w:r w:rsidRPr="00F91D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Тематика и содержание практических занятий учебной дисциплины «Математик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71"/>
        <w:gridCol w:w="8347"/>
        <w:gridCol w:w="1968"/>
      </w:tblGrid>
      <w:tr w:rsidR="00682AEA" w:rsidRPr="00682AEA" w:rsidTr="006B3F17">
        <w:tc>
          <w:tcPr>
            <w:tcW w:w="0" w:type="auto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 тем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ие работы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682AEA" w:rsidRPr="00682AEA" w:rsidTr="006B3F17">
        <w:trPr>
          <w:trHeight w:val="327"/>
        </w:trPr>
        <w:tc>
          <w:tcPr>
            <w:tcW w:w="0" w:type="auto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682AEA" w:rsidRPr="00682AEA" w:rsidTr="006B3F17">
        <w:tc>
          <w:tcPr>
            <w:tcW w:w="0" w:type="auto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.1.1 Развитие понятия о числе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1  «Комплексные числа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2AEA" w:rsidRPr="00682AEA" w:rsidTr="006B3F17">
        <w:tc>
          <w:tcPr>
            <w:tcW w:w="0" w:type="auto"/>
            <w:vMerge w:val="restar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2.1 Корни, степени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2   «Иррациональные уравнения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  <w:vMerge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3  «Корни, степени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2AEA" w:rsidRPr="00682AEA" w:rsidTr="006B3F17">
        <w:tc>
          <w:tcPr>
            <w:tcW w:w="0" w:type="auto"/>
            <w:vMerge w:val="restar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2.2 Логарифм. Логарифм числа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4 «Преобразование логарифмических выражений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  <w:vMerge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ктическое занятие №5 «Решение логарифмических уравнений» 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4.1 Элементы комбинаторики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6  «Решение комбинаторных задач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rPr>
          <w:trHeight w:val="340"/>
        </w:trPr>
        <w:tc>
          <w:tcPr>
            <w:tcW w:w="0" w:type="auto"/>
            <w:vMerge w:val="restar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5.1 Координаты и векторы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7  «Простейшие задачи в координатах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2AEA" w:rsidRPr="00682AEA" w:rsidTr="006B3F17">
        <w:trPr>
          <w:trHeight w:val="680"/>
        </w:trPr>
        <w:tc>
          <w:tcPr>
            <w:tcW w:w="0" w:type="auto"/>
            <w:vMerge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8  «Решение задач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  <w:vMerge w:val="restar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6.2 Основные тригонометрические тождества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ктическое занятие №9  «Формулы приведения» 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2AEA" w:rsidRPr="00682AEA" w:rsidTr="006B3F17">
        <w:tc>
          <w:tcPr>
            <w:tcW w:w="0" w:type="auto"/>
            <w:vMerge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ктическое занятие №10 «Формулы сложения, двойного угла»  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2AEA" w:rsidRPr="00682AEA" w:rsidTr="006B3F17">
        <w:tc>
          <w:tcPr>
            <w:tcW w:w="0" w:type="auto"/>
            <w:vMerge w:val="restar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6.4 Тригонометрические уравнения и неравенства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ктическое занятие №11 «Простейшие тригонометрические уравнения»  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2AEA" w:rsidRPr="00682AEA" w:rsidTr="006B3F17">
        <w:tc>
          <w:tcPr>
            <w:tcW w:w="0" w:type="auto"/>
            <w:vMerge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ктическое занятие №12 «Тригонометрические уравнения»  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91D3F" w:rsidRPr="00682AEA" w:rsidTr="006B3F17">
        <w:tc>
          <w:tcPr>
            <w:tcW w:w="0" w:type="auto"/>
            <w:vMerge w:val="restart"/>
          </w:tcPr>
          <w:p w:rsidR="00F91D3F" w:rsidRPr="00682AEA" w:rsidRDefault="00F91D3F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7.3 Степенные, показательные, логарифмические и тригонометрические функции</w:t>
            </w:r>
          </w:p>
        </w:tc>
        <w:tc>
          <w:tcPr>
            <w:tcW w:w="8347" w:type="dxa"/>
          </w:tcPr>
          <w:p w:rsidR="00F91D3F" w:rsidRPr="00682AEA" w:rsidRDefault="00F91D3F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13 «Показательные уравнения»</w:t>
            </w:r>
          </w:p>
        </w:tc>
        <w:tc>
          <w:tcPr>
            <w:tcW w:w="1968" w:type="dxa"/>
          </w:tcPr>
          <w:p w:rsidR="00F91D3F" w:rsidRPr="00682AEA" w:rsidRDefault="00F91D3F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91D3F" w:rsidRPr="00682AEA" w:rsidTr="006B3F17">
        <w:tc>
          <w:tcPr>
            <w:tcW w:w="0" w:type="auto"/>
            <w:vMerge/>
          </w:tcPr>
          <w:p w:rsidR="00F91D3F" w:rsidRPr="00682AEA" w:rsidRDefault="00F91D3F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F91D3F" w:rsidRPr="00682AEA" w:rsidRDefault="00F91D3F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ктическое занятие №14 «Показательные неравенства»  </w:t>
            </w:r>
          </w:p>
        </w:tc>
        <w:tc>
          <w:tcPr>
            <w:tcW w:w="1968" w:type="dxa"/>
          </w:tcPr>
          <w:p w:rsidR="00F91D3F" w:rsidRPr="00682AEA" w:rsidRDefault="00F91D3F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91D3F" w:rsidRPr="00682AEA" w:rsidTr="006B3F17">
        <w:tc>
          <w:tcPr>
            <w:tcW w:w="0" w:type="auto"/>
            <w:vMerge/>
          </w:tcPr>
          <w:p w:rsidR="00F91D3F" w:rsidRPr="00682AEA" w:rsidRDefault="00F91D3F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F91D3F" w:rsidRPr="00682AEA" w:rsidRDefault="00F91D3F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15 «Логарифмические уравнения»</w:t>
            </w:r>
          </w:p>
        </w:tc>
        <w:tc>
          <w:tcPr>
            <w:tcW w:w="1968" w:type="dxa"/>
          </w:tcPr>
          <w:p w:rsidR="00F91D3F" w:rsidRPr="00682AEA" w:rsidRDefault="00F91D3F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F91D3F" w:rsidRPr="00682AEA" w:rsidTr="006B3F17">
        <w:tc>
          <w:tcPr>
            <w:tcW w:w="0" w:type="auto"/>
            <w:vMerge/>
          </w:tcPr>
          <w:p w:rsidR="00F91D3F" w:rsidRPr="00682AEA" w:rsidRDefault="00F91D3F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F91D3F" w:rsidRPr="00682AEA" w:rsidRDefault="00F91D3F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16 «Логарифмические неравенства»</w:t>
            </w:r>
          </w:p>
        </w:tc>
        <w:tc>
          <w:tcPr>
            <w:tcW w:w="1968" w:type="dxa"/>
          </w:tcPr>
          <w:p w:rsidR="00F91D3F" w:rsidRPr="00682AEA" w:rsidRDefault="00F91D3F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2AEA" w:rsidRPr="00682AEA" w:rsidTr="006B3F17">
        <w:tc>
          <w:tcPr>
            <w:tcW w:w="0" w:type="auto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8.1 Многогранники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 17 «Вычисление площадей и объемов многогранников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2AEA" w:rsidRPr="00682AEA" w:rsidTr="006B3F17">
        <w:tc>
          <w:tcPr>
            <w:tcW w:w="0" w:type="auto"/>
            <w:vMerge w:val="restar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ма 9.2 Производная 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18 «Вычисление производной функции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  <w:vMerge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19 «Исследование функций на монотонность. Отыскание точек экстремума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  <w:vMerge w:val="restar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10.1 Первообразная и интеграл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20 «Три правила нахождения первообразной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  <w:vMerge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21 «Формула Ньютона- Лейбница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  <w:vMerge w:val="restar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12.1 Уравнения и системы уравнений</w:t>
            </w: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22 «Общие методы решений уравнений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  <w:vMerge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ое занятие №23 «Системы уравнений»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c>
          <w:tcPr>
            <w:tcW w:w="0" w:type="auto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47" w:type="dxa"/>
          </w:tcPr>
          <w:p w:rsidR="00682AEA" w:rsidRPr="00682AEA" w:rsidRDefault="00682AEA" w:rsidP="00682AEA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968" w:type="dxa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sectPr w:rsidR="00682AEA" w:rsidRPr="00682AEA" w:rsidSect="006B3F17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932793" w:rsidRPr="00CF2CDB" w:rsidRDefault="00682AEA" w:rsidP="001879E2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82AE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ма.1.1 Развитие понятия о числе</w:t>
      </w:r>
    </w:p>
    <w:p w:rsidR="00682AEA" w:rsidRPr="00682AEA" w:rsidRDefault="00682AEA" w:rsidP="001879E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Практическое занятие №1      </w:t>
      </w:r>
    </w:p>
    <w:p w:rsidR="00682AEA" w:rsidRPr="00682AEA" w:rsidRDefault="00682AEA" w:rsidP="001879E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Тема: Комплексные числа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Цель:</w:t>
      </w:r>
      <w:r w:rsidRPr="00682AEA">
        <w:rPr>
          <w:rFonts w:ascii="Times New Roman" w:eastAsia="Times New Roman" w:hAnsi="Times New Roman" w:cs="Times New Roman"/>
          <w:color w:val="767676"/>
          <w:sz w:val="24"/>
          <w:szCs w:val="24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ть умение выполнять арифметические действия  с комплексными числами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ое обеспечение: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CB6716" w:rsidRDefault="00CB6716" w:rsidP="001879E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B6716">
        <w:rPr>
          <w:rFonts w:ascii="Times New Roman" w:hAnsi="Times New Roman" w:cs="Times New Roman"/>
          <w:sz w:val="24"/>
          <w:szCs w:val="24"/>
        </w:rPr>
        <w:t>1.Алгебра и н</w:t>
      </w:r>
      <w:r w:rsidR="005D2243">
        <w:rPr>
          <w:rFonts w:ascii="Times New Roman" w:hAnsi="Times New Roman" w:cs="Times New Roman"/>
          <w:sz w:val="24"/>
          <w:szCs w:val="24"/>
        </w:rPr>
        <w:t>ачала анализа.10-11 кл. Алимов Ш</w:t>
      </w:r>
      <w:r w:rsidRPr="00CB6716">
        <w:rPr>
          <w:rFonts w:ascii="Times New Roman" w:hAnsi="Times New Roman" w:cs="Times New Roman"/>
          <w:sz w:val="24"/>
          <w:szCs w:val="24"/>
        </w:rPr>
        <w:t>.А., Колягин Ю.М. и др М.: Просвещение, 2018г</w:t>
      </w:r>
    </w:p>
    <w:p w:rsidR="00682AEA" w:rsidRPr="00CB6716" w:rsidRDefault="001879E2" w:rsidP="001879E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2.</w:t>
      </w:r>
      <w:r w:rsidR="00682AEA"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1879E2">
      <w:pPr>
        <w:tabs>
          <w:tab w:val="left" w:pos="4215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.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3C722E" w:rsidRDefault="00682AEA" w:rsidP="003C722E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position w:val="-1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Определение. </w:t>
      </w:r>
      <w:r w:rsidRPr="00682AEA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 xml:space="preserve">Комплексным числом </w:t>
      </w:r>
      <w:r w:rsidRPr="00682AEA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eastAsia="ru-RU"/>
        </w:rPr>
        <w:t>z</w: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называется выражение </w:t>
      </w:r>
      <w:r w:rsidRPr="00682AEA">
        <w:rPr>
          <w:rFonts w:ascii="Times New Roman" w:eastAsia="Times New Roman" w:hAnsi="Times New Roman" w:cs="Times New Roman"/>
          <w:snapToGrid w:val="0"/>
          <w:position w:val="-6"/>
          <w:sz w:val="24"/>
          <w:szCs w:val="24"/>
          <w:lang w:eastAsia="ru-RU"/>
        </w:rPr>
        <w:object w:dxaOrig="980" w:dyaOrig="279">
          <v:shape id="_x0000_i1025" type="#_x0000_t75" style="width:49pt;height:14pt" o:ole="" fillcolor="window">
            <v:imagedata r:id="rId10" o:title=""/>
          </v:shape>
          <o:OLEObject Type="Embed" ProgID="Equation.3" ShapeID="_x0000_i1025" DrawAspect="Content" ObjectID="_1708846884" r:id="rId11"/>
        </w:objec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, где </w:t>
      </w:r>
      <w:r w:rsidRPr="00682AEA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и </w:t>
      </w:r>
      <w:r w:rsidRPr="00682AEA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eastAsia="ru-RU"/>
        </w:rPr>
        <w:t>b</w: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– действительные числа, </w:t>
      </w:r>
      <w:r w:rsidRPr="00682AEA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eastAsia="ru-RU"/>
        </w:rPr>
        <w:t>i</w: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– мнимая единица, которая определяется соотношением:</w:t>
      </w:r>
      <w:r w:rsidRPr="00682AEA">
        <w:rPr>
          <w:rFonts w:ascii="Times New Roman" w:eastAsia="Times New Roman" w:hAnsi="Times New Roman" w:cs="Times New Roman"/>
          <w:snapToGrid w:val="0"/>
          <w:position w:val="-10"/>
          <w:sz w:val="24"/>
          <w:szCs w:val="24"/>
          <w:lang w:val="en-US" w:eastAsia="ru-RU"/>
        </w:rPr>
        <w:object w:dxaOrig="2060" w:dyaOrig="380">
          <v:shape id="_x0000_i1026" type="#_x0000_t75" style="width:102pt;height:19pt" o:ole="" fillcolor="window">
            <v:imagedata r:id="rId12" o:title=""/>
          </v:shape>
          <o:OLEObject Type="Embed" ProgID="Equation.3" ShapeID="_x0000_i1026" DrawAspect="Content" ObjectID="_1708846885" r:id="rId13"/>
        </w:object>
      </w:r>
    </w:p>
    <w:p w:rsidR="00682AEA" w:rsidRPr="003C722E" w:rsidRDefault="00682AEA" w:rsidP="003C722E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position w:val="-1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Определение.</w: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Числа </w:t>
      </w:r>
      <w:r w:rsidRPr="00682AEA">
        <w:rPr>
          <w:rFonts w:ascii="Times New Roman" w:eastAsia="Times New Roman" w:hAnsi="Times New Roman" w:cs="Times New Roman"/>
          <w:snapToGrid w:val="0"/>
          <w:position w:val="-6"/>
          <w:sz w:val="24"/>
          <w:szCs w:val="24"/>
          <w:lang w:eastAsia="ru-RU"/>
        </w:rPr>
        <w:object w:dxaOrig="980" w:dyaOrig="279">
          <v:shape id="_x0000_i1027" type="#_x0000_t75" style="width:49pt;height:14pt" o:ole="" fillcolor="window">
            <v:imagedata r:id="rId10" o:title=""/>
          </v:shape>
          <o:OLEObject Type="Embed" ProgID="Equation.3" ShapeID="_x0000_i1027" DrawAspect="Content" ObjectID="_1708846886" r:id="rId14"/>
        </w:objec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и </w:t>
      </w:r>
      <w:r w:rsidRPr="00682AEA">
        <w:rPr>
          <w:rFonts w:ascii="Times New Roman" w:eastAsia="Times New Roman" w:hAnsi="Times New Roman" w:cs="Times New Roman"/>
          <w:snapToGrid w:val="0"/>
          <w:position w:val="-6"/>
          <w:sz w:val="24"/>
          <w:szCs w:val="24"/>
          <w:lang w:eastAsia="ru-RU"/>
        </w:rPr>
        <w:object w:dxaOrig="999" w:dyaOrig="279">
          <v:shape id="_x0000_i1028" type="#_x0000_t75" style="width:50pt;height:14pt" o:ole="" fillcolor="window">
            <v:imagedata r:id="rId15" o:title=""/>
          </v:shape>
          <o:OLEObject Type="Embed" ProgID="Equation.3" ShapeID="_x0000_i1028" DrawAspect="Content" ObjectID="_1708846887" r:id="rId16"/>
        </w:objec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называются </w:t>
      </w:r>
      <w:r w:rsidRPr="00682AEA">
        <w:rPr>
          <w:rFonts w:ascii="Times New Roman" w:eastAsia="Times New Roman" w:hAnsi="Times New Roman" w:cs="Times New Roman"/>
          <w:i/>
          <w:snapToGrid w:val="0"/>
          <w:sz w:val="24"/>
          <w:szCs w:val="24"/>
          <w:lang w:eastAsia="ru-RU"/>
        </w:rPr>
        <w:t>комплексно – сопряженными.</w:t>
      </w:r>
    </w:p>
    <w:p w:rsidR="00682AEA" w:rsidRPr="00682AEA" w:rsidRDefault="00682AEA" w:rsidP="003C722E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Определение.</w: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Два комплексных числа </w:t>
      </w:r>
      <w:r w:rsidRPr="00682AEA">
        <w:rPr>
          <w:rFonts w:ascii="Times New Roman" w:eastAsia="Times New Roman" w:hAnsi="Times New Roman" w:cs="Times New Roman"/>
          <w:snapToGrid w:val="0"/>
          <w:position w:val="-10"/>
          <w:sz w:val="24"/>
          <w:szCs w:val="24"/>
          <w:lang w:eastAsia="ru-RU"/>
        </w:rPr>
        <w:object w:dxaOrig="1200" w:dyaOrig="340">
          <v:shape id="_x0000_i1029" type="#_x0000_t75" style="width:60pt;height:17pt" o:ole="" fillcolor="window">
            <v:imagedata r:id="rId17" o:title=""/>
          </v:shape>
          <o:OLEObject Type="Embed" ProgID="Equation.3" ShapeID="_x0000_i1029" DrawAspect="Content" ObjectID="_1708846888" r:id="rId18"/>
        </w:objec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и </w:t>
      </w:r>
      <w:r w:rsidRPr="00682AEA">
        <w:rPr>
          <w:rFonts w:ascii="Times New Roman" w:eastAsia="Times New Roman" w:hAnsi="Times New Roman" w:cs="Times New Roman"/>
          <w:snapToGrid w:val="0"/>
          <w:position w:val="-10"/>
          <w:sz w:val="24"/>
          <w:szCs w:val="24"/>
          <w:lang w:eastAsia="ru-RU"/>
        </w:rPr>
        <w:object w:dxaOrig="1280" w:dyaOrig="340">
          <v:shape id="_x0000_i1030" type="#_x0000_t75" style="width:63pt;height:17pt" o:ole="" fillcolor="window">
            <v:imagedata r:id="rId19" o:title=""/>
          </v:shape>
          <o:OLEObject Type="Embed" ProgID="Equation.3" ShapeID="_x0000_i1030" DrawAspect="Content" ObjectID="_1708846889" r:id="rId20"/>
        </w:objec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называются равными, если соответственно равны их действительные и мнимые части:</w:t>
      </w:r>
      <w:r w:rsidRPr="00682AEA">
        <w:rPr>
          <w:rFonts w:ascii="Times New Roman" w:eastAsia="Times New Roman" w:hAnsi="Times New Roman" w:cs="Times New Roman"/>
          <w:snapToGrid w:val="0"/>
          <w:position w:val="-10"/>
          <w:sz w:val="24"/>
          <w:szCs w:val="24"/>
          <w:lang w:val="en-US" w:eastAsia="ru-RU"/>
        </w:rPr>
        <w:object w:dxaOrig="2020" w:dyaOrig="340">
          <v:shape id="_x0000_i1031" type="#_x0000_t75" style="width:101pt;height:17pt" o:ole="" fillcolor="window">
            <v:imagedata r:id="rId21" o:title=""/>
          </v:shape>
          <o:OLEObject Type="Embed" ProgID="Equation.3" ShapeID="_x0000_i1031" DrawAspect="Content" ObjectID="_1708846890" r:id="rId22"/>
        </w:object>
      </w:r>
    </w:p>
    <w:p w:rsidR="00682AEA" w:rsidRPr="00682AEA" w:rsidRDefault="00682AEA" w:rsidP="003C722E">
      <w:pPr>
        <w:spacing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>Определение.</w:t>
      </w:r>
      <w:r w:rsidRPr="00682AEA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Комплексное число равно нулю, если соответственно равны нулю действительная и мнимая части.</w:t>
      </w:r>
      <w:r w:rsidRPr="00682AEA">
        <w:rPr>
          <w:rFonts w:ascii="Times New Roman" w:eastAsia="Times New Roman" w:hAnsi="Times New Roman" w:cs="Times New Roman"/>
          <w:snapToGrid w:val="0"/>
          <w:position w:val="-6"/>
          <w:sz w:val="24"/>
          <w:szCs w:val="24"/>
          <w:lang w:eastAsia="ru-RU"/>
        </w:rPr>
        <w:object w:dxaOrig="999" w:dyaOrig="279">
          <v:shape id="_x0000_i1032" type="#_x0000_t75" style="width:50pt;height:14pt" o:ole="" fillcolor="window">
            <v:imagedata r:id="rId23" o:title=""/>
          </v:shape>
          <o:OLEObject Type="Embed" ProgID="Equation.3" ShapeID="_x0000_i1032" DrawAspect="Content" ObjectID="_1708846891" r:id="rId24"/>
        </w:object>
      </w:r>
    </w:p>
    <w:p w:rsidR="00682AEA" w:rsidRPr="003C722E" w:rsidRDefault="00682AEA" w:rsidP="003C72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C72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рифметические действия </w:t>
      </w:r>
      <w:r w:rsidR="003C722E" w:rsidRPr="003C72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682AEA" w:rsidRPr="00682AEA" w:rsidRDefault="00682AEA" w:rsidP="003C72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1.Сложение и вычитание (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+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 ± (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c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+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di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 = (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±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c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 + (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±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d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i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682AEA" w:rsidRPr="00682AEA" w:rsidRDefault="00682AEA" w:rsidP="003C72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.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ожение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 (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bi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 · (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c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di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 = (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c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bd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 + (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d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bc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i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</w:p>
    <w:p w:rsidR="00682AEA" w:rsidRPr="00682AEA" w:rsidRDefault="00682AEA" w:rsidP="001879E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здесь как раз используется, что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i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= –1). </w:t>
      </w:r>
    </w:p>
    <w:p w:rsidR="00682AEA" w:rsidRPr="00682AEA" w:rsidRDefault="00682AEA" w:rsidP="001879E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844550" cy="355600"/>
            <wp:effectExtent l="0" t="0" r="0" b="0"/>
            <wp:docPr id="208" name="Рисунок 208" descr="hello_html_216e73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ello_html_216e7344.gi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ется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комплексно-сопряженным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к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z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=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+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. 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Используя формулу разности квадратов, получаем, что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181100" cy="355600"/>
            <wp:effectExtent l="0" t="0" r="0" b="0"/>
            <wp:docPr id="207" name="Рисунок 207" descr="hello_html_m6c5be0c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ello_html_m6c5be0c1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14300"/>
            <wp:effectExtent l="0" t="0" r="0" b="0"/>
            <wp:docPr id="206" name="Рисунок 206" descr="praktichieskaia-rabota-po-tiemie-dieistviia-s-komplieksnymi-chislami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raktichieskaia-rabota-po-tiemie-dieistviia-s-komplieksnymi-chislami_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 :</w:t>
      </w:r>
    </w:p>
    <w:p w:rsidR="00682AEA" w:rsidRPr="00682AEA" w:rsidRDefault="00682AEA" w:rsidP="001879E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 </w:t>
      </w:r>
      <w:r w:rsidRPr="00682AEA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Деление</w:t>
      </w:r>
      <w:r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мплексных чисел определяется как операция, обратная умножению, то есть число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444500" cy="444500"/>
            <wp:effectExtent l="0" t="0" r="0" b="0"/>
            <wp:docPr id="205" name="Рисунок 205" descr="hello_html_18cb7c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ello_html_18cb7c70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называется частным от деления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на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если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281725" cy="520700"/>
            <wp:effectExtent l="0" t="0" r="0" b="0"/>
            <wp:docPr id="204" name="Рисунок 204" descr="hello_html_m5b111c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ello_html_m5b111c56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725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Тогда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498600" cy="299720"/>
            <wp:effectExtent l="0" t="0" r="0" b="0"/>
            <wp:docPr id="203" name="Рисунок 203" descr="hello_html_615029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ello_html_61502966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29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1879E2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3018971" cy="330200"/>
            <wp:effectExtent l="19050" t="0" r="0" b="0"/>
            <wp:docPr id="202" name="Рисунок 202" descr="hello_html_53db5e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ello_html_53db5ef4.g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971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.</w:t>
      </w:r>
    </w:p>
    <w:p w:rsidR="00682AEA" w:rsidRPr="00682AEA" w:rsidRDefault="00682AEA" w:rsidP="001879E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кончательно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447800" cy="313441"/>
            <wp:effectExtent l="0" t="0" r="0" b="0"/>
            <wp:docPr id="201" name="Рисунок 201" descr="hello_html_476d64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ello_html_476d6476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13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682AEA" w:rsidRPr="00682AEA" w:rsidRDefault="00682AEA" w:rsidP="001879E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ерация деления возможна только в случае, когда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609600" cy="139700"/>
            <wp:effectExtent l="0" t="0" r="0" b="0"/>
            <wp:docPr id="200" name="Рисунок 200" descr="hello_html_m2ee8c7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ello_html_m2ee8c7de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мер 1.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Выполнить действия: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а) (4+2i)+(1+5i); b) (3+5i)-(6+3i)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 По правилу сложения комплексных чисел получим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(4+2i)+(1+5i)=(4+1)+(2+5) i =5+7i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)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 правилу вычитания комплексных чисел получим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(3+5i)-(6+3i)=(3-6)+(5-3)i=-3+2i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мер</w:t>
      </w:r>
      <w:r w:rsidRPr="004606F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2.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ить действия: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а) 2i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27000" cy="177800"/>
            <wp:effectExtent l="0" t="0" r="0" b="0"/>
            <wp:docPr id="199" name="Рисунок 199" descr="hello_html_79c0f69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ello_html_79c0f69b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3i; b) (2-3i)-(2+3i); с) (5-4i)-(3+2i)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а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) 2i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27000" cy="177800"/>
            <wp:effectExtent l="0" t="0" r="0" b="0"/>
            <wp:docPr id="198" name="Рисунок 198" descr="hello_html_79c0f69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ello_html_79c0f69b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3i=6i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val="en-US" w:eastAsia="ru-RU"/>
        </w:rPr>
        <w:t>2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=-6;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b) (2-3i)-(2+3i)=4-9i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val="en-US" w:eastAsia="ru-RU"/>
        </w:rPr>
        <w:t>2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=4+9=13;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с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) (5-4i)-(3+2i)=(5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27000" cy="177800"/>
            <wp:effectExtent l="0" t="0" r="0" b="0"/>
            <wp:docPr id="197" name="Рисунок 197" descr="hello_html_79c0f69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ello_html_79c0f69b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3-(-4)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27000" cy="177800"/>
            <wp:effectExtent l="0" t="0" r="0" b="0"/>
            <wp:docPr id="196" name="Рисунок 196" descr="hello_html_79c0f69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ello_html_79c0f69b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2)+ i(5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15900" cy="177800"/>
            <wp:effectExtent l="0" t="0" r="0" b="0"/>
            <wp:docPr id="195" name="Рисунок 195" descr="hello_html_m75241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ello_html_m75241010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+3(-4)=23-2i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767676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жно выполнить умножение по правилу умножения многочленов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мер 3.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Выполнить действия: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а)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54000" cy="368300"/>
            <wp:effectExtent l="0" t="0" r="0" b="0"/>
            <wp:docPr id="194" name="Рисунок 194" descr="hello_html_525904e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ello_html_525904e8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; b)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330200" cy="368300"/>
            <wp:effectExtent l="0" t="0" r="0" b="0"/>
            <wp:docPr id="193" name="Рисунок 193" descr="hello_html_m26882d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ello_html_m26882d58.g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; с)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368300" cy="368300"/>
            <wp:effectExtent l="0" t="0" r="0" b="0"/>
            <wp:docPr id="192" name="Рисунок 192" descr="hello_html_m28a68a4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ello_html_m28a68a4f.g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; d)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457200" cy="368300"/>
            <wp:effectExtent l="0" t="0" r="0" b="0"/>
            <wp:docPr id="191" name="Рисунок 191" descr="hello_html_76f2b7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ello_html_76f2b7d8.gif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CC2" w:rsidRDefault="008D4CC2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указать вещественную и мнимую части полученного комплексного числа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Решение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а)Умножаем делимое и делитель на i, получим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397000" cy="368300"/>
            <wp:effectExtent l="0" t="0" r="0" b="0"/>
            <wp:docPr id="190" name="Рисунок 190" descr="hello_html_24f474d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ello_html_24f474d5.gi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)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Умножаем делимое и делитель на множитель, сопряженный делителю: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3111103" cy="495300"/>
            <wp:effectExtent l="0" t="0" r="0" b="0"/>
            <wp:docPr id="189" name="Рисунок 189" descr="hello_html_m17a877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ello_html_m17a87765.g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103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с)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Умножаем делимое и делитель на множитель, сопряженный делителю: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759869" cy="482600"/>
            <wp:effectExtent l="0" t="0" r="0" b="0"/>
            <wp:docPr id="188" name="Рисунок 188" descr="hello_html_7925b6c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ello_html_7925b6c8.gif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025" cy="482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d)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88900" cy="177800"/>
            <wp:effectExtent l="0" t="0" r="0" b="0"/>
            <wp:docPr id="187" name="Рисунок 187" descr="hello_html_118521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ello_html_11852162.gif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Умножаем делимое и делитель на множитель, сопряженный делителю:</w:t>
      </w:r>
    </w:p>
    <w:p w:rsidR="007E07B5" w:rsidRDefault="00682AEA" w:rsidP="007E07B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5008412" cy="457200"/>
            <wp:effectExtent l="0" t="0" r="1738" b="0"/>
            <wp:docPr id="186" name="Рисунок 186" descr="hello_html_m6d35e46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ello_html_m6d35e46a.gif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043" cy="456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682AEA" w:rsidRPr="006B3F17" w:rsidRDefault="00682AEA" w:rsidP="006B3F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ронтальная работа (Устно)</w:t>
      </w:r>
    </w:p>
    <w:p w:rsidR="00682AEA" w:rsidRPr="006B3F17" w:rsidRDefault="00682AEA" w:rsidP="006B3F17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е число называют комплексным, комплексно-сопряжённым?</w:t>
      </w:r>
    </w:p>
    <w:p w:rsidR="00682AEA" w:rsidRPr="006B3F17" w:rsidRDefault="00682AEA" w:rsidP="006B3F17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ие операции можно выполнить с комплексными числами?</w:t>
      </w:r>
    </w:p>
    <w:p w:rsidR="00682AEA" w:rsidRPr="006B3F17" w:rsidRDefault="00682AEA" w:rsidP="006B3F17">
      <w:pPr>
        <w:numPr>
          <w:ilvl w:val="0"/>
          <w:numId w:val="17"/>
        </w:num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767676"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шите формулы сложения, вычитания, умножения, деления </w:t>
      </w:r>
    </w:p>
    <w:p w:rsidR="00682AEA" w:rsidRPr="006B3F17" w:rsidRDefault="00682AEA" w:rsidP="006B3F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ронтальная работа(практическая)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 вести сложение и вычитание комплексных чисел</w:t>
      </w:r>
    </w:p>
    <w:p w:rsidR="00682AEA" w:rsidRPr="001879E2" w:rsidRDefault="00682AEA" w:rsidP="001879E2">
      <w:pPr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879E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2+3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1879E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+(4-2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1879E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="001879E2" w:rsidRPr="001879E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2.</w:t>
      </w:r>
      <w:r w:rsid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879E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-1+2i)+(6-2i)</w:t>
      </w:r>
      <w:r w:rsid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3.</w:t>
      </w:r>
      <w:r w:rsidRPr="001879E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4-i)-(2+i)</w:t>
      </w:r>
    </w:p>
    <w:p w:rsidR="00682AEA" w:rsidRPr="001879E2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B3F1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ести</w:t>
      </w:r>
      <w:r w:rsidRPr="001879E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6B3F17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ожение</w:t>
      </w:r>
      <w:r w:rsidRPr="001879E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</w:t>
      </w:r>
      <w:r w:rsidRPr="006B3F17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лексных</w:t>
      </w:r>
      <w:r w:rsidRPr="001879E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6B3F17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ел</w:t>
      </w:r>
    </w:p>
    <w:p w:rsidR="00682AEA" w:rsidRPr="001879E2" w:rsidRDefault="00682AEA" w:rsidP="001879E2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1.(2+2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)(4-7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2. (2-3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)(2-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3.(1-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)(1 +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4. (3 +2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1879E2">
        <w:rPr>
          <w:rFonts w:ascii="Times New Roman" w:eastAsia="Times New Roman" w:hAnsi="Times New Roman" w:cs="Times New Roman"/>
          <w:sz w:val="24"/>
          <w:szCs w:val="24"/>
          <w:lang w:eastAsia="ru-RU"/>
        </w:rPr>
        <w:t>)3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</w:p>
    <w:p w:rsidR="00682AEA" w:rsidRPr="006B3F17" w:rsidRDefault="00682AEA" w:rsidP="006B3F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амостоятельная работа</w:t>
      </w:r>
    </w:p>
    <w:tbl>
      <w:tblPr>
        <w:tblW w:w="9570" w:type="dxa"/>
        <w:tblCellMar>
          <w:top w:w="105" w:type="dxa"/>
          <w:left w:w="105" w:type="dxa"/>
          <w:bottom w:w="105" w:type="dxa"/>
          <w:right w:w="105" w:type="dxa"/>
        </w:tblCellMar>
        <w:tblLook w:val="0000"/>
      </w:tblPr>
      <w:tblGrid>
        <w:gridCol w:w="3796"/>
        <w:gridCol w:w="288"/>
        <w:gridCol w:w="3737"/>
        <w:gridCol w:w="1749"/>
      </w:tblGrid>
      <w:tr w:rsidR="00682AEA" w:rsidRPr="006B3F17" w:rsidTr="006B3F17">
        <w:tc>
          <w:tcPr>
            <w:tcW w:w="3796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 вариант</w:t>
            </w:r>
          </w:p>
        </w:tc>
        <w:tc>
          <w:tcPr>
            <w:tcW w:w="4025" w:type="dxa"/>
            <w:gridSpan w:val="2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 вариант</w:t>
            </w:r>
          </w:p>
        </w:tc>
        <w:tc>
          <w:tcPr>
            <w:tcW w:w="1749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ичество баллов</w:t>
            </w:r>
          </w:p>
        </w:tc>
      </w:tr>
      <w:tr w:rsidR="00682AEA" w:rsidRPr="006B3F17" w:rsidTr="006B3F17">
        <w:tc>
          <w:tcPr>
            <w:tcW w:w="7821" w:type="dxa"/>
            <w:gridSpan w:val="3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 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. Произведите сложение и вычитание комплексных чисел:</w:t>
            </w:r>
          </w:p>
        </w:tc>
        <w:tc>
          <w:tcPr>
            <w:tcW w:w="1749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6B3F17" w:rsidTr="001879E2">
        <w:tc>
          <w:tcPr>
            <w:tcW w:w="4084" w:type="dxa"/>
            <w:gridSpan w:val="2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(3 + 5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+ (7 –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(6 +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+ (5 + 3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 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(– 2 + 3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- (7 –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(5 – 4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- (6 +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</w:t>
            </w:r>
          </w:p>
        </w:tc>
        <w:tc>
          <w:tcPr>
            <w:tcW w:w="3737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3 –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+ (5 + 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(4 +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+ (– 3 +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(– 5 +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- (5 +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(– 3 – 5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- (7 –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</w:t>
            </w:r>
          </w:p>
        </w:tc>
        <w:tc>
          <w:tcPr>
            <w:tcW w:w="1749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6B3F17" w:rsidTr="006B3F17">
        <w:tc>
          <w:tcPr>
            <w:tcW w:w="7821" w:type="dxa"/>
            <w:gridSpan w:val="3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 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. Произведите умножение комплексных чисел:</w:t>
            </w:r>
          </w:p>
        </w:tc>
        <w:tc>
          <w:tcPr>
            <w:tcW w:w="1749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7E07B5" w:rsidTr="006B3F17">
        <w:tc>
          <w:tcPr>
            <w:tcW w:w="3796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) (2 + 3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(5 – 7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 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(6 + 4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(5 +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r w:rsid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) 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(3 –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(7 – 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 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 (– 2 + 3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(3 + 5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</w:t>
            </w:r>
          </w:p>
        </w:tc>
        <w:tc>
          <w:tcPr>
            <w:tcW w:w="4025" w:type="dxa"/>
            <w:gridSpan w:val="2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7E07B5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1 –</w:t>
            </w:r>
            <w:r w:rsidRPr="007E07B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(1 + </w:t>
            </w:r>
            <w:r w:rsidRPr="007E07B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  <w:t>(3 + 2</w:t>
            </w:r>
            <w:r w:rsidRPr="007E07B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(1 + </w:t>
            </w:r>
            <w:r w:rsidRPr="007E07B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.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  <w:t>(6 + 4</w:t>
            </w:r>
            <w:r w:rsidRPr="007E07B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3</w:t>
            </w:r>
            <w:r w:rsidRPr="007E07B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i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  <w:t>(2 – 3i)(– 5i).</w:t>
            </w:r>
          </w:p>
        </w:tc>
        <w:tc>
          <w:tcPr>
            <w:tcW w:w="1749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7E07B5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  <w:t>2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  <w:t>2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br/>
              <w:t>2</w:t>
            </w:r>
          </w:p>
        </w:tc>
      </w:tr>
      <w:tr w:rsidR="00682AEA" w:rsidRPr="007E07B5" w:rsidTr="006B3F17">
        <w:tc>
          <w:tcPr>
            <w:tcW w:w="7821" w:type="dxa"/>
            <w:gridSpan w:val="3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7E07B5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№ </w:t>
            </w:r>
            <w:r w:rsidRPr="007E07B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 xml:space="preserve">3 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ыполните</w:t>
            </w:r>
            <w:r w:rsidRPr="007E07B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деление</w:t>
            </w:r>
            <w:r w:rsidRPr="007E07B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мплексных</w:t>
            </w:r>
            <w:r w:rsidRPr="007E07B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чисел</w:t>
            </w:r>
            <w:r w:rsidRPr="007E07B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:</w:t>
            </w:r>
          </w:p>
        </w:tc>
        <w:tc>
          <w:tcPr>
            <w:tcW w:w="1749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7E07B5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</w:tr>
      <w:tr w:rsidR="00682AEA" w:rsidRPr="006B3F17" w:rsidTr="001879E2">
        <w:trPr>
          <w:trHeight w:val="821"/>
        </w:trPr>
        <w:tc>
          <w:tcPr>
            <w:tcW w:w="3796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Pr="007E07B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</w:t>
            </w:r>
            <w:r w:rsidRPr="006B3F1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39" w:dyaOrig="620">
                <v:shape id="_x0000_i1033" type="#_x0000_t75" style="width:32pt;height:31pt" o:ole="">
                  <v:imagedata r:id="rId45" o:title=""/>
                </v:shape>
                <o:OLEObject Type="Embed" ProgID="Equation.3" ShapeID="_x0000_i1033" DrawAspect="Content" ObjectID="_1708846892" r:id="rId46"/>
              </w:object>
            </w:r>
            <w:r w:rsidR="001879E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</w:t>
            </w:r>
            <w:r w:rsidRPr="006B3F1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520" w:dyaOrig="620">
                <v:shape id="_x0000_i1034" type="#_x0000_t75" style="width:26pt;height:31pt" o:ole="">
                  <v:imagedata r:id="rId47" o:title=""/>
                </v:shape>
                <o:OLEObject Type="Embed" ProgID="Equation.3" ShapeID="_x0000_i1034" DrawAspect="Content" ObjectID="_1708846893" r:id="rId48"/>
              </w:object>
            </w:r>
          </w:p>
        </w:tc>
        <w:tc>
          <w:tcPr>
            <w:tcW w:w="4025" w:type="dxa"/>
            <w:gridSpan w:val="2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a) </w:t>
            </w:r>
            <w:r w:rsidRPr="006B3F1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39" w:dyaOrig="620">
                <v:shape id="_x0000_i1035" type="#_x0000_t75" style="width:32pt;height:31pt" o:ole="">
                  <v:imagedata r:id="rId49" o:title=""/>
                </v:shape>
                <o:OLEObject Type="Embed" ProgID="Equation.3" ShapeID="_x0000_i1035" DrawAspect="Content" ObjectID="_1708846894" r:id="rId50"/>
              </w:object>
            </w:r>
            <w:r w:rsidR="001879E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</w:t>
            </w:r>
            <w:r w:rsidRPr="006B3F1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39" w:dyaOrig="620">
                <v:shape id="_x0000_i1036" type="#_x0000_t75" style="width:32pt;height:31pt" o:ole="">
                  <v:imagedata r:id="rId51" o:title=""/>
                </v:shape>
                <o:OLEObject Type="Embed" ProgID="Equation.3" ShapeID="_x0000_i1036" DrawAspect="Content" ObjectID="_1708846895" r:id="rId52"/>
              </w:object>
            </w:r>
          </w:p>
        </w:tc>
        <w:tc>
          <w:tcPr>
            <w:tcW w:w="1749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="001879E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6B3F17" w:rsidTr="006B3F17">
        <w:tc>
          <w:tcPr>
            <w:tcW w:w="7821" w:type="dxa"/>
            <w:gridSpan w:val="3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 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4. Выполните действия:</w:t>
            </w:r>
          </w:p>
        </w:tc>
        <w:tc>
          <w:tcPr>
            <w:tcW w:w="1749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6B3F17" w:rsidTr="006B3F17">
        <w:tc>
          <w:tcPr>
            <w:tcW w:w="3796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a) (3 +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(3 – 2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 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б) (5 + 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(5 – 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 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в) (1 – 3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(1 + 3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 </w:t>
            </w:r>
          </w:p>
        </w:tc>
        <w:tc>
          <w:tcPr>
            <w:tcW w:w="4025" w:type="dxa"/>
            <w:gridSpan w:val="2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 (7 – 6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(7 + 6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б) (4 + 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(4 – 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в) (1 – 5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(1 + 5</w:t>
            </w:r>
            <w:r w:rsidRPr="006B3F1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i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</w:t>
            </w:r>
          </w:p>
        </w:tc>
        <w:tc>
          <w:tcPr>
            <w:tcW w:w="1749" w:type="dxa"/>
            <w:tcBorders>
              <w:top w:val="single" w:sz="8" w:space="0" w:color="00000A"/>
              <w:left w:val="single" w:sz="8" w:space="0" w:color="00000A"/>
              <w:bottom w:val="single" w:sz="8" w:space="0" w:color="00000A"/>
              <w:right w:val="single" w:sz="8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1879E2" w:rsidRDefault="001879E2" w:rsidP="006B3F1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1879E2" w:rsidRPr="006B3F17" w:rsidRDefault="001879E2" w:rsidP="001879E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аксимальный балл за работу –26 баллов</w:t>
      </w:r>
    </w:p>
    <w:p w:rsidR="001879E2" w:rsidRPr="006B3F17" w:rsidRDefault="001879E2" w:rsidP="001879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eastAsia="ru-RU"/>
        </w:rPr>
        <w:t>Критерии оценки</w:t>
      </w:r>
    </w:p>
    <w:tbl>
      <w:tblPr>
        <w:tblW w:w="9570" w:type="dxa"/>
        <w:tblCellMar>
          <w:top w:w="105" w:type="dxa"/>
          <w:left w:w="105" w:type="dxa"/>
          <w:bottom w:w="105" w:type="dxa"/>
          <w:right w:w="105" w:type="dxa"/>
        </w:tblCellMar>
        <w:tblLook w:val="0000"/>
      </w:tblPr>
      <w:tblGrid>
        <w:gridCol w:w="4785"/>
        <w:gridCol w:w="4785"/>
      </w:tblGrid>
      <w:tr w:rsidR="001879E2" w:rsidRPr="006B3F17" w:rsidTr="001879E2"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Набранное количество баллов</w:t>
            </w:r>
          </w:p>
        </w:tc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ценка</w:t>
            </w:r>
          </w:p>
        </w:tc>
      </w:tr>
      <w:tr w:rsidR="001879E2" w:rsidRPr="006B3F17" w:rsidTr="001879E2"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>2</w:t>
            </w: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>-2</w:t>
            </w: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>5</w:t>
            </w:r>
          </w:p>
        </w:tc>
      </w:tr>
      <w:tr w:rsidR="001879E2" w:rsidRPr="006B3F17" w:rsidTr="001879E2"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>1</w:t>
            </w: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</w:t>
            </w: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>-2</w:t>
            </w: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</w:tr>
      <w:tr w:rsidR="001879E2" w:rsidRPr="006B3F17" w:rsidTr="001879E2"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>1</w:t>
            </w: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-18</w:t>
            </w:r>
          </w:p>
        </w:tc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</w:tr>
      <w:tr w:rsidR="001879E2" w:rsidRPr="006B3F17" w:rsidTr="001879E2"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енее</w:t>
            </w:r>
            <w:r w:rsidR="003C72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6B3F1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4785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879E2" w:rsidRPr="006B3F17" w:rsidRDefault="001879E2" w:rsidP="001879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1879E2" w:rsidRDefault="001879E2" w:rsidP="006B3F1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1879E2" w:rsidRDefault="001879E2" w:rsidP="006B3F1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1879E2" w:rsidRDefault="001879E2" w:rsidP="006B3F1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Эталон ответа</w:t>
      </w:r>
    </w:p>
    <w:tbl>
      <w:tblPr>
        <w:tblW w:w="9570" w:type="dxa"/>
        <w:tblCellMar>
          <w:top w:w="105" w:type="dxa"/>
          <w:left w:w="105" w:type="dxa"/>
          <w:bottom w:w="105" w:type="dxa"/>
          <w:right w:w="105" w:type="dxa"/>
        </w:tblCellMar>
        <w:tblLook w:val="0000"/>
      </w:tblPr>
      <w:tblGrid>
        <w:gridCol w:w="3447"/>
        <w:gridCol w:w="4014"/>
        <w:gridCol w:w="2109"/>
      </w:tblGrid>
      <w:tr w:rsidR="00682AEA" w:rsidRPr="006B3F17" w:rsidTr="006B3F17">
        <w:trPr>
          <w:trHeight w:val="510"/>
        </w:trPr>
        <w:tc>
          <w:tcPr>
            <w:tcW w:w="3447" w:type="dxa"/>
            <w:tcBorders>
              <w:top w:val="single" w:sz="8" w:space="0" w:color="000001"/>
              <w:left w:val="single" w:sz="8" w:space="0" w:color="000001"/>
              <w:bottom w:val="single" w:sz="4" w:space="0" w:color="auto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ариант 1</w:t>
            </w:r>
          </w:p>
        </w:tc>
        <w:tc>
          <w:tcPr>
            <w:tcW w:w="4014" w:type="dxa"/>
            <w:tcBorders>
              <w:top w:val="single" w:sz="8" w:space="0" w:color="000001"/>
              <w:left w:val="single" w:sz="8" w:space="0" w:color="000001"/>
              <w:bottom w:val="single" w:sz="4" w:space="0" w:color="auto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ариант 2</w:t>
            </w:r>
          </w:p>
        </w:tc>
        <w:tc>
          <w:tcPr>
            <w:tcW w:w="2109" w:type="dxa"/>
            <w:tcBorders>
              <w:top w:val="single" w:sz="8" w:space="0" w:color="000001"/>
              <w:left w:val="single" w:sz="8" w:space="0" w:color="000001"/>
              <w:bottom w:val="single" w:sz="4" w:space="0" w:color="auto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аллы</w:t>
            </w:r>
          </w:p>
        </w:tc>
      </w:tr>
      <w:tr w:rsidR="00682AEA" w:rsidRPr="006B3F17" w:rsidTr="006B3F17">
        <w:trPr>
          <w:trHeight w:val="255"/>
        </w:trPr>
        <w:tc>
          <w:tcPr>
            <w:tcW w:w="3447" w:type="dxa"/>
            <w:tcBorders>
              <w:top w:val="single" w:sz="4" w:space="0" w:color="auto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4014" w:type="dxa"/>
            <w:tcBorders>
              <w:top w:val="single" w:sz="4" w:space="0" w:color="auto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09" w:type="dxa"/>
            <w:tcBorders>
              <w:top w:val="single" w:sz="4" w:space="0" w:color="auto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6B3F17" w:rsidTr="006B3F17">
        <w:tc>
          <w:tcPr>
            <w:tcW w:w="3447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 10 + 3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 11 + 5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) -9 – 6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) -1 - 6i</w:t>
            </w:r>
          </w:p>
        </w:tc>
        <w:tc>
          <w:tcPr>
            <w:tcW w:w="4014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 8 – 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 1 + 4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)- 10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) -10 – 3i</w:t>
            </w:r>
          </w:p>
        </w:tc>
        <w:tc>
          <w:tcPr>
            <w:tcW w:w="2109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B3F17" w:rsidTr="006B3F17">
        <w:tc>
          <w:tcPr>
            <w:tcW w:w="7461" w:type="dxa"/>
            <w:gridSpan w:val="2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109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6B3F17" w:rsidTr="006B3F17">
        <w:tc>
          <w:tcPr>
            <w:tcW w:w="3447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10 + 3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22 + 32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)19 – 17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) -21 - i</w:t>
            </w:r>
          </w:p>
        </w:tc>
        <w:tc>
          <w:tcPr>
            <w:tcW w:w="4014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 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 1 + 5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)-12 + 18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) 10i - 15</w:t>
            </w:r>
          </w:p>
        </w:tc>
        <w:tc>
          <w:tcPr>
            <w:tcW w:w="2109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B3F17" w:rsidTr="006B3F17">
        <w:tc>
          <w:tcPr>
            <w:tcW w:w="7461" w:type="dxa"/>
            <w:gridSpan w:val="2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3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109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6B3F17" w:rsidTr="006B3F17">
        <w:tc>
          <w:tcPr>
            <w:tcW w:w="3447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</w:t>
            </w:r>
            <w:r w:rsidRPr="006B3F1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800" w:dyaOrig="620">
                <v:shape id="_x0000_i1037" type="#_x0000_t75" style="width:40pt;height:31pt" o:ole="">
                  <v:imagedata r:id="rId53" o:title=""/>
                </v:shape>
                <o:OLEObject Type="Embed" ProgID="Equation.3" ShapeID="_x0000_i1037" DrawAspect="Content" ObjectID="_1708846896" r:id="rId54"/>
              </w:objec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</w:t>
            </w:r>
            <w:r w:rsidRPr="006B3F1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880" w:dyaOrig="620">
                <v:shape id="_x0000_i1038" type="#_x0000_t75" style="width:44pt;height:31pt" o:ole="">
                  <v:imagedata r:id="rId55" o:title=""/>
                </v:shape>
                <o:OLEObject Type="Embed" ProgID="Equation.3" ShapeID="_x0000_i1038" DrawAspect="Content" ObjectID="_1708846897" r:id="rId56"/>
              </w:object>
            </w:r>
          </w:p>
        </w:tc>
        <w:tc>
          <w:tcPr>
            <w:tcW w:w="4014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</w:t>
            </w:r>
            <w:r w:rsidRPr="006B3F1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700" w:dyaOrig="620">
                <v:shape id="_x0000_i1039" type="#_x0000_t75" style="width:35pt;height:31pt" o:ole="">
                  <v:imagedata r:id="rId57" o:title=""/>
                </v:shape>
                <o:OLEObject Type="Embed" ProgID="Equation.3" ShapeID="_x0000_i1039" DrawAspect="Content" ObjectID="_1708846898" r:id="rId58"/>
              </w:objec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-7 -6</w:t>
            </w: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09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B3F17" w:rsidTr="006B3F17">
        <w:tc>
          <w:tcPr>
            <w:tcW w:w="7461" w:type="dxa"/>
            <w:gridSpan w:val="2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4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109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6B3F17" w:rsidTr="006B3F17">
        <w:tc>
          <w:tcPr>
            <w:tcW w:w="3447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13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26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)10</w:t>
            </w:r>
          </w:p>
        </w:tc>
        <w:tc>
          <w:tcPr>
            <w:tcW w:w="4014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85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17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)26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09" w:type="dxa"/>
            <w:tcBorders>
              <w:top w:val="single" w:sz="8" w:space="0" w:color="000001"/>
              <w:left w:val="single" w:sz="8" w:space="0" w:color="000001"/>
              <w:bottom w:val="single" w:sz="8" w:space="0" w:color="000001"/>
              <w:right w:val="single" w:sz="8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932793" w:rsidRDefault="00932793" w:rsidP="008D4CC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6B3F17" w:rsidRDefault="00682AEA" w:rsidP="006B3F17">
      <w:pPr>
        <w:tabs>
          <w:tab w:val="center" w:pos="4677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1 Корни, степени</w:t>
      </w:r>
    </w:p>
    <w:p w:rsidR="00682AEA" w:rsidRPr="006B3F17" w:rsidRDefault="00682AEA" w:rsidP="006B3F17">
      <w:pPr>
        <w:tabs>
          <w:tab w:val="center" w:pos="4677"/>
        </w:tabs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2</w:t>
      </w:r>
    </w:p>
    <w:p w:rsidR="00682AEA" w:rsidRPr="006B3F17" w:rsidRDefault="00682AEA" w:rsidP="006B3F17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: Иррациональные уравнения</w:t>
      </w:r>
    </w:p>
    <w:p w:rsidR="00682AEA" w:rsidRPr="006B3F17" w:rsidRDefault="00682AEA" w:rsidP="006B3F17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ь</w:t>
      </w:r>
      <w:r w:rsidRPr="006B3F1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6B3F17">
        <w:rPr>
          <w:rFonts w:ascii="Times New Roman" w:eastAsia="Times New Roman" w:hAnsi="Times New Roman" w:cs="Times New Roman"/>
          <w:sz w:val="24"/>
          <w:szCs w:val="24"/>
        </w:rPr>
        <w:t>Систематизировать и  углубить теоретические знания по решению иррациональных уравнений . Формировать  умения и навыки  применять знания на практике.</w:t>
      </w:r>
    </w:p>
    <w:p w:rsidR="00682AEA" w:rsidRPr="006B3F17" w:rsidRDefault="00682AEA" w:rsidP="006B3F17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ое обеспечение:</w:t>
      </w:r>
    </w:p>
    <w:p w:rsidR="00682AEA" w:rsidRPr="006B3F17" w:rsidRDefault="00682AEA" w:rsidP="006B3F17">
      <w:pPr>
        <w:spacing w:after="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CB6716" w:rsidRDefault="00CB6716" w:rsidP="00CB6716">
      <w:pPr>
        <w:rPr>
          <w:rFonts w:ascii="Times New Roman" w:hAnsi="Times New Roman" w:cs="Times New Roman"/>
          <w:sz w:val="24"/>
          <w:szCs w:val="24"/>
        </w:rPr>
      </w:pPr>
      <w:r w:rsidRPr="00CB6716">
        <w:rPr>
          <w:rFonts w:ascii="Times New Roman" w:hAnsi="Times New Roman" w:cs="Times New Roman"/>
          <w:sz w:val="24"/>
          <w:szCs w:val="24"/>
        </w:rPr>
        <w:t>1.Алгебра и н</w:t>
      </w:r>
      <w:r w:rsidR="005D2243">
        <w:rPr>
          <w:rFonts w:ascii="Times New Roman" w:hAnsi="Times New Roman" w:cs="Times New Roman"/>
          <w:sz w:val="24"/>
          <w:szCs w:val="24"/>
        </w:rPr>
        <w:t>ачала анализа.10-11 кл. Алимов Ш</w:t>
      </w:r>
      <w:r w:rsidRPr="00CB6716">
        <w:rPr>
          <w:rFonts w:ascii="Times New Roman" w:hAnsi="Times New Roman" w:cs="Times New Roman"/>
          <w:sz w:val="24"/>
          <w:szCs w:val="24"/>
        </w:rPr>
        <w:t>.А., Колягин Ю.М. и др М.: Просвещение, 2018г</w:t>
      </w:r>
    </w:p>
    <w:p w:rsidR="00682AEA" w:rsidRPr="00CB6716" w:rsidRDefault="00682AEA" w:rsidP="00CB6716">
      <w:pPr>
        <w:rPr>
          <w:rFonts w:ascii="Times New Roman" w:hAnsi="Times New Roman" w:cs="Times New Roman"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>Индивидуальные карточки с вариантом практической работы.</w:t>
      </w:r>
    </w:p>
    <w:p w:rsidR="00682AEA" w:rsidRPr="006B3F17" w:rsidRDefault="00682AEA" w:rsidP="006B3F17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</w:rPr>
        <w:t>Повторение теоретических основ</w:t>
      </w:r>
    </w:p>
    <w:p w:rsidR="00682AEA" w:rsidRPr="006B3F17" w:rsidRDefault="00682AEA" w:rsidP="006B3F17">
      <w:pPr>
        <w:spacing w:after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- Понятие иррационального уравнения.</w:t>
      </w:r>
    </w:p>
    <w:p w:rsidR="00682AEA" w:rsidRPr="006B3F17" w:rsidRDefault="00682AEA" w:rsidP="006B3F17">
      <w:pPr>
        <w:spacing w:after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 xml:space="preserve">- Основные способы решения иррациональных уравнений. </w:t>
      </w:r>
    </w:p>
    <w:p w:rsidR="00682AEA" w:rsidRPr="006B3F17" w:rsidRDefault="00682AEA" w:rsidP="006B3F17">
      <w:pPr>
        <w:spacing w:after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-Решение иррациональных уравнений и их систем.</w:t>
      </w:r>
    </w:p>
    <w:p w:rsidR="00682AEA" w:rsidRPr="006B3F17" w:rsidRDefault="00682AEA" w:rsidP="006B3F17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sz w:val="24"/>
          <w:szCs w:val="24"/>
        </w:rPr>
        <w:t xml:space="preserve">  Теоретический материал с примерами.</w:t>
      </w:r>
    </w:p>
    <w:p w:rsidR="00682AEA" w:rsidRPr="006B3F17" w:rsidRDefault="00682AEA" w:rsidP="006B3F17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Уравнение – это равенство двух алгебраических выражений.</w:t>
      </w:r>
    </w:p>
    <w:p w:rsidR="00682AEA" w:rsidRPr="006B3F17" w:rsidRDefault="00682AEA" w:rsidP="006B3F17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Корнем уравнения называется, то значение переменной, при котором данное уравнение обращается в верное равенство.</w:t>
      </w:r>
    </w:p>
    <w:p w:rsidR="00682AEA" w:rsidRPr="006B3F17" w:rsidRDefault="00682AEA" w:rsidP="006B3F17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Решить уравнение – значит найти все его корни или доказать, что уравнение не имеет корней.</w:t>
      </w:r>
    </w:p>
    <w:p w:rsidR="00682AEA" w:rsidRPr="006B3F17" w:rsidRDefault="00682AEA" w:rsidP="006B3F17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Уравнения, содержащие переменную под знаком корня, называют иррациональными уравнениями.</w:t>
      </w:r>
    </w:p>
    <w:p w:rsidR="00682AEA" w:rsidRPr="006B3F17" w:rsidRDefault="00682AEA" w:rsidP="006B3F17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 xml:space="preserve">Часто используемый прием решения иррациональных уравнений – это возведение в степень (чаще всего возведение в квадрат). Другой метод – это метод замены переменных </w:t>
      </w:r>
    </w:p>
    <w:p w:rsidR="00682AEA" w:rsidRPr="006B3F17" w:rsidRDefault="00682AEA" w:rsidP="006B3F17">
      <w:pPr>
        <w:tabs>
          <w:tab w:val="right" w:pos="935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sz w:val="24"/>
          <w:szCs w:val="24"/>
        </w:rPr>
        <w:t xml:space="preserve">Определение. </w:t>
      </w:r>
      <w:r w:rsidRPr="006B3F17">
        <w:rPr>
          <w:rFonts w:ascii="Times New Roman" w:eastAsia="Times New Roman" w:hAnsi="Times New Roman" w:cs="Times New Roman"/>
          <w:sz w:val="24"/>
          <w:szCs w:val="24"/>
        </w:rPr>
        <w:t>Уравнение содержащее переменную под знаком корня.</w:t>
      </w:r>
      <w:r w:rsidRPr="006B3F17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sz w:val="24"/>
          <w:szCs w:val="24"/>
        </w:rPr>
        <w:t>Простейшие иррациональные уравнения имеют вид :</w:t>
      </w:r>
      <w:r w:rsidRPr="006B3F1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80" w:dyaOrig="400">
          <v:shape id="_x0000_i1040" type="#_x0000_t75" style="width:34pt;height:20pt" o:ole="">
            <v:imagedata r:id="rId59" o:title=""/>
          </v:shape>
          <o:OLEObject Type="Embed" ProgID="Equation.3" ShapeID="_x0000_i1040" DrawAspect="Content" ObjectID="_1708846899" r:id="rId60"/>
        </w:object>
      </w:r>
      <w:r w:rsidRPr="006B3F17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/>
        </w:rPr>
        <w:t>q</w:t>
      </w:r>
      <w:r w:rsidRPr="006B3F17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B3F17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B3F17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sz w:val="24"/>
          <w:szCs w:val="24"/>
        </w:rPr>
        <w:t>Методы решения основаны на возможности перехода от иррационального уравнения к рациональному.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sz w:val="24"/>
          <w:szCs w:val="24"/>
        </w:rPr>
        <w:t>АЛГОРИТМ: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1. возвести обе части уравнения в степень корня;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2. упростить полученное уравнение;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3. при необходимости ещё раз возвести в степень корня  и т.д. до тех пор, пока не получится уравнение, не содержащее корни;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4. решить это уравнение;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5. сделать проверку или определить допустимые значения и отобрать соответствующие корни;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6. записать ответ.</w:t>
      </w:r>
    </w:p>
    <w:tbl>
      <w:tblPr>
        <w:tblW w:w="333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190"/>
        <w:gridCol w:w="3190"/>
      </w:tblGrid>
      <w:tr w:rsidR="00682AEA" w:rsidRPr="006B3F17" w:rsidTr="006B3F17">
        <w:tc>
          <w:tcPr>
            <w:tcW w:w="2500" w:type="pct"/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р 1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position w:val="-8"/>
                <w:sz w:val="24"/>
                <w:szCs w:val="24"/>
              </w:rPr>
              <w:object w:dxaOrig="680" w:dyaOrig="360">
                <v:shape id="_x0000_i1041" type="#_x0000_t75" style="width:34pt;height:18pt" o:ole="">
                  <v:imagedata r:id="rId61" o:title=""/>
                </v:shape>
                <o:OLEObject Type="Embed" ProgID="Equation.3" ShapeID="_x0000_i1041" DrawAspect="Content" ObjectID="_1708846900" r:id="rId62"/>
              </w:objec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=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(√1-х    )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=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-х =4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х = 4-1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х = 3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х =-3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оверка: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√1-(-3) =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√4 = 2  верно.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твет: -3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имер.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position w:val="-8"/>
                <w:sz w:val="24"/>
                <w:szCs w:val="24"/>
              </w:rPr>
              <w:object w:dxaOrig="840" w:dyaOrig="400">
                <v:shape id="_x0000_i1042" type="#_x0000_t75" style="width:42pt;height:20pt" o:ole="">
                  <v:imagedata r:id="rId63" o:title=""/>
                </v:shape>
                <o:OLEObject Type="Embed" ProgID="Equation.3" ShapeID="_x0000_i1042" DrawAspect="Content" ObjectID="_1708846901" r:id="rId64"/>
              </w:objec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=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(√х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– 5 )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=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х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– 5=4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 х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=4 +5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х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=9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х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1,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= ± √9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х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1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=3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х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2</w:t>
            </w: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= -3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B3F1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оверка:</w:t>
            </w:r>
          </w:p>
          <w:p w:rsidR="00682AEA" w:rsidRPr="006B3F17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2AEA" w:rsidRPr="006B3F17" w:rsidRDefault="00682AEA" w:rsidP="006B3F17">
      <w:pPr>
        <w:spacing w:after="0" w:line="240" w:lineRule="auto"/>
        <w:ind w:right="-206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</w:rPr>
        <w:t>Фронтальная устная работа</w:t>
      </w:r>
    </w:p>
    <w:p w:rsidR="00682AEA" w:rsidRPr="006B3F17" w:rsidRDefault="00682AEA" w:rsidP="006B3F17">
      <w:pPr>
        <w:spacing w:after="0" w:line="240" w:lineRule="auto"/>
        <w:ind w:right="-206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- </w:t>
      </w: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Что называется уравнением, корнем уравнения</w:t>
      </w: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</w:rPr>
        <w:t>?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- </w:t>
      </w: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Понятие иррационального уравнения.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 xml:space="preserve">- Алгоритм  решения иррациональных уравнений. 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/>
          <w:bCs/>
          <w:sz w:val="24"/>
          <w:szCs w:val="24"/>
        </w:rPr>
        <w:t>Фронтальная работа.(письменная)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sz w:val="24"/>
          <w:szCs w:val="24"/>
        </w:rPr>
        <w:t>Решить уравнение: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1) </w:t>
      </w:r>
      <w:r w:rsidRPr="006B3F1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23900" cy="241300"/>
            <wp:effectExtent l="0" t="0" r="0" b="6350"/>
            <wp:docPr id="183" name="Рисунок 183" descr="Описание: http://festival.1september.ru/articles/502795/Image1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http://festival.1september.ru/articles/502795/Image144.gif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>[x=83]</w: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2) </w:t>
      </w:r>
      <w:r w:rsidRPr="006B3F17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1840" w:dyaOrig="360">
          <v:shape id="_x0000_i1043" type="#_x0000_t75" style="width:92pt;height:18pt" o:ole="">
            <v:imagedata r:id="rId66" o:title=""/>
          </v:shape>
          <o:OLEObject Type="Embed" ProgID="Equation.3" ShapeID="_x0000_i1043" DrawAspect="Content" ObjectID="_1708846902" r:id="rId67"/>
        </w:objec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3) </w:t>
      </w:r>
      <w:r w:rsidRPr="006B3F17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2040" w:dyaOrig="360">
          <v:shape id="_x0000_i1044" type="#_x0000_t75" style="width:102pt;height:18pt" o:ole="">
            <v:imagedata r:id="rId68" o:title=""/>
          </v:shape>
          <o:OLEObject Type="Embed" ProgID="Equation.3" ShapeID="_x0000_i1044" DrawAspect="Content" ObjectID="_1708846903" r:id="rId69"/>
        </w:object>
      </w:r>
    </w:p>
    <w:p w:rsidR="00682AEA" w:rsidRPr="006B3F17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4) </w:t>
      </w:r>
      <w:r w:rsidRPr="006B3F1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63600" cy="266700"/>
            <wp:effectExtent l="0" t="0" r="0" b="0"/>
            <wp:docPr id="182" name="Рисунок 182" descr="Описание: http://festival.1september.ru/articles/502795/Image1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Описание: http://festival.1september.ru/articles/502795/Image147.gif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>[x=±3]</w:t>
      </w:r>
    </w:p>
    <w:p w:rsidR="00682AEA" w:rsidRPr="00FA5F2F" w:rsidRDefault="00682AEA" w:rsidP="00FA5F2F">
      <w:pPr>
        <w:tabs>
          <w:tab w:val="left" w:pos="2580"/>
        </w:tabs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5) </w:t>
      </w:r>
      <w:r w:rsidRPr="006B3F1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0400" cy="266700"/>
            <wp:effectExtent l="0" t="0" r="6350" b="0"/>
            <wp:docPr id="181" name="Рисунок 181" descr="Описание: http://festival.1september.ru/articles/502795/Image1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Описание: http://festival.1september.ru/articles/502795/Image149.gif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>[x=5]</w:t>
      </w:r>
      <w:r w:rsidRPr="006B3F17"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</w:p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Групповая самостоятельная работ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89"/>
        <w:gridCol w:w="5191"/>
        <w:gridCol w:w="3191"/>
      </w:tblGrid>
      <w:tr w:rsidR="00682AEA" w:rsidRPr="00682AEA" w:rsidTr="006B3F17">
        <w:tc>
          <w:tcPr>
            <w:tcW w:w="5000" w:type="pct"/>
            <w:gridSpan w:val="3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берите номер правильного ответа</w:t>
            </w:r>
          </w:p>
        </w:tc>
      </w:tr>
      <w:tr w:rsidR="00682AEA" w:rsidRPr="00682AEA" w:rsidTr="006B3F17">
        <w:tc>
          <w:tcPr>
            <w:tcW w:w="621" w:type="pct"/>
          </w:tcPr>
          <w:p w:rsidR="00682AEA" w:rsidRPr="00682AEA" w:rsidRDefault="00682AEA" w:rsidP="00682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1</w:t>
            </w:r>
          </w:p>
        </w:tc>
        <w:tc>
          <w:tcPr>
            <w:tcW w:w="2712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сли </w:t>
            </w:r>
            <w:r w:rsidRPr="00682AE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60">
                <v:shape id="_x0000_i1045" type="#_x0000_t75" style="width:13pt;height:18pt" o:ole="">
                  <v:imagedata r:id="rId72" o:title=""/>
                </v:shape>
                <o:OLEObject Type="Embed" ProgID="Equation.DSMT4" ShapeID="_x0000_i1045" DrawAspect="Content" ObjectID="_1708846904" r:id="rId73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- корень уравнения </w:t>
            </w:r>
            <w:r w:rsidRPr="00682AEA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eastAsia="ru-RU"/>
              </w:rPr>
              <w:object w:dxaOrig="1160" w:dyaOrig="360">
                <v:shape id="_x0000_i1046" type="#_x0000_t75" style="width:58pt;height:18pt" o:ole="">
                  <v:imagedata r:id="rId74" o:title=""/>
                </v:shape>
                <o:OLEObject Type="Embed" ProgID="Equation.DSMT4" ShapeID="_x0000_i1046" DrawAspect="Content" ObjectID="_1708846905" r:id="rId75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то значение выражения </w:t>
            </w:r>
            <w:r w:rsidRPr="00682AE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859" w:dyaOrig="360">
                <v:shape id="_x0000_i1047" type="#_x0000_t75" style="width:43pt;height:18pt" o:ole="">
                  <v:imagedata r:id="rId76" o:title=""/>
                </v:shape>
                <o:OLEObject Type="Embed" ProgID="Equation.DSMT4" ShapeID="_x0000_i1047" DrawAspect="Content" ObjectID="_1708846906" r:id="rId77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но</w:t>
            </w:r>
          </w:p>
        </w:tc>
        <w:tc>
          <w:tcPr>
            <w:tcW w:w="1667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240" w:dyaOrig="320">
                <v:shape id="_x0000_i1048" type="#_x0000_t75" style="width:12pt;height:16pt" o:ole="">
                  <v:imagedata r:id="rId78" o:title=""/>
                </v:shape>
                <o:OLEObject Type="Embed" ProgID="Equation.DSMT4" ShapeID="_x0000_i1048" DrawAspect="Content" ObjectID="_1708846907" r:id="rId79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240" w:dyaOrig="320">
                <v:shape id="_x0000_i1049" type="#_x0000_t75" style="width:12pt;height:16pt" o:ole="">
                  <v:imagedata r:id="rId80" o:title=""/>
                </v:shape>
                <o:OLEObject Type="Embed" ProgID="Equation.DSMT4" ShapeID="_x0000_i1049" DrawAspect="Content" ObjectID="_1708846908" r:id="rId81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240" w:dyaOrig="320">
                <v:shape id="_x0000_i1050" type="#_x0000_t75" style="width:12pt;height:16pt" o:ole="">
                  <v:imagedata r:id="rId82" o:title=""/>
                </v:shape>
                <o:OLEObject Type="Embed" ProgID="Equation.DSMT4" ShapeID="_x0000_i1050" DrawAspect="Content" ObjectID="_1708846909" r:id="rId83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)</w:t>
            </w:r>
            <w:r w:rsidRPr="00682AEA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20" w:dyaOrig="279">
                <v:shape id="_x0000_i1051" type="#_x0000_t75" style="width:16pt;height:14pt" o:ole="">
                  <v:imagedata r:id="rId84" o:title=""/>
                </v:shape>
                <o:OLEObject Type="Embed" ProgID="Equation.DSMT4" ShapeID="_x0000_i1051" DrawAspect="Content" ObjectID="_1708846910" r:id="rId85"/>
              </w:object>
            </w:r>
          </w:p>
        </w:tc>
      </w:tr>
      <w:tr w:rsidR="00682AEA" w:rsidRPr="00682AEA" w:rsidTr="006B3F17">
        <w:tc>
          <w:tcPr>
            <w:tcW w:w="621" w:type="pct"/>
          </w:tcPr>
          <w:p w:rsidR="00682AEA" w:rsidRPr="00682AEA" w:rsidRDefault="00682AEA" w:rsidP="00682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2</w:t>
            </w:r>
          </w:p>
        </w:tc>
        <w:tc>
          <w:tcPr>
            <w:tcW w:w="2712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йдите произведение корней уравнения </w:t>
            </w:r>
            <w:r w:rsidRPr="00682AEA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eastAsia="ru-RU"/>
              </w:rPr>
              <w:object w:dxaOrig="1520" w:dyaOrig="360">
                <v:shape id="_x0000_i1052" type="#_x0000_t75" style="width:86pt;height:21pt" o:ole="">
                  <v:imagedata r:id="rId86" o:title=""/>
                </v:shape>
                <o:OLEObject Type="Embed" ProgID="Equation.DSMT4" ShapeID="_x0000_i1052" DrawAspect="Content" ObjectID="_1708846911" r:id="rId87"/>
              </w:object>
            </w:r>
          </w:p>
        </w:tc>
        <w:tc>
          <w:tcPr>
            <w:tcW w:w="1667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240" w:dyaOrig="320">
                <v:shape id="_x0000_i1053" type="#_x0000_t75" style="width:12pt;height:16pt" o:ole="">
                  <v:imagedata r:id="rId88" o:title=""/>
                </v:shape>
                <o:OLEObject Type="Embed" ProgID="Equation.DSMT4" ShapeID="_x0000_i1053" DrawAspect="Content" ObjectID="_1708846912" r:id="rId89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60" w:dyaOrig="320">
                <v:shape id="_x0000_i1054" type="#_x0000_t75" style="width:18pt;height:16pt" o:ole="">
                  <v:imagedata r:id="rId90" o:title=""/>
                </v:shape>
                <o:OLEObject Type="Embed" ProgID="Equation.DSMT4" ShapeID="_x0000_i1054" DrawAspect="Content" ObjectID="_1708846913" r:id="rId91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40" w:dyaOrig="320">
                <v:shape id="_x0000_i1055" type="#_x0000_t75" style="width:17pt;height:16pt" o:ole="">
                  <v:imagedata r:id="rId92" o:title=""/>
                </v:shape>
                <o:OLEObject Type="Embed" ProgID="Equation.DSMT4" ShapeID="_x0000_i1055" DrawAspect="Content" ObjectID="_1708846914" r:id="rId93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)</w:t>
            </w:r>
            <w:r w:rsidRPr="00682AEA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  <w:lang w:eastAsia="ru-RU"/>
              </w:rPr>
              <w:object w:dxaOrig="300" w:dyaOrig="279">
                <v:shape id="_x0000_i1056" type="#_x0000_t75" style="width:15pt;height:14pt" o:ole="">
                  <v:imagedata r:id="rId94" o:title=""/>
                </v:shape>
                <o:OLEObject Type="Embed" ProgID="Equation.DSMT4" ShapeID="_x0000_i1056" DrawAspect="Content" ObjectID="_1708846915" r:id="rId95"/>
              </w:object>
            </w:r>
          </w:p>
        </w:tc>
      </w:tr>
      <w:tr w:rsidR="00682AEA" w:rsidRPr="00682AEA" w:rsidTr="006B3F17">
        <w:tc>
          <w:tcPr>
            <w:tcW w:w="621" w:type="pct"/>
          </w:tcPr>
          <w:p w:rsidR="00682AEA" w:rsidRPr="00682AEA" w:rsidRDefault="00682AEA" w:rsidP="00682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3</w:t>
            </w:r>
          </w:p>
        </w:tc>
        <w:tc>
          <w:tcPr>
            <w:tcW w:w="2712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йдите сумму корней или корень, если он единственный, уравнения </w:t>
            </w:r>
            <w:r w:rsidRPr="00682AEA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eastAsia="ru-RU"/>
              </w:rPr>
              <w:object w:dxaOrig="1500" w:dyaOrig="360">
                <v:shape id="_x0000_i1057" type="#_x0000_t75" style="width:85pt;height:21pt" o:ole="">
                  <v:imagedata r:id="rId96" o:title=""/>
                </v:shape>
                <o:OLEObject Type="Embed" ProgID="Equation.DSMT4" ShapeID="_x0000_i1057" DrawAspect="Content" ObjectID="_1708846916" r:id="rId97"/>
              </w:object>
            </w:r>
          </w:p>
        </w:tc>
        <w:tc>
          <w:tcPr>
            <w:tcW w:w="1667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1) 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80" w:dyaOrig="320">
                <v:shape id="_x0000_i1058" type="#_x0000_t75" style="width:19pt;height:16pt" o:ole="">
                  <v:imagedata r:id="rId98" o:title=""/>
                </v:shape>
                <o:OLEObject Type="Embed" ProgID="Equation.DSMT4" ShapeID="_x0000_i1058" DrawAspect="Content" ObjectID="_1708846917" r:id="rId99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40" w:dyaOrig="320">
                <v:shape id="_x0000_i1059" type="#_x0000_t75" style="width:17pt;height:16pt" o:ole="">
                  <v:imagedata r:id="rId100" o:title=""/>
                </v:shape>
                <o:OLEObject Type="Embed" ProgID="Equation.DSMT4" ShapeID="_x0000_i1059" DrawAspect="Content" ObjectID="_1708846918" r:id="rId101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20" w:dyaOrig="320">
                <v:shape id="_x0000_i1060" type="#_x0000_t75" style="width:16pt;height:16pt" o:ole="">
                  <v:imagedata r:id="rId102" o:title=""/>
                </v:shape>
                <o:OLEObject Type="Embed" ProgID="Equation.DSMT4" ShapeID="_x0000_i1060" DrawAspect="Content" ObjectID="_1708846919" r:id="rId103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4) </w:t>
            </w:r>
            <w:r w:rsidRPr="00682AEA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00" w:dyaOrig="279">
                <v:shape id="_x0000_i1061" type="#_x0000_t75" style="width:10pt;height:14pt" o:ole="">
                  <v:imagedata r:id="rId104" o:title=""/>
                </v:shape>
                <o:OLEObject Type="Embed" ProgID="Equation.DSMT4" ShapeID="_x0000_i1061" DrawAspect="Content" ObjectID="_1708846920" r:id="rId105"/>
              </w:object>
            </w:r>
          </w:p>
        </w:tc>
      </w:tr>
      <w:tr w:rsidR="00682AEA" w:rsidRPr="00682AEA" w:rsidTr="006B3F17">
        <w:tc>
          <w:tcPr>
            <w:tcW w:w="621" w:type="pct"/>
          </w:tcPr>
          <w:p w:rsidR="00682AEA" w:rsidRPr="00682AEA" w:rsidRDefault="00682AEA" w:rsidP="00682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4</w:t>
            </w:r>
          </w:p>
        </w:tc>
        <w:tc>
          <w:tcPr>
            <w:tcW w:w="2712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сли </w:t>
            </w:r>
            <w:r w:rsidRPr="00682AE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60">
                <v:shape id="_x0000_i1062" type="#_x0000_t75" style="width:13pt;height:18pt" o:ole="">
                  <v:imagedata r:id="rId72" o:title=""/>
                </v:shape>
                <o:OLEObject Type="Embed" ProgID="Equation.DSMT4" ShapeID="_x0000_i1062" DrawAspect="Content" ObjectID="_1708846921" r:id="rId106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r w:rsidRPr="00682AE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79" w:dyaOrig="360">
                <v:shape id="_x0000_i1063" type="#_x0000_t75" style="width:14pt;height:18pt" o:ole="">
                  <v:imagedata r:id="rId107" o:title=""/>
                </v:shape>
                <o:OLEObject Type="Embed" ProgID="Equation.DSMT4" ShapeID="_x0000_i1063" DrawAspect="Content" ObjectID="_1708846922" r:id="rId108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решение системы уравнений</w:t>
            </w:r>
            <w:r w:rsidRPr="00682AEA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  <w:lang w:eastAsia="ru-RU"/>
              </w:rPr>
              <w:object w:dxaOrig="1400" w:dyaOrig="800">
                <v:shape id="_x0000_i1064" type="#_x0000_t75" style="width:68pt;height:40pt" o:ole="">
                  <v:imagedata r:id="rId109" o:title=""/>
                </v:shape>
                <o:OLEObject Type="Embed" ProgID="Equation.DSMT4" ShapeID="_x0000_i1064" DrawAspect="Content" ObjectID="_1708846923" r:id="rId110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о значение выражения </w:t>
            </w:r>
            <w:r w:rsidRPr="00682AE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820" w:dyaOrig="360">
                <v:shape id="_x0000_i1065" type="#_x0000_t75" style="width:41pt;height:18pt" o:ole="">
                  <v:imagedata r:id="rId111" o:title=""/>
                </v:shape>
                <o:OLEObject Type="Embed" ProgID="Equation.DSMT4" ShapeID="_x0000_i1065" DrawAspect="Content" ObjectID="_1708846924" r:id="rId112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но</w:t>
            </w:r>
          </w:p>
        </w:tc>
        <w:tc>
          <w:tcPr>
            <w:tcW w:w="1667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499" w:dyaOrig="320">
                <v:shape id="_x0000_i1066" type="#_x0000_t75" style="width:25pt;height:16pt" o:ole="">
                  <v:imagedata r:id="rId113" o:title=""/>
                </v:shape>
                <o:OLEObject Type="Embed" ProgID="Equation.DSMT4" ShapeID="_x0000_i1066" DrawAspect="Content" ObjectID="_1708846925" r:id="rId114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60" w:dyaOrig="320">
                <v:shape id="_x0000_i1067" type="#_x0000_t75" style="width:18pt;height:16pt" o:ole="">
                  <v:imagedata r:id="rId115" o:title=""/>
                </v:shape>
                <o:OLEObject Type="Embed" ProgID="Equation.DSMT4" ShapeID="_x0000_i1067" DrawAspect="Content" ObjectID="_1708846926" r:id="rId116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)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60" w:dyaOrig="320">
                <v:shape id="_x0000_i1068" type="#_x0000_t75" style="width:18pt;height:16pt" o:ole="">
                  <v:imagedata r:id="rId117" o:title=""/>
                </v:shape>
                <o:OLEObject Type="Embed" ProgID="Equation.DSMT4" ShapeID="_x0000_i1068" DrawAspect="Content" ObjectID="_1708846927" r:id="rId118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)</w:t>
            </w:r>
            <w:r w:rsidRPr="00682AEA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 w:eastAsia="ru-RU"/>
              </w:rPr>
              <w:object w:dxaOrig="440" w:dyaOrig="279">
                <v:shape id="_x0000_i1069" type="#_x0000_t75" style="width:22pt;height:14pt" o:ole="">
                  <v:imagedata r:id="rId119" o:title=""/>
                </v:shape>
                <o:OLEObject Type="Embed" ProgID="Equation.DSMT4" ShapeID="_x0000_i1069" DrawAspect="Content" ObjectID="_1708846928" r:id="rId120"/>
              </w:object>
            </w:r>
          </w:p>
        </w:tc>
      </w:tr>
      <w:tr w:rsidR="00682AEA" w:rsidRPr="00682AEA" w:rsidTr="006B3F17">
        <w:tc>
          <w:tcPr>
            <w:tcW w:w="621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12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) Напишите правильный ответ</w:t>
            </w:r>
          </w:p>
        </w:tc>
        <w:tc>
          <w:tcPr>
            <w:tcW w:w="1667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682AEA" w:rsidRPr="00682AEA" w:rsidTr="006B3F17">
        <w:tc>
          <w:tcPr>
            <w:tcW w:w="621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В1</w:t>
            </w:r>
          </w:p>
        </w:tc>
        <w:tc>
          <w:tcPr>
            <w:tcW w:w="4379" w:type="pct"/>
            <w:gridSpan w:val="2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ите уравнение </w:t>
            </w:r>
            <w:r w:rsidRPr="00682AEA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 w:eastAsia="ru-RU"/>
              </w:rPr>
              <w:object w:dxaOrig="2380" w:dyaOrig="660">
                <v:shape id="_x0000_i1070" type="#_x0000_t75" style="width:134pt;height:37pt" o:ole="">
                  <v:imagedata r:id="rId121" o:title=""/>
                </v:shape>
                <o:OLEObject Type="Embed" ProgID="Equation.DSMT4" ShapeID="_x0000_i1070" DrawAspect="Content" ObjectID="_1708846929" r:id="rId122"/>
              </w:object>
            </w:r>
          </w:p>
        </w:tc>
      </w:tr>
      <w:tr w:rsidR="00682AEA" w:rsidRPr="00682AEA" w:rsidTr="006B3F17">
        <w:tc>
          <w:tcPr>
            <w:tcW w:w="621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В2</w:t>
            </w:r>
          </w:p>
        </w:tc>
        <w:tc>
          <w:tcPr>
            <w:tcW w:w="4379" w:type="pct"/>
            <w:gridSpan w:val="2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ите систему уравнений </w:t>
            </w:r>
            <w:r w:rsidRPr="00682AEA">
              <w:rPr>
                <w:rFonts w:ascii="Times New Roman" w:eastAsia="Times New Roman" w:hAnsi="Times New Roman" w:cs="Times New Roman"/>
                <w:position w:val="-38"/>
                <w:sz w:val="24"/>
                <w:szCs w:val="24"/>
                <w:lang w:eastAsia="ru-RU"/>
              </w:rPr>
              <w:object w:dxaOrig="2060" w:dyaOrig="880">
                <v:shape id="_x0000_i1071" type="#_x0000_t75" style="width:127pt;height:55pt" o:ole="">
                  <v:imagedata r:id="rId123" o:title=""/>
                </v:shape>
                <o:OLEObject Type="Embed" ProgID="Equation.DSMT4" ShapeID="_x0000_i1071" DrawAspect="Content" ObjectID="_1708846930" r:id="rId124"/>
              </w:object>
            </w:r>
          </w:p>
        </w:tc>
      </w:tr>
    </w:tbl>
    <w:p w:rsidR="00FA5F2F" w:rsidRDefault="00FA5F2F" w:rsidP="00FA5F2F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Критерии оценки</w:t>
      </w:r>
    </w:p>
    <w:p w:rsidR="008D4CC2" w:rsidRPr="00FA5F2F" w:rsidRDefault="008D4CC2" w:rsidP="00FA5F2F">
      <w:pPr>
        <w:rPr>
          <w:rFonts w:ascii="Times New Roman" w:eastAsia="Times New Roman" w:hAnsi="Times New Roman" w:cs="Times New Roman"/>
          <w:sz w:val="24"/>
          <w:szCs w:val="24"/>
        </w:rPr>
        <w:sectPr w:rsidR="008D4CC2" w:rsidRPr="00FA5F2F" w:rsidSect="005A7494">
          <w:pgSz w:w="11906" w:h="16838"/>
          <w:pgMar w:top="-57" w:right="850" w:bottom="1134" w:left="1701" w:header="708" w:footer="708" w:gutter="0"/>
          <w:cols w:space="708"/>
          <w:docGrid w:linePitch="360"/>
        </w:sectPr>
      </w:pP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9547" w:type="dxa"/>
        <w:tblInd w:w="59" w:type="dxa"/>
        <w:tblLayout w:type="fixed"/>
        <w:tblLook w:val="00A0"/>
      </w:tblPr>
      <w:tblGrid>
        <w:gridCol w:w="3741"/>
        <w:gridCol w:w="1407"/>
        <w:gridCol w:w="4399"/>
      </w:tblGrid>
      <w:tr w:rsidR="00682AEA" w:rsidRPr="00682AEA" w:rsidTr="006B3F17"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682AEA" w:rsidRPr="00682AEA" w:rsidTr="006B3F17">
        <w:trPr>
          <w:trHeight w:val="497"/>
        </w:trPr>
        <w:tc>
          <w:tcPr>
            <w:tcW w:w="374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А1-А4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399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Каждый правильный ответ 2 балл</w:t>
            </w:r>
          </w:p>
        </w:tc>
      </w:tr>
      <w:tr w:rsidR="00682AEA" w:rsidRPr="00682AEA" w:rsidTr="006B3F17">
        <w:trPr>
          <w:trHeight w:val="495"/>
        </w:trPr>
        <w:tc>
          <w:tcPr>
            <w:tcW w:w="374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В1-В2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3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Каждый правильный ответ 3 балла</w:t>
            </w:r>
          </w:p>
        </w:tc>
      </w:tr>
    </w:tbl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Максимальный балл за работу – 14баллов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36"/>
        <w:gridCol w:w="5634"/>
      </w:tblGrid>
      <w:tr w:rsidR="00682AEA" w:rsidRPr="00682AEA" w:rsidTr="006B3F17">
        <w:trPr>
          <w:jc w:val="center"/>
        </w:trPr>
        <w:tc>
          <w:tcPr>
            <w:tcW w:w="3936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« 5» (отличн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13-14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« 4» (хорош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10-12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« 3» (удовлетворительн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7-9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«2»(неудовлетворительн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менее  7</w:t>
            </w: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тветы </w:t>
      </w:r>
    </w:p>
    <w:tbl>
      <w:tblPr>
        <w:tblpPr w:leftFromText="180" w:rightFromText="180" w:vertAnchor="text" w:tblpXSpec="center" w:tblpY="1"/>
        <w:tblOverlap w:val="never"/>
        <w:tblW w:w="61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95"/>
        <w:gridCol w:w="630"/>
        <w:gridCol w:w="630"/>
        <w:gridCol w:w="750"/>
        <w:gridCol w:w="630"/>
        <w:gridCol w:w="617"/>
        <w:gridCol w:w="1252"/>
      </w:tblGrid>
      <w:tr w:rsidR="00682AEA" w:rsidRPr="00682AEA" w:rsidTr="006B3F17">
        <w:trPr>
          <w:trHeight w:val="389"/>
        </w:trPr>
        <w:tc>
          <w:tcPr>
            <w:tcW w:w="159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варианта</w:t>
            </w:r>
          </w:p>
        </w:tc>
        <w:tc>
          <w:tcPr>
            <w:tcW w:w="630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1</w:t>
            </w:r>
          </w:p>
        </w:tc>
        <w:tc>
          <w:tcPr>
            <w:tcW w:w="630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2</w:t>
            </w:r>
          </w:p>
        </w:tc>
        <w:tc>
          <w:tcPr>
            <w:tcW w:w="750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3  </w:t>
            </w:r>
          </w:p>
        </w:tc>
        <w:tc>
          <w:tcPr>
            <w:tcW w:w="630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4</w:t>
            </w:r>
          </w:p>
        </w:tc>
        <w:tc>
          <w:tcPr>
            <w:tcW w:w="617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1</w:t>
            </w:r>
          </w:p>
        </w:tc>
        <w:tc>
          <w:tcPr>
            <w:tcW w:w="1252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2</w:t>
            </w:r>
          </w:p>
        </w:tc>
      </w:tr>
      <w:tr w:rsidR="00682AEA" w:rsidRPr="00682AEA" w:rsidTr="006B3F17">
        <w:trPr>
          <w:trHeight w:val="390"/>
        </w:trPr>
        <w:tc>
          <w:tcPr>
            <w:tcW w:w="1595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0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30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50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30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17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1252" w:type="dxa"/>
          </w:tcPr>
          <w:p w:rsidR="00682AEA" w:rsidRPr="00682AEA" w:rsidRDefault="00682AEA" w:rsidP="00682AE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920" w:dyaOrig="400">
                <v:shape id="_x0000_i1072" type="#_x0000_t75" style="width:46pt;height:20pt" o:ole="">
                  <v:imagedata r:id="rId125" o:title=""/>
                </v:shape>
                <o:OLEObject Type="Embed" ProgID="Equation.DSMT4" ShapeID="_x0000_i1072" DrawAspect="Content" ObjectID="_1708846931" r:id="rId126"/>
              </w:object>
            </w:r>
          </w:p>
        </w:tc>
      </w:tr>
    </w:tbl>
    <w:p w:rsidR="00682AEA" w:rsidRPr="00682AEA" w:rsidRDefault="00682AEA" w:rsidP="006B3F17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br w:type="textWrapping" w:clear="all"/>
      </w:r>
    </w:p>
    <w:p w:rsidR="0011061D" w:rsidRDefault="0011061D" w:rsidP="007E4EA0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1061D" w:rsidRDefault="0011061D" w:rsidP="007E4EA0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рактическое занятие №3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Тема: Корни, степени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Цель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: Формировать практические навыки и умения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ое обеспечение:</w:t>
      </w:r>
    </w:p>
    <w:p w:rsidR="00682AEA" w:rsidRPr="00682AEA" w:rsidRDefault="00682AEA" w:rsidP="007E4EA0">
      <w:pPr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CB6716" w:rsidRPr="00CB6716" w:rsidRDefault="00CB6716" w:rsidP="00CB6716">
      <w:pPr>
        <w:rPr>
          <w:rFonts w:ascii="Times New Roman" w:hAnsi="Times New Roman" w:cs="Times New Roman"/>
          <w:sz w:val="24"/>
          <w:szCs w:val="24"/>
        </w:rPr>
      </w:pPr>
      <w:r w:rsidRPr="00CB6716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.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овторение теоретических основ: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ие: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ем 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–й степени из неотрицательного  числа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, где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- натуральное число, называется такое неотрицательное  число , при возведении которого в степень 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учается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означается символом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5900" cy="215900"/>
            <wp:effectExtent l="0" t="0" r="0" b="0"/>
            <wp:docPr id="180" name="Рисунок 180" descr="корень из 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корень из а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 этому определению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1800" cy="215900"/>
            <wp:effectExtent l="0" t="0" r="6350" b="0"/>
            <wp:docPr id="179" name="Рисунок 179" descr="корень из 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корень из а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а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 подкоренное число (выражение), 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– показатель корня.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ция нахождения корня из  неотрицательного числа называется-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звлечением корня.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ратная операция –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зведение в степень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нечетном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существует корень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ой степени для любого действительного числа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: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40" w:dyaOrig="760">
          <v:shape id="_x0000_i1073" type="#_x0000_t75" style="width:52pt;height:38pt" o:ole="">
            <v:imagedata r:id="rId129" o:title=""/>
          </v:shape>
          <o:OLEObject Type="Embed" ProgID="Equation.3" ShapeID="_x0000_i1073" DrawAspect="Content" ObjectID="_1708846932" r:id="rId130"/>
        </w:objec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четном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существует корень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ой степени только для неотрицательного числа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:</w:t>
      </w:r>
    </w:p>
    <w:p w:rsidR="00682AEA" w:rsidRPr="00682AEA" w:rsidRDefault="00682AEA" w:rsidP="007E4EA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120" w:dyaOrig="760">
          <v:shape id="_x0000_i1074" type="#_x0000_t75" style="width:105pt;height:38pt" o:ole="">
            <v:imagedata r:id="rId131" o:title=""/>
          </v:shape>
          <o:OLEObject Type="Embed" ProgID="Equation.3" ShapeID="_x0000_i1074" DrawAspect="Content" ObjectID="_1708846933" r:id="rId132"/>
        </w:objec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пределение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рень нечетной степен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отрицательного числа а  называется такое отрицательное  число, при возведении которого в степень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олучается а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праведливо равенство:   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260" w:dyaOrig="360">
          <v:shape id="_x0000_i1075" type="#_x0000_t75" style="width:63pt;height:18pt" o:ole="">
            <v:imagedata r:id="rId133" o:title=""/>
          </v:shape>
          <o:OLEObject Type="Embed" ProgID="Equation.3" ShapeID="_x0000_i1075" DrawAspect="Content" ObjectID="_1708846934" r:id="rId134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р:                </w:t>
      </w:r>
      <w:r w:rsidRPr="00682AEA">
        <w:rPr>
          <w:rFonts w:ascii="Times New Roman" w:eastAsia="Times New Roman" w:hAnsi="Times New Roman" w:cs="Times New Roman"/>
          <w:position w:val="-46"/>
          <w:sz w:val="24"/>
          <w:szCs w:val="24"/>
          <w:lang w:eastAsia="ru-RU"/>
        </w:rPr>
        <w:object w:dxaOrig="1200" w:dyaOrig="1140">
          <v:shape id="_x0000_i1076" type="#_x0000_t75" style="width:60pt;height:57pt" o:ole="">
            <v:imagedata r:id="rId135" o:title=""/>
          </v:shape>
          <o:OLEObject Type="Embed" ProgID="Equation.3" ShapeID="_x0000_i1076" DrawAspect="Content" ObjectID="_1708846935" r:id="rId136"/>
        </w:objec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уравнений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1.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700" w:dyaOrig="320">
          <v:shape id="_x0000_i1077" type="#_x0000_t75" style="width:35pt;height:16pt" o:ole="">
            <v:imagedata r:id="rId137" o:title=""/>
          </v:shape>
          <o:OLEObject Type="Embed" ProgID="Equation.3" ShapeID="_x0000_i1077" DrawAspect="Content" ObjectID="_1708846936" r:id="rId138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 четное число               Х=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560" w:dyaOrig="360">
          <v:shape id="_x0000_i1078" type="#_x0000_t75" style="width:28pt;height:18pt" o:ole="">
            <v:imagedata r:id="rId139" o:title=""/>
          </v:shape>
          <o:OLEObject Type="Embed" ProgID="Equation.3" ShapeID="_x0000_i1078" DrawAspect="Content" ObjectID="_1708846937" r:id="rId140"/>
        </w:objec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2.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700" w:dyaOrig="320">
          <v:shape id="_x0000_i1079" type="#_x0000_t75" style="width:35pt;height:16pt" o:ole="">
            <v:imagedata r:id="rId137" o:title=""/>
          </v:shape>
          <o:OLEObject Type="Embed" ProgID="Equation.3" ShapeID="_x0000_i1079" DrawAspect="Content" ObjectID="_1708846938" r:id="rId141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 нечетное число           Х=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80" w:dyaOrig="360">
          <v:shape id="_x0000_i1080" type="#_x0000_t75" style="width:19pt;height:18pt" o:ole="">
            <v:imagedata r:id="rId142" o:title=""/>
          </v:shape>
          <o:OLEObject Type="Embed" ProgID="Equation.3" ShapeID="_x0000_i1080" DrawAspect="Content" ObjectID="_1708846939" r:id="rId143"/>
        </w:objec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3.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700" w:dyaOrig="320">
          <v:shape id="_x0000_i1081" type="#_x0000_t75" style="width:35pt;height:16pt" o:ole="">
            <v:imagedata r:id="rId137" o:title=""/>
          </v:shape>
          <o:OLEObject Type="Embed" ProgID="Equation.3" ShapeID="_x0000_i1081" DrawAspect="Content" ObjectID="_1708846940" r:id="rId144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 четное число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 отрицательное числото корней нет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нятие степени с рациональным показателем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епень с натуральным показателем: пусть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действительное число, а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натуральное число, больше  единицы,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й степенью числа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 называют произведение 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множителей, каждый из которых равен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т.е.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14400" cy="355600"/>
            <wp:effectExtent l="0" t="0" r="0" b="6350"/>
            <wp:docPr id="178" name="Рисунок 178" descr="понятие степен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понятие степени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Число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основание степени,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показатель степени.</w:t>
      </w:r>
    </w:p>
    <w:p w:rsidR="00682AEA" w:rsidRPr="00682AEA" w:rsidRDefault="00682AEA" w:rsidP="00682AEA">
      <w:pPr>
        <w:numPr>
          <w:ilvl w:val="0"/>
          <w:numId w:val="21"/>
        </w:numPr>
        <w:spacing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Степень с нулевым показателем: полагают по определению, если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55600" cy="177800"/>
            <wp:effectExtent l="0" t="0" r="6350" b="0"/>
            <wp:docPr id="177" name="Рисунок 177" descr="а не равно нул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а не равно нулю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то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3700" cy="203200"/>
            <wp:effectExtent l="0" t="0" r="6350" b="6350"/>
            <wp:docPr id="176" name="Рисунок 176" descr="а в степени ноль равно единиц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а в степени ноль равно единице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Нулевая степень числа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 не имеет смысла. </w:t>
      </w:r>
    </w:p>
    <w:p w:rsidR="00682AEA" w:rsidRPr="00682AEA" w:rsidRDefault="00682AEA" w:rsidP="00682AEA">
      <w:pPr>
        <w:numPr>
          <w:ilvl w:val="0"/>
          <w:numId w:val="21"/>
        </w:numPr>
        <w:spacing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епень с отрицательным целым показателем: полагают по определению, если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55600" cy="177800"/>
            <wp:effectExtent l="0" t="0" r="6350" b="0"/>
            <wp:docPr id="175" name="Рисунок 175" descr="а не равно нул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а не равно нулю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натуральное число, то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71500" cy="393700"/>
            <wp:effectExtent l="0" t="0" r="0" b="6350"/>
            <wp:docPr id="174" name="Рисунок 174" descr="а в степени минус 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а в степени минус n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</w:p>
    <w:p w:rsidR="00682AEA" w:rsidRPr="00682AEA" w:rsidRDefault="00682AEA" w:rsidP="00682AEA">
      <w:pPr>
        <w:numPr>
          <w:ilvl w:val="0"/>
          <w:numId w:val="21"/>
        </w:numPr>
        <w:spacing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епень с дробным показателем: полагают по определению, если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55600" cy="177800"/>
            <wp:effectExtent l="0" t="0" r="6350" b="0"/>
            <wp:docPr id="173" name="Рисунок 173" descr="а больше нул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а больше нуля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и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натуральное число,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m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целое число, то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0400" cy="317500"/>
            <wp:effectExtent l="0" t="0" r="6350" b="6350"/>
            <wp:docPr id="172" name="Рисунок 172" descr="степень с дробным показателе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степень с дробным показателем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Свойства степеней </w: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1, есл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≠0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Например: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11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1, (−4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1, (0,15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1</w: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 Например: 2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=23, (−9,3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=−9,3</w: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−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 </w:t>
      </w:r>
      <w:r w:rsidRPr="00682AEA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 xml:space="preserve"> Найти значение выражения: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есл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четное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 Например: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4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16, (−3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32=9, (−1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1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1 ,  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1</w: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−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−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 есл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– нечетное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Например: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5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125, (−3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-27, (−1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1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−1</w: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Cambria Math" w:cs="Times New Roman"/>
          <w:bCs/>
          <w:sz w:val="24"/>
          <w:szCs w:val="24"/>
          <w:lang w:eastAsia="ru-RU"/>
        </w:rPr>
        <w:t>⋅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Cambria Math" w:cs="Times New Roman"/>
          <w:bCs/>
          <w:sz w:val="24"/>
          <w:szCs w:val="24"/>
          <w:lang w:eastAsia="ru-RU"/>
        </w:rPr>
        <w:t>⋅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b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 Например: (2*3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=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*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=4*9=36</w: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−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1/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 Например: 7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−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=1/7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=1/49</w: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a/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−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=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b/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Например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: (2/3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−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=(3/2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, (1/4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−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=(4/1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=4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=64</w: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Cambria Math" w:cs="Times New Roman"/>
          <w:bCs/>
          <w:sz w:val="24"/>
          <w:szCs w:val="24"/>
          <w:lang w:eastAsia="ru-RU"/>
        </w:rPr>
        <w:t>⋅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m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a 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+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m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 Например: 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3</w:t>
      </w:r>
      <w:r w:rsidRPr="00682AEA">
        <w:rPr>
          <w:rFonts w:ascii="Times New Roman" w:eastAsia="Times New Roman" w:hAnsi="Cambria Math" w:cs="Times New Roman"/>
          <w:bCs/>
          <w:i/>
          <w:iCs/>
          <w:sz w:val="24"/>
          <w:szCs w:val="24"/>
          <w:lang w:eastAsia="ru-RU"/>
        </w:rPr>
        <w:t>⋅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5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=2 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3+5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=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eastAsia="ru-RU"/>
        </w:rPr>
        <w:t>8</w: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: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m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 xml:space="preserve">a 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−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m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Например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: 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4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: 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=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4-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=3</w:t>
      </w:r>
    </w:p>
    <w:p w:rsidR="00682AEA" w:rsidRPr="00682AEA" w:rsidRDefault="00682AEA" w:rsidP="00682AEA">
      <w:pPr>
        <w:tabs>
          <w:tab w:val="left" w:pos="7200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войства корней (с примерами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ab/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rad>
        <m:r>
          <w:rPr>
            <w:rFonts w:ascii="Cambria Math" w:hAnsi="Cambria Math"/>
            <w:sz w:val="24"/>
            <w:szCs w:val="24"/>
          </w:rPr>
          <m:t>=</m:t>
        </m:r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n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rad>
        <m:r>
          <w:rPr>
            <w:rFonts w:ascii="Cambria Math" w:hAnsi="Cambria Math"/>
            <w:sz w:val="24"/>
            <w:szCs w:val="24"/>
          </w:rPr>
          <m:t>∙</m:t>
        </m:r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n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rad>
      </m:oMath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2.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b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e>
            </m:rad>
          </m:num>
          <m:den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b</m:t>
                </m:r>
              </m:e>
            </m:rad>
          </m:den>
        </m:f>
      </m:oMath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3.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deg>
          <m:e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m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e>
            </m:rad>
          </m:e>
        </m:rad>
        <m:r>
          <w:rPr>
            <w:rFonts w:ascii="Cambria Math" w:hAnsi="Cambria Math"/>
            <w:sz w:val="24"/>
            <w:szCs w:val="24"/>
          </w:rPr>
          <m:t>=</m:t>
        </m:r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>∙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deg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</m:rad>
      </m:oMath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4.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140" w:dyaOrig="400">
          <v:shape id="_x0000_i1082" type="#_x0000_t75" style="width:57pt;height:20pt" o:ole="">
            <v:imagedata r:id="rId151" o:title=""/>
          </v:shape>
          <o:OLEObject Type="Embed" ProgID="Equation.3" ShapeID="_x0000_i1082" DrawAspect="Content" ObjectID="_1708846941" r:id="rId152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380" w:dyaOrig="440">
          <v:shape id="_x0000_i1083" type="#_x0000_t75" style="width:69pt;height:22pt" o:ole="">
            <v:imagedata r:id="rId153" o:title=""/>
          </v:shape>
          <o:OLEObject Type="Embed" ProgID="Equation.3" ShapeID="_x0000_i1083" DrawAspect="Content" ObjectID="_1708846942" r:id="rId154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6.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  <w:lang w:val="en-US"/>
              </w:rPr>
              <m:t>n∙k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∙k</m:t>
                </m:r>
              </m:sup>
            </m:sSup>
          </m:e>
        </m:rad>
        <m:r>
          <w:rPr>
            <w:rFonts w:ascii="Cambria Math" w:hAnsi="Cambria Math"/>
            <w:sz w:val="24"/>
            <w:szCs w:val="24"/>
            <w:lang w:val="en-US"/>
          </w:rPr>
          <m:t>=</m:t>
        </m:r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m</m:t>
                </m:r>
              </m:sup>
            </m:sSup>
          </m:e>
        </m:rad>
      </m:oMath>
    </w:p>
    <w:p w:rsidR="00682AEA" w:rsidRPr="00682AEA" w:rsidRDefault="00682AEA" w:rsidP="00682AEA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 xml:space="preserve"> 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)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m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 xml:space="preserve">a 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Cambria Math" w:cs="Times New Roman"/>
          <w:bCs/>
          <w:sz w:val="24"/>
          <w:szCs w:val="24"/>
          <w:vertAlign w:val="superscript"/>
          <w:lang w:val="en-US" w:eastAsia="ru-RU"/>
        </w:rPr>
        <w:t>⋅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  <w:lang w:val="en-US" w:eastAsia="ru-RU"/>
        </w:rPr>
        <w:t>m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пример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:   (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=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3</w:t>
      </w:r>
      <w:r w:rsidRPr="00682AEA">
        <w:rPr>
          <w:rFonts w:ascii="Times New Roman" w:eastAsia="Times New Roman" w:hAnsi="Cambria Math" w:cs="Times New Roman"/>
          <w:bCs/>
          <w:sz w:val="24"/>
          <w:szCs w:val="24"/>
          <w:vertAlign w:val="superscript"/>
          <w:lang w:val="en-US" w:eastAsia="ru-RU"/>
        </w:rPr>
        <w:t>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=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6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=64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1. </w:t>
      </w:r>
      <w:r w:rsidRPr="00682AE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ru-RU"/>
        </w:rPr>
        <w:object w:dxaOrig="940" w:dyaOrig="440">
          <v:shape id="_x0000_i1084" type="#_x0000_t75" style="width:52pt;height:26pt" o:ole="">
            <v:imagedata r:id="rId155" o:title=""/>
          </v:shape>
          <o:OLEObject Type="Embed" ProgID="Equation.3" ShapeID="_x0000_i1084" DrawAspect="Content" ObjectID="_1708846943" r:id="rId156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; 2. </w:t>
      </w:r>
      <w:r w:rsidRPr="00682AEA">
        <w:rPr>
          <w:rFonts w:ascii="Times New Roman" w:eastAsia="Times New Roman" w:hAnsi="Times New Roman" w:cs="Times New Roman"/>
          <w:bCs/>
          <w:position w:val="-8"/>
          <w:sz w:val="24"/>
          <w:szCs w:val="24"/>
          <w:lang w:eastAsia="ru-RU"/>
        </w:rPr>
        <w:object w:dxaOrig="720" w:dyaOrig="360">
          <v:shape id="_x0000_i1085" type="#_x0000_t75" style="width:40pt;height:21pt" o:ole="">
            <v:imagedata r:id="rId157" o:title=""/>
          </v:shape>
          <o:OLEObject Type="Embed" ProgID="Equation.3" ShapeID="_x0000_i1085" DrawAspect="Content" ObjectID="_1708846944" r:id="rId158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3.</w:t>
      </w:r>
      <w:r w:rsidRPr="00682AEA">
        <w:rPr>
          <w:rFonts w:ascii="Times New Roman" w:eastAsia="Times New Roman" w:hAnsi="Times New Roman" w:cs="Times New Roman"/>
          <w:bCs/>
          <w:position w:val="-8"/>
          <w:sz w:val="24"/>
          <w:szCs w:val="24"/>
          <w:lang w:eastAsia="ru-RU"/>
        </w:rPr>
        <w:object w:dxaOrig="800" w:dyaOrig="360">
          <v:shape id="_x0000_i1086" type="#_x0000_t75" style="width:44pt;height:22pt" o:ole="">
            <v:imagedata r:id="rId159" o:title=""/>
          </v:shape>
          <o:OLEObject Type="Embed" ProgID="Equation.3" ShapeID="_x0000_i1086" DrawAspect="Content" ObjectID="_1708846945" r:id="rId160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4. </w:t>
      </w:r>
      <w:r w:rsidRPr="00682AEA">
        <w:rPr>
          <w:rFonts w:ascii="Times New Roman" w:eastAsia="Times New Roman" w:hAnsi="Times New Roman" w:cs="Times New Roman"/>
          <w:bCs/>
          <w:position w:val="-26"/>
          <w:sz w:val="24"/>
          <w:szCs w:val="24"/>
          <w:lang w:eastAsia="ru-RU"/>
        </w:rPr>
        <w:object w:dxaOrig="1140" w:dyaOrig="700">
          <v:shape id="_x0000_i1087" type="#_x0000_t75" style="width:63pt;height:41pt" o:ole="">
            <v:imagedata r:id="rId161" o:title=""/>
          </v:shape>
          <o:OLEObject Type="Embed" ProgID="Equation.3" ShapeID="_x0000_i1087" DrawAspect="Content" ObjectID="_1708846946" r:id="rId162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;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5. </w:t>
      </w:r>
      <w:r w:rsidRPr="00682AE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ru-RU"/>
        </w:rPr>
        <w:object w:dxaOrig="580" w:dyaOrig="440">
          <v:shape id="_x0000_i1088" type="#_x0000_t75" style="width:32pt;height:26pt" o:ole="">
            <v:imagedata r:id="rId163" o:title=""/>
          </v:shape>
          <o:OLEObject Type="Embed" ProgID="Equation.3" ShapeID="_x0000_i1088" DrawAspect="Content" ObjectID="_1708846947" r:id="rId164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;6. </w:t>
      </w:r>
      <w:r w:rsidRPr="00682AE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ru-RU"/>
        </w:rPr>
        <w:object w:dxaOrig="920" w:dyaOrig="440">
          <v:shape id="_x0000_i1089" type="#_x0000_t75" style="width:50pt;height:26pt" o:ole="">
            <v:imagedata r:id="rId165" o:title=""/>
          </v:shape>
          <o:OLEObject Type="Embed" ProgID="Equation.3" ShapeID="_x0000_i1089" DrawAspect="Content" ObjectID="_1708846948" r:id="rId166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;7. </w:t>
      </w:r>
      <w:r w:rsidRPr="00682AEA">
        <w:rPr>
          <w:rFonts w:ascii="Times New Roman" w:eastAsia="Times New Roman" w:hAnsi="Times New Roman" w:cs="Times New Roman"/>
          <w:bCs/>
          <w:position w:val="-8"/>
          <w:sz w:val="24"/>
          <w:szCs w:val="24"/>
          <w:lang w:eastAsia="ru-RU"/>
        </w:rPr>
        <w:object w:dxaOrig="600" w:dyaOrig="400">
          <v:shape id="_x0000_i1090" type="#_x0000_t75" style="width:33pt;height:24pt" o:ole="">
            <v:imagedata r:id="rId167" o:title=""/>
          </v:shape>
          <o:OLEObject Type="Embed" ProgID="Equation.3" ShapeID="_x0000_i1090" DrawAspect="Content" ObjectID="_1708846949" r:id="rId168"/>
        </w:object>
      </w:r>
      <w:r w:rsidRPr="00682AEA">
        <w:rPr>
          <w:rFonts w:ascii="Times New Roman" w:eastAsia="Times New Roman" w:hAnsi="Times New Roman" w:cs="Times New Roman"/>
          <w:bCs/>
          <w:position w:val="-8"/>
          <w:sz w:val="24"/>
          <w:szCs w:val="24"/>
          <w:lang w:eastAsia="ru-RU"/>
        </w:rPr>
        <w:object w:dxaOrig="580" w:dyaOrig="400">
          <v:shape id="_x0000_i1091" type="#_x0000_t75" style="width:32pt;height:24pt" o:ole="">
            <v:imagedata r:id="rId169" o:title=""/>
          </v:shape>
          <o:OLEObject Type="Embed" ProgID="Equation.3" ShapeID="_x0000_i1091" DrawAspect="Content" ObjectID="_1708846950" r:id="rId170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 xml:space="preserve"> Упростить выражения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1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780" w:dyaOrig="380">
          <v:shape id="_x0000_i1092" type="#_x0000_t75" style="width:99pt;height:22pt" o:ole="">
            <v:imagedata r:id="rId171" o:title=""/>
          </v:shape>
          <o:OLEObject Type="Embed" ProgID="Equation.3" ShapeID="_x0000_i1092" DrawAspect="Content" ObjectID="_1708846951" r:id="rId172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2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660" w:dyaOrig="380">
          <v:shape id="_x0000_i1093" type="#_x0000_t75" style="width:92pt;height:22pt" o:ole="">
            <v:imagedata r:id="rId173" o:title=""/>
          </v:shape>
          <o:OLEObject Type="Embed" ProgID="Equation.3" ShapeID="_x0000_i1093" DrawAspect="Content" ObjectID="_1708846952" r:id="rId174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3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219" w:dyaOrig="420">
          <v:shape id="_x0000_i1094" type="#_x0000_t75" style="width:68pt;height:25pt" o:ole="">
            <v:imagedata r:id="rId175" o:title=""/>
          </v:shape>
          <o:OLEObject Type="Embed" ProgID="Equation.3" ShapeID="_x0000_i1094" DrawAspect="Content" ObjectID="_1708846953" r:id="rId176"/>
        </w:object>
      </w:r>
    </w:p>
    <w:p w:rsidR="00682AEA" w:rsidRPr="00682AEA" w:rsidRDefault="00682AEA" w:rsidP="00682AEA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1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540" w:dyaOrig="400">
          <v:shape id="_x0000_i1095" type="#_x0000_t75" style="width:85pt;height:24pt" o:ole="">
            <v:imagedata r:id="rId177" o:title=""/>
          </v:shape>
          <o:OLEObject Type="Embed" ProgID="Equation.3" ShapeID="_x0000_i1095" DrawAspect="Content" ObjectID="_1708846954" r:id="rId178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2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719" w:dyaOrig="400">
          <v:shape id="_x0000_i1096" type="#_x0000_t75" style="width:94pt;height:24pt" o:ole="">
            <v:imagedata r:id="rId179" o:title=""/>
          </v:shape>
          <o:OLEObject Type="Embed" ProgID="Equation.3" ShapeID="_x0000_i1096" DrawAspect="Content" ObjectID="_1708846955" r:id="rId180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3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860" w:dyaOrig="360">
          <v:shape id="_x0000_i1097" type="#_x0000_t75" style="width:104pt;height:22pt" o:ole="">
            <v:imagedata r:id="rId181" o:title=""/>
          </v:shape>
          <o:OLEObject Type="Embed" ProgID="Equation.3" ShapeID="_x0000_i1097" DrawAspect="Content" ObjectID="_1708846956" r:id="rId182"/>
        </w:objec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 xml:space="preserve"> Возвести в степень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  <w:t>:</w:t>
      </w:r>
    </w:p>
    <w:p w:rsidR="00682AEA" w:rsidRPr="006B3F17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1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760" w:dyaOrig="460">
          <v:shape id="_x0000_i1098" type="#_x0000_t75" style="width:42pt;height:28pt" o:ole="">
            <v:imagedata r:id="rId183" o:title=""/>
          </v:shape>
          <o:OLEObject Type="Embed" ProgID="Equation.3" ShapeID="_x0000_i1098" DrawAspect="Content" ObjectID="_1708846957" r:id="rId184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2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999" w:dyaOrig="460">
          <v:shape id="_x0000_i1099" type="#_x0000_t75" style="width:55pt;height:28pt" o:ole="">
            <v:imagedata r:id="rId185" o:title=""/>
          </v:shape>
          <o:OLEObject Type="Embed" ProgID="Equation.3" ShapeID="_x0000_i1099" DrawAspect="Content" ObjectID="_1708846958" r:id="rId186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3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219" w:dyaOrig="460">
          <v:shape id="_x0000_i1100" type="#_x0000_t75" style="width:68pt;height:28pt" o:ole="">
            <v:imagedata r:id="rId187" o:title=""/>
          </v:shape>
          <o:OLEObject Type="Embed" ProgID="Equation.3" ShapeID="_x0000_i1100" DrawAspect="Content" ObjectID="_1708846959" r:id="rId188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;   4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200" w:dyaOrig="440">
          <v:shape id="_x0000_i1101" type="#_x0000_t75" style="width:67pt;height:26pt" o:ole="">
            <v:imagedata r:id="rId189" o:title=""/>
          </v:shape>
          <o:OLEObject Type="Embed" ProgID="Equation.3" ShapeID="_x0000_i1101" DrawAspect="Content" ObjectID="_1708846960" r:id="rId190"/>
        </w:objec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рупповая самостоятельная работ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йдите значение выражения и свериться с ответом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1  1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480" w:dyaOrig="400">
          <v:shape id="_x0000_i1102" type="#_x0000_t75" style="width:83pt;height:24pt" o:ole="">
            <v:imagedata r:id="rId191" o:title=""/>
          </v:shape>
          <o:OLEObject Type="Embed" ProgID="Equation.3" ShapeID="_x0000_i1102" DrawAspect="Content" ObjectID="_1708846961" r:id="rId192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2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219" w:dyaOrig="380">
          <v:shape id="_x0000_i1103" type="#_x0000_t75" style="width:68pt;height:22pt" o:ole="">
            <v:imagedata r:id="rId193" o:title=""/>
          </v:shape>
          <o:OLEObject Type="Embed" ProgID="Equation.3" ShapeID="_x0000_i1103" DrawAspect="Content" ObjectID="_1708846962" r:id="rId194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3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080" w:dyaOrig="380">
          <v:shape id="_x0000_i1104" type="#_x0000_t75" style="width:60pt;height:22pt" o:ole="">
            <v:imagedata r:id="rId195" o:title=""/>
          </v:shape>
          <o:OLEObject Type="Embed" ProgID="Equation.3" ShapeID="_x0000_i1104" DrawAspect="Content" ObjectID="_1708846963" r:id="rId196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А2  1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540" w:dyaOrig="400">
          <v:shape id="_x0000_i1105" type="#_x0000_t75" style="width:85pt;height:24pt" o:ole="">
            <v:imagedata r:id="rId197" o:title=""/>
          </v:shape>
          <o:OLEObject Type="Embed" ProgID="Equation.3" ShapeID="_x0000_i1105" DrawAspect="Content" ObjectID="_1708846964" r:id="rId198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 2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640" w:dyaOrig="400">
          <v:shape id="_x0000_i1106" type="#_x0000_t75" style="width:88pt;height:24pt" o:ole="">
            <v:imagedata r:id="rId199" o:title=""/>
          </v:shape>
          <o:OLEObject Type="Embed" ProgID="Equation.3" ShapeID="_x0000_i1106" DrawAspect="Content" ObjectID="_1708846965" r:id="rId200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3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680" w:dyaOrig="400">
          <v:shape id="_x0000_i1107" type="#_x0000_t75" style="width:91pt;height:24pt" o:ole="">
            <v:imagedata r:id="rId201" o:title=""/>
          </v:shape>
          <o:OLEObject Type="Embed" ProgID="Equation.3" ShapeID="_x0000_i1107" DrawAspect="Content" ObjectID="_1708846966" r:id="rId202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Б1  1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180" w:dyaOrig="420">
          <v:shape id="_x0000_i1108" type="#_x0000_t75" style="width:65pt;height:25pt" o:ole="">
            <v:imagedata r:id="rId203" o:title=""/>
          </v:shape>
          <o:OLEObject Type="Embed" ProgID="Equation.3" ShapeID="_x0000_i1108" DrawAspect="Content" ObjectID="_1708846967" r:id="rId204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2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460" w:dyaOrig="420">
          <v:shape id="_x0000_i1109" type="#_x0000_t75" style="width:81pt;height:25pt" o:ole="">
            <v:imagedata r:id="rId205" o:title=""/>
          </v:shape>
          <o:OLEObject Type="Embed" ProgID="Equation.3" ShapeID="_x0000_i1109" DrawAspect="Content" ObjectID="_1708846968" r:id="rId206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3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080" w:dyaOrig="400">
          <v:shape id="_x0000_i1110" type="#_x0000_t75" style="width:60pt;height:24pt" o:ole="">
            <v:imagedata r:id="rId207" o:title=""/>
          </v:shape>
          <o:OLEObject Type="Embed" ProgID="Equation.3" ShapeID="_x0000_i1110" DrawAspect="Content" ObjectID="_1708846969" r:id="rId208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Б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2700" w:dyaOrig="700">
          <v:shape id="_x0000_i1111" type="#_x0000_t75" style="width:150pt;height:42pt" o:ole="">
            <v:imagedata r:id="rId209" o:title=""/>
          </v:shape>
          <o:OLEObject Type="Embed" ProgID="Equation.3" ShapeID="_x0000_i1111" DrawAspect="Content" ObjectID="_1708846970" r:id="rId210"/>
        </w:objec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Ответы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: А1.  1) 12;  2) 264;   3) 20;   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ab/>
        <w:t>А2.  1) 0,7;  2) 0,1;   3) 0,4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Б1.  1) 5; 2) 25; 3) 42; 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          Б2. 0,5        </w:t>
      </w: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Критерии оценки</w:t>
      </w:r>
    </w:p>
    <w:tbl>
      <w:tblPr>
        <w:tblW w:w="9688" w:type="dxa"/>
        <w:tblInd w:w="59" w:type="dxa"/>
        <w:tblLayout w:type="fixed"/>
        <w:tblLook w:val="00A0"/>
      </w:tblPr>
      <w:tblGrid>
        <w:gridCol w:w="3741"/>
        <w:gridCol w:w="1407"/>
        <w:gridCol w:w="4540"/>
      </w:tblGrid>
      <w:tr w:rsidR="00682AEA" w:rsidRPr="00682AEA" w:rsidTr="006B3F17"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4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682AEA" w:rsidRPr="00682AEA" w:rsidTr="006B3F17">
        <w:trPr>
          <w:trHeight w:val="497"/>
        </w:trPr>
        <w:tc>
          <w:tcPr>
            <w:tcW w:w="3741" w:type="dxa"/>
            <w:tcBorders>
              <w:top w:val="nil"/>
              <w:left w:val="single" w:sz="4" w:space="0" w:color="000000"/>
              <w:bottom w:val="nil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А1-А2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nil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54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Каждый правильный ответ 1 балл</w:t>
            </w:r>
          </w:p>
        </w:tc>
      </w:tr>
      <w:tr w:rsidR="00682AEA" w:rsidRPr="00682AEA" w:rsidTr="006B3F17">
        <w:trPr>
          <w:trHeight w:val="497"/>
        </w:trPr>
        <w:tc>
          <w:tcPr>
            <w:tcW w:w="374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Б1-Б2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540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Каждый правильный ответ 2 балла</w:t>
            </w:r>
          </w:p>
        </w:tc>
      </w:tr>
    </w:tbl>
    <w:p w:rsidR="00682AEA" w:rsidRPr="00682AEA" w:rsidRDefault="00682AEA" w:rsidP="00682AE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Максимальный балл за работу – 14баллов</w:t>
      </w:r>
    </w:p>
    <w:p w:rsidR="00682AEA" w:rsidRPr="00682AEA" w:rsidRDefault="00682AEA" w:rsidP="00682AE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36"/>
        <w:gridCol w:w="5634"/>
      </w:tblGrid>
      <w:tr w:rsidR="00682AEA" w:rsidRPr="00682AEA" w:rsidTr="006B3F17">
        <w:trPr>
          <w:jc w:val="center"/>
        </w:trPr>
        <w:tc>
          <w:tcPr>
            <w:tcW w:w="3936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« 5» (отличн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13-14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« 4» (хорош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10-12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« 3» (удовлетворительн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7-9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«2»(неудовлетворительн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менее 7</w:t>
            </w:r>
          </w:p>
        </w:tc>
      </w:tr>
    </w:tbl>
    <w:p w:rsidR="0011061D" w:rsidRDefault="0011061D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2 Логарифм. Логарифм числа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4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: Преобразование логарифмических выражений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ь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: Формирование практических навыков и умений преобразовывать логарифмические выражения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ое обеспечение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A65896" w:rsidRPr="00A65896" w:rsidRDefault="00A65896" w:rsidP="00A65896">
      <w:pPr>
        <w:rPr>
          <w:rFonts w:ascii="Times New Roman" w:hAnsi="Times New Roman" w:cs="Times New Roman"/>
          <w:sz w:val="24"/>
          <w:szCs w:val="24"/>
        </w:rPr>
      </w:pPr>
      <w:r w:rsidRPr="00A65896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A65896">
        <w:rPr>
          <w:rFonts w:ascii="Times New Roman" w:eastAsia="Times New Roman" w:hAnsi="Times New Roman" w:cs="Times New Roman"/>
          <w:bCs/>
          <w:iCs/>
          <w:sz w:val="24"/>
          <w:szCs w:val="24"/>
        </w:rPr>
        <w:t>Индивидуальные карточки с вариантом практической работы.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вторение теоретических основ: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 понятие логарифм числа по основанию;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свойства;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оретический материал.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Логарифм положительного числа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76200" cy="139700"/>
            <wp:effectExtent l="0" t="0" r="0" b="0"/>
            <wp:docPr id="171" name="Рисунок 171" descr="chart?cht=tx&amp;chl=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" descr="chart?cht=tx&amp;chl=b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 основанию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1600" cy="101600"/>
            <wp:effectExtent l="0" t="0" r="0" b="0"/>
            <wp:docPr id="170" name="Рисунок 170" descr="chart?cht=tx&amp;chl=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" descr="chart?cht=tx&amp;chl=a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(обозначается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381000" cy="203200"/>
            <wp:effectExtent l="0" t="0" r="0" b="6350"/>
            <wp:docPr id="169" name="Рисунок 169" descr="chart?cht=tx&amp;chl=%5Clog_a%2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" descr="chart?cht=tx&amp;chl=%5Clog_a%20b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) — это показатель </w:t>
      </w:r>
      <w:hyperlink r:id="rId214" w:tooltip="Степень" w:history="1">
        <w:r w:rsidRPr="00A65896">
          <w:rPr>
            <w:rFonts w:ascii="Times New Roman" w:eastAsia="Times New Roman" w:hAnsi="Times New Roman" w:cs="Times New Roman"/>
            <w:b/>
            <w:bCs/>
            <w:color w:val="0000FF"/>
            <w:sz w:val="24"/>
            <w:szCs w:val="24"/>
            <w:u w:val="single"/>
            <w:lang w:eastAsia="ru-RU"/>
          </w:rPr>
          <w:t>степени</w:t>
        </w:r>
      </w:hyperlink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 в которую надо возвести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1600" cy="101600"/>
            <wp:effectExtent l="0" t="0" r="0" b="0"/>
            <wp:docPr id="168" name="Рисунок 168" descr="chart?cht=tx&amp;chl=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" descr="chart?cht=tx&amp;chl=a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 чтобы получить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76200" cy="139700"/>
            <wp:effectExtent l="0" t="0" r="0" b="0"/>
            <wp:docPr id="167" name="Рисунок 167" descr="chart?cht=tx&amp;chl=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" descr="chart?cht=tx&amp;chl=b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 (b &gt;0, a&gt; 0, а≠ 1)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587500" cy="241300"/>
            <wp:effectExtent l="0" t="0" r="0" b="6350"/>
            <wp:docPr id="166" name="Рисунок 166" descr="acdbeccb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 descr="acdbeccb5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952500" cy="241300"/>
            <wp:effectExtent l="0" t="0" r="0" b="6350"/>
            <wp:docPr id="165" name="Рисунок 165" descr="701ab6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" descr="701ab62182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имер: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943100" cy="1092200"/>
            <wp:effectExtent l="0" t="0" r="0" b="0"/>
            <wp:docPr id="164" name="Рисунок 164" descr="5e9664d6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 descr="5e9664d6bc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есятичный логарифм — логарифм с основанием 10, который обозначается как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27000" cy="177800"/>
            <wp:effectExtent l="0" t="0" r="6350" b="0"/>
            <wp:docPr id="163" name="Рисунок 163" descr="chart?cht=tx&amp;chl=%5Cl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" descr="chart?cht=tx&amp;chl=%5Clg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622300" cy="177800"/>
            <wp:effectExtent l="0" t="0" r="6350" b="0"/>
            <wp:docPr id="162" name="Рисунок 162" descr="chart?cht=tx&amp;chl=%5Clg%20100%20=%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 descr="chart?cht=tx&amp;chl=%5Clg%20100%20=%202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800100" cy="203200"/>
            <wp:effectExtent l="0" t="0" r="0" b="6350"/>
            <wp:docPr id="161" name="Рисунок 161" descr="chart?cht=tx&amp;chl=%5Clog_%7b10%7d%20100%20=%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 descr="chart?cht=tx&amp;chl=%5Clog_%7b10%7d%20100%20=%202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 так как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622300" cy="177800"/>
            <wp:effectExtent l="0" t="0" r="6350" b="0"/>
            <wp:docPr id="160" name="Рисунок 160" descr="chart?cht=tx&amp;chl=10%5e2%20=%2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 descr="chart?cht=tx&amp;chl=10%5e2%20=%20100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туральный логарифм — логарифм с основанием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76200" cy="101600"/>
            <wp:effectExtent l="0" t="0" r="0" b="0"/>
            <wp:docPr id="159" name="Рисунок 159" descr="chart?cht=tx&amp;chl=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 descr="chart?cht=tx&amp;chl=e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 обозначается </w:t>
      </w: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52400" cy="139700"/>
            <wp:effectExtent l="0" t="0" r="0" b="0"/>
            <wp:docPr id="158" name="Рисунок 158" descr="chart?cht=tx&amp;chl=%5Cl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 descr="chart?cht=tx&amp;chl=%5Cln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Свойства логарифма</w:t>
      </w:r>
    </w:p>
    <w:tbl>
      <w:tblPr>
        <w:tblW w:w="0" w:type="auto"/>
        <w:tblCellMar>
          <w:left w:w="0" w:type="dxa"/>
          <w:right w:w="0" w:type="dxa"/>
        </w:tblCellMar>
        <w:tblLook w:val="00A0"/>
      </w:tblPr>
      <w:tblGrid>
        <w:gridCol w:w="3100"/>
        <w:gridCol w:w="2760"/>
        <w:gridCol w:w="1950"/>
      </w:tblGrid>
      <w:tr w:rsidR="00682AEA" w:rsidRPr="00A65896" w:rsidTr="006B3F17">
        <w:tc>
          <w:tcPr>
            <w:tcW w:w="0" w:type="auto"/>
            <w:tcBorders>
              <w:top w:val="single" w:sz="6" w:space="0" w:color="D8D8D8"/>
              <w:left w:val="single" w:sz="6" w:space="0" w:color="D8D8D8"/>
              <w:bottom w:val="single" w:sz="6" w:space="0" w:color="D8D8D8"/>
              <w:right w:val="single" w:sz="6" w:space="0" w:color="D8D8D8"/>
            </w:tcBorders>
            <w:shd w:val="clear" w:color="auto" w:fill="FEFEF8"/>
            <w:tcMar>
              <w:top w:w="75" w:type="dxa"/>
              <w:left w:w="150" w:type="dxa"/>
              <w:bottom w:w="75" w:type="dxa"/>
              <w:right w:w="150" w:type="dxa"/>
            </w:tcMar>
          </w:tcPr>
          <w:p w:rsidR="00682AEA" w:rsidRPr="00A65896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6589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876300" cy="241300"/>
                  <wp:effectExtent l="0" t="0" r="0" b="6350"/>
                  <wp:docPr id="157" name="Рисунок 157" descr="4e5d9d261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9" descr="4e5d9d261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D8D8D8"/>
              <w:left w:val="single" w:sz="6" w:space="0" w:color="D8D8D8"/>
              <w:bottom w:val="single" w:sz="6" w:space="0" w:color="D8D8D8"/>
              <w:right w:val="single" w:sz="6" w:space="0" w:color="D8D8D8"/>
            </w:tcBorders>
            <w:shd w:val="clear" w:color="auto" w:fill="FEFEF8"/>
            <w:tcMar>
              <w:top w:w="75" w:type="dxa"/>
              <w:left w:w="150" w:type="dxa"/>
              <w:bottom w:w="75" w:type="dxa"/>
              <w:right w:w="150" w:type="dxa"/>
            </w:tcMar>
          </w:tcPr>
          <w:p w:rsidR="00682AEA" w:rsidRPr="00A65896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6589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62100" cy="266700"/>
                  <wp:effectExtent l="0" t="0" r="0" b="0"/>
                  <wp:docPr id="156" name="Рисунок 156" descr="73e9b67f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8" descr="73e9b67f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D8D8D8"/>
              <w:left w:val="single" w:sz="6" w:space="0" w:color="D8D8D8"/>
              <w:bottom w:val="single" w:sz="6" w:space="0" w:color="D8D8D8"/>
              <w:right w:val="single" w:sz="6" w:space="0" w:color="D8D8D8"/>
            </w:tcBorders>
            <w:shd w:val="clear" w:color="auto" w:fill="FEFEF8"/>
            <w:tcMar>
              <w:top w:w="75" w:type="dxa"/>
              <w:left w:w="150" w:type="dxa"/>
              <w:bottom w:w="75" w:type="dxa"/>
              <w:right w:w="150" w:type="dxa"/>
            </w:tcMar>
          </w:tcPr>
          <w:p w:rsidR="00682AEA" w:rsidRPr="00A65896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682AEA" w:rsidRPr="00A65896" w:rsidTr="006B3F17">
        <w:trPr>
          <w:trHeight w:val="761"/>
        </w:trPr>
        <w:tc>
          <w:tcPr>
            <w:tcW w:w="0" w:type="auto"/>
            <w:tcBorders>
              <w:top w:val="single" w:sz="6" w:space="0" w:color="D8D8D8"/>
              <w:left w:val="single" w:sz="6" w:space="0" w:color="D8D8D8"/>
              <w:bottom w:val="single" w:sz="6" w:space="0" w:color="D8D8D8"/>
              <w:right w:val="single" w:sz="6" w:space="0" w:color="D8D8D8"/>
            </w:tcBorders>
            <w:shd w:val="clear" w:color="auto" w:fill="FEFEF8"/>
            <w:tcMar>
              <w:top w:w="75" w:type="dxa"/>
              <w:left w:w="150" w:type="dxa"/>
              <w:bottom w:w="75" w:type="dxa"/>
              <w:right w:w="150" w:type="dxa"/>
            </w:tcMar>
          </w:tcPr>
          <w:p w:rsidR="00682AEA" w:rsidRPr="00A65896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6589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78000" cy="203200"/>
                  <wp:effectExtent l="0" t="0" r="0" b="6350"/>
                  <wp:docPr id="155" name="Рисунок 155" descr="ad79354f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7" descr="ad79354f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D8D8D8"/>
              <w:left w:val="single" w:sz="6" w:space="0" w:color="D8D8D8"/>
              <w:bottom w:val="single" w:sz="6" w:space="0" w:color="D8D8D8"/>
              <w:right w:val="single" w:sz="6" w:space="0" w:color="D8D8D8"/>
            </w:tcBorders>
            <w:shd w:val="clear" w:color="auto" w:fill="FEFEF8"/>
            <w:tcMar>
              <w:top w:w="75" w:type="dxa"/>
              <w:left w:w="150" w:type="dxa"/>
              <w:bottom w:w="75" w:type="dxa"/>
              <w:right w:w="150" w:type="dxa"/>
            </w:tcMar>
          </w:tcPr>
          <w:p w:rsidR="00682AEA" w:rsidRPr="00A65896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6589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08100" cy="381000"/>
                  <wp:effectExtent l="0" t="0" r="6350" b="0"/>
                  <wp:docPr id="154" name="Рисунок 154" descr="42ee9ba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6" descr="42ee9ba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D8D8D8"/>
              <w:left w:val="single" w:sz="6" w:space="0" w:color="D8D8D8"/>
              <w:bottom w:val="single" w:sz="6" w:space="0" w:color="D8D8D8"/>
              <w:right w:val="single" w:sz="6" w:space="0" w:color="D8D8D8"/>
            </w:tcBorders>
            <w:shd w:val="clear" w:color="auto" w:fill="FEFEF8"/>
            <w:tcMar>
              <w:top w:w="75" w:type="dxa"/>
              <w:left w:w="150" w:type="dxa"/>
              <w:bottom w:w="75" w:type="dxa"/>
              <w:right w:w="150" w:type="dxa"/>
            </w:tcMar>
          </w:tcPr>
          <w:p w:rsidR="00682AEA" w:rsidRPr="00A65896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6589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41400" cy="431800"/>
                  <wp:effectExtent l="0" t="0" r="6350" b="6350"/>
                  <wp:docPr id="153" name="Рисунок 153" descr="01386f42c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5" descr="01386f42c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2AEA" w:rsidRPr="00A65896" w:rsidTr="006B3F17">
        <w:tc>
          <w:tcPr>
            <w:tcW w:w="0" w:type="auto"/>
            <w:tcBorders>
              <w:top w:val="single" w:sz="6" w:space="0" w:color="D8D8D8"/>
              <w:left w:val="single" w:sz="6" w:space="0" w:color="D8D8D8"/>
              <w:bottom w:val="single" w:sz="6" w:space="0" w:color="D8D8D8"/>
              <w:right w:val="single" w:sz="6" w:space="0" w:color="D8D8D8"/>
            </w:tcBorders>
            <w:shd w:val="clear" w:color="auto" w:fill="FEFEF8"/>
            <w:tcMar>
              <w:top w:w="75" w:type="dxa"/>
              <w:left w:w="150" w:type="dxa"/>
              <w:bottom w:w="75" w:type="dxa"/>
              <w:right w:w="150" w:type="dxa"/>
            </w:tcMar>
          </w:tcPr>
          <w:p w:rsidR="00682AEA" w:rsidRPr="00A65896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6589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12900" cy="419100"/>
                  <wp:effectExtent l="0" t="0" r="6350" b="0"/>
                  <wp:docPr id="152" name="Рисунок 152" descr="a962423e5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4" descr="a962423e5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D8D8D8"/>
              <w:left w:val="single" w:sz="6" w:space="0" w:color="D8D8D8"/>
              <w:bottom w:val="single" w:sz="6" w:space="0" w:color="D8D8D8"/>
              <w:right w:val="single" w:sz="6" w:space="0" w:color="D8D8D8"/>
            </w:tcBorders>
            <w:shd w:val="clear" w:color="auto" w:fill="FEFEF8"/>
            <w:tcMar>
              <w:top w:w="75" w:type="dxa"/>
              <w:left w:w="150" w:type="dxa"/>
              <w:bottom w:w="75" w:type="dxa"/>
              <w:right w:w="150" w:type="dxa"/>
            </w:tcMar>
          </w:tcPr>
          <w:p w:rsidR="00682AEA" w:rsidRPr="00A65896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6589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93800" cy="215900"/>
                  <wp:effectExtent l="0" t="0" r="6350" b="0"/>
                  <wp:docPr id="151" name="Рисунок 151" descr="23b9af8ed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3" descr="23b9af8ed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3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D8D8D8"/>
              <w:left w:val="single" w:sz="6" w:space="0" w:color="D8D8D8"/>
              <w:bottom w:val="single" w:sz="6" w:space="0" w:color="D8D8D8"/>
              <w:right w:val="single" w:sz="6" w:space="0" w:color="D8D8D8"/>
            </w:tcBorders>
            <w:shd w:val="clear" w:color="auto" w:fill="FEFEF8"/>
            <w:tcMar>
              <w:top w:w="75" w:type="dxa"/>
              <w:left w:w="150" w:type="dxa"/>
              <w:bottom w:w="75" w:type="dxa"/>
              <w:right w:w="150" w:type="dxa"/>
            </w:tcMar>
          </w:tcPr>
          <w:p w:rsidR="00682AEA" w:rsidRPr="00A65896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6589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03300" cy="393700"/>
                  <wp:effectExtent l="0" t="0" r="6350" b="6350"/>
                  <wp:docPr id="150" name="Рисунок 150" descr="bdc5e37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2" descr="bdc5e37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3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сновное логарифмическое тождество</w:t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876300" cy="241300"/>
            <wp:effectExtent l="0" t="0" r="0" b="6350"/>
            <wp:docPr id="149" name="Рисунок 149" descr="4e5d9d26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 descr="4e5d9d261d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A65896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65896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260600" cy="241300"/>
            <wp:effectExtent l="0" t="0" r="6350" b="6350"/>
            <wp:docPr id="148" name="Рисунок 148" descr="9ead9e8c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 descr="9ead9e8cf8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.Логарифм произведения — это сумма логарифмов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095500" cy="228600"/>
            <wp:effectExtent l="0" t="0" r="0" b="0"/>
            <wp:docPr id="147" name="Рисунок 147" descr="ad79354f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 descr="ad79354f73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3860800" cy="241300"/>
            <wp:effectExtent l="0" t="0" r="6350" b="6350"/>
            <wp:docPr id="146" name="Рисунок 146" descr="153c4f9a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 descr="153c4f9a93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. Логарифм частного — это разность логарифмов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943100" cy="482600"/>
            <wp:effectExtent l="0" t="0" r="0" b="0"/>
            <wp:docPr id="145" name="Рисунок 145" descr="a962423e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 descr="a962423e5f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3314700" cy="279400"/>
            <wp:effectExtent l="0" t="0" r="0" b="6350"/>
            <wp:docPr id="144" name="Рисунок 144" descr="7658468f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 descr="7658468f48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войства степени логарифмируемого числа и основания логарифма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. Показатель степени логарифмируемого числа 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66800" cy="177800"/>
            <wp:effectExtent l="0" t="0" r="0" b="0"/>
            <wp:docPr id="143" name="Рисунок 143" descr="73e9b67f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 descr="73e9b67f7d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4. Показатель степени основания логарифма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270000" cy="368300"/>
            <wp:effectExtent l="0" t="0" r="6350" b="0"/>
            <wp:docPr id="142" name="Рисунок 142" descr="42ee9ba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 descr="42ee9ba152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5. 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270000" cy="355600"/>
            <wp:effectExtent l="0" t="0" r="6350" b="6350"/>
            <wp:docPr id="141" name="Рисунок 141" descr="f1b5bbc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 descr="f1b5bbc671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 в частности если m = n, мы получаем формулу:6. 6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68400" cy="215900"/>
            <wp:effectExtent l="0" t="0" r="0" b="0"/>
            <wp:docPr id="140" name="Рисунок 140" descr="23b9af8e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 descr="23b9af8ed5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 например: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511300" cy="177800"/>
            <wp:effectExtent l="0" t="0" r="0" b="0"/>
            <wp:docPr id="139" name="Рисунок 139" descr="2247423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 descr="2247423abc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ереход к новому основанию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6.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65200" cy="393700"/>
            <wp:effectExtent l="0" t="0" r="6350" b="6350"/>
            <wp:docPr id="138" name="Рисунок 138" descr="01386f42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 descr="01386f42c9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 частности, если c = b, то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22300" cy="203200"/>
            <wp:effectExtent l="0" t="0" r="6350" b="6350"/>
            <wp:docPr id="137" name="Рисунок 137" descr="chart?cht=tx&amp;chl=%5Clog_b%20b%20=%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 descr="chart?cht=tx&amp;chl=%5Clog_b%20b%20=%201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, и тогда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.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952500" cy="381000"/>
            <wp:effectExtent l="0" t="0" r="0" b="0"/>
            <wp:docPr id="136" name="Рисунок 136" descr="bdc5e3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 descr="bdc5e37320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254500" cy="266700"/>
            <wp:effectExtent l="0" t="0" r="0" b="0"/>
            <wp:docPr id="135" name="Рисунок 135" descr="59a182ad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 descr="59a182ad09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рядок выполнения работы.</w:t>
      </w:r>
    </w:p>
    <w:p w:rsidR="00682AEA" w:rsidRPr="00682AEA" w:rsidRDefault="00682AEA" w:rsidP="00682AEA">
      <w:pPr>
        <w:numPr>
          <w:ilvl w:val="1"/>
          <w:numId w:val="22"/>
        </w:num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зучите примеры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Упростите  выражения содержащие логарифмы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  Найдите значение выражения 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20800" cy="368300"/>
            <wp:effectExtent l="0" t="0" r="0" b="0"/>
            <wp:docPr id="134" name="Рисунок 134" descr="(log_{2}16)(log_{6}3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 descr="(log_{2}16)(log_{6}36)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81500" cy="330200"/>
            <wp:effectExtent l="0" t="0" r="0" b="0"/>
            <wp:docPr id="133" name="Рисунок 133" descr="(log_{2}16)(log_{6}36)=(log_{2}2^4)(log_{6}6^2)=(4log_{2}2)(2log_{6}6)=4*2=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 descr="(log_{2}16)(log_{6}36)=(log_{2}2^4)(log_{6}6^2)=(4log_{2}2)(2log_{6}6)=4*2=8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вет: 8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2.  Найдите значение выражения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71500" cy="254000"/>
            <wp:effectExtent l="0" t="0" r="0" b="0"/>
            <wp:docPr id="132" name="Рисунок 132" descr="log_{0,25}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 descr="log_{0,25}2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апишем число 0,25 в виде обыкновенной дроби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28900" cy="558800"/>
            <wp:effectExtent l="0" t="0" r="0" b="0"/>
            <wp:docPr id="131" name="Рисунок 131" descr="log_{0,25}2=log_{1/4}2 =log_{2^{-2}}2=-{1/2}log_2{2}=-{0,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 descr="log_{0,25}2=log_{1/4}2 =log_{2^{-2}}2=-{1/2}log_2{2}=-{0,5}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вет: -0,5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3.  Найдите значение выражения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06400" cy="254000"/>
            <wp:effectExtent l="0" t="0" r="0" b="0"/>
            <wp:docPr id="130" name="Рисунок 130" descr="log_4{8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 descr="log_4{8}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зложим на простые множители основание логарифма и число, стоящее под знаком логарифма. Затем вынесем степени за знак логарифма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32000" cy="381000"/>
            <wp:effectExtent l="0" t="0" r="6350" b="0"/>
            <wp:docPr id="129" name="Рисунок 129" descr="log_4{8}=log_{2^2}{2^3}={3/2}log_2{2}=1,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 descr="log_4{8}=log_{2^2}{2^3}={3/2}log_2{2}=1,5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вет: 1,5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4.   Найдите значение выражения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90600" cy="254000"/>
            <wp:effectExtent l="0" t="0" r="0" b="0"/>
            <wp:docPr id="128" name="Рисунок 128" descr="log_5{60}- log_5{1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 descr="log_5{60}- log_5{12}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оскольку основания логарифмов равны между собой, просто применим </w:t>
      </w:r>
      <w:hyperlink r:id="rId246" w:history="1">
        <w:r w:rsidRPr="00682AEA">
          <w:rPr>
            <w:rFonts w:ascii="Times New Roman" w:eastAsia="Times New Roman" w:hAnsi="Times New Roman" w:cs="Times New Roman"/>
            <w:bCs/>
            <w:i/>
            <w:color w:val="0000FF"/>
            <w:sz w:val="24"/>
            <w:szCs w:val="24"/>
            <w:u w:val="single"/>
            <w:lang w:eastAsia="ru-RU"/>
          </w:rPr>
          <w:t>свойство логарифмов</w:t>
        </w:r>
      </w:hyperlink>
      <w:r w:rsidRPr="00682AE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36800" cy="342900"/>
            <wp:effectExtent l="0" t="0" r="6350" b="0"/>
            <wp:docPr id="127" name="Рисунок 127" descr="log_5{60}- log_5{12}=log_5{{60}/{12}}=log_5{5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 descr="log_5{60}- log_5{12}=log_5{{60}/{12}}=log_5{5}=1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вет: 1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5.  Найдите значение выражения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93800" cy="254000"/>
            <wp:effectExtent l="0" t="0" r="6350" b="0"/>
            <wp:docPr id="126" name="Рисунок 126" descr="log_5{0,2}+log_{0,5}{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 descr="log_5{0,2}+log_{0,5}{4}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апишем десятичные дроби в виде обыкновенных и вынесем степени за знак логарифма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44900" cy="431800"/>
            <wp:effectExtent l="0" t="0" r="0" b="6350"/>
            <wp:docPr id="125" name="Рисунок 125" descr="log_5{0,2}+log_{0,5}{4}=log_5{1/5}+log_{1/2}{4}=-{log_5{5}}-{log_2{4}}=-1-2=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 descr="log_5{0,2}+log_{0,5}{4}=log_5{1/5}+log_{1/2}{4}=-{log_5{5}}-{log_2{4}}=-1-2=-3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вет: -3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6.  Найдите значение выражения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57200" cy="406400"/>
            <wp:effectExtent l="0" t="0" r="0" b="0"/>
            <wp:docPr id="124" name="Рисунок 124" descr="{log_7{13}}/{log_{49}{13}}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 descr="{log_7{13}}/{log_{49}{13}} 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46300" cy="584200"/>
            <wp:effectExtent l="0" t="0" r="6350" b="6350"/>
            <wp:docPr id="123" name="Рисунок 123" descr="{log_7{13}}/{log_{49}{13}}= {log_7{13}}/{log_{7^2}{13}}={log_7{13}}/{{1/2}log_{7}{13}}=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 descr="{log_7{13}}/{log_{49}{13}}= {log_7{13}}/{log_{7^2}{13}}={log_7{13}}/{{1/2}log_{7}{13}}=2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вет: 2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7.   Найдите значение выражения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50900" cy="254000"/>
            <wp:effectExtent l="0" t="0" r="6350" b="0"/>
            <wp:docPr id="122" name="Рисунок 122" descr="log_5{9}log_3{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 descr="log_5{9}log_3{25}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32000" cy="317500"/>
            <wp:effectExtent l="0" t="0" r="6350" b="6350"/>
            <wp:docPr id="121" name="Рисунок 121" descr="log_5{9}log_3{25}=log_5{3^2}log_3{5^2}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 descr="log_5{9}log_3{25}=log_5{3^2}log_3{5^2}=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400" cy="165100"/>
            <wp:effectExtent l="0" t="0" r="0" b="0"/>
            <wp:docPr id="120" name="Рисунок 120" descr="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 descr=" 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76300" cy="254000"/>
            <wp:effectExtent l="0" t="0" r="0" b="0"/>
            <wp:docPr id="119" name="Рисунок 119" descr="4log_5{3log_3{5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 descr="4log_5{3log_3{5}}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вет: 4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080" w:dyaOrig="620">
          <v:shape id="_x0000_i1112" type="#_x0000_t75" style="width:280pt;height:35pt" o:ole="">
            <v:imagedata r:id="rId256" o:title=""/>
          </v:shape>
          <o:OLEObject Type="Embed" ProgID="Equation.3" ShapeID="_x0000_i1112" DrawAspect="Content" ObjectID="_1708846971" r:id="rId257"/>
        </w:objec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ример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, используя определение логарифма числа </w:t>
      </w:r>
      <w:r w:rsidRPr="00682AEA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2280" w:dyaOrig="400">
          <v:shape id="_x0000_i1113" type="#_x0000_t75" style="width:127pt;height:23pt" o:ole="">
            <v:imagedata r:id="rId258" o:title=""/>
          </v:shape>
          <o:OLEObject Type="Embed" ProgID="Equation.3" ShapeID="_x0000_i1113" DrawAspect="Content" ObjectID="_1708846972" r:id="rId259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:</w:t>
      </w:r>
    </w:p>
    <w:p w:rsidR="00682AEA" w:rsidRPr="00682AEA" w:rsidRDefault="00682AEA" w:rsidP="00682AE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м отдельно каждый логарифм:</w:t>
      </w:r>
    </w:p>
    <w:tbl>
      <w:tblPr>
        <w:tblW w:w="0" w:type="auto"/>
        <w:jc w:val="center"/>
        <w:tblInd w:w="250" w:type="dxa"/>
        <w:tblLook w:val="00A0"/>
      </w:tblPr>
      <w:tblGrid>
        <w:gridCol w:w="3402"/>
        <w:gridCol w:w="3402"/>
      </w:tblGrid>
      <w:tr w:rsidR="00682AEA" w:rsidRPr="00682AEA" w:rsidTr="006B3F17">
        <w:trPr>
          <w:jc w:val="center"/>
        </w:trPr>
        <w:tc>
          <w:tcPr>
            <w:tcW w:w="3402" w:type="dxa"/>
          </w:tcPr>
          <w:p w:rsidR="00682AEA" w:rsidRPr="00682AEA" w:rsidRDefault="00682AEA" w:rsidP="00682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position w:val="-130"/>
                <w:sz w:val="24"/>
                <w:szCs w:val="24"/>
                <w:lang w:val="en-US" w:eastAsia="ru-RU"/>
              </w:rPr>
              <w:object w:dxaOrig="1500" w:dyaOrig="2439">
                <v:shape id="_x0000_i1114" type="#_x0000_t75" style="width:83pt;height:134pt" o:ole="">
                  <v:imagedata r:id="rId260" o:title=""/>
                </v:shape>
                <o:OLEObject Type="Embed" ProgID="Equation.3" ShapeID="_x0000_i1114" DrawAspect="Content" ObjectID="_1708846973" r:id="rId261"/>
              </w:object>
            </w:r>
          </w:p>
        </w:tc>
        <w:tc>
          <w:tcPr>
            <w:tcW w:w="3402" w:type="dxa"/>
          </w:tcPr>
          <w:p w:rsidR="00682AEA" w:rsidRPr="00682AEA" w:rsidRDefault="00682AEA" w:rsidP="00682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position w:val="-132"/>
                <w:sz w:val="24"/>
                <w:szCs w:val="24"/>
                <w:lang w:val="en-US" w:eastAsia="ru-RU"/>
              </w:rPr>
              <w:object w:dxaOrig="1500" w:dyaOrig="2460">
                <v:shape id="_x0000_i1115" type="#_x0000_t75" style="width:83pt;height:137pt" o:ole="">
                  <v:imagedata r:id="rId262" o:title=""/>
                </v:shape>
                <o:OLEObject Type="Embed" ProgID="Equation.3" ShapeID="_x0000_i1115" DrawAspect="Content" ObjectID="_1708846974" r:id="rId263"/>
              </w:object>
            </w:r>
          </w:p>
        </w:tc>
      </w:tr>
    </w:tbl>
    <w:p w:rsidR="00682AEA" w:rsidRPr="00682AEA" w:rsidRDefault="00682AEA" w:rsidP="00682AE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рнемся в пример: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5040" w:dyaOrig="620">
          <v:shape id="_x0000_i1116" type="#_x0000_t75" style="width:280pt;height:35pt" o:ole="">
            <v:imagedata r:id="rId264" o:title=""/>
          </v:shape>
          <o:OLEObject Type="Embed" ProgID="Equation.3" ShapeID="_x0000_i1116" DrawAspect="Content" ObjectID="_1708846975" r:id="rId265"/>
        </w:object>
      </w:r>
    </w:p>
    <w:p w:rsidR="00682AEA" w:rsidRPr="00682AEA" w:rsidRDefault="00682AEA" w:rsidP="00682AEA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(устно)</w:t>
      </w:r>
    </w:p>
    <w:p w:rsidR="00682AEA" w:rsidRPr="00682AEA" w:rsidRDefault="00682AEA" w:rsidP="00682AE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Calibri" w:eastAsia="Times New Roman" w:hAnsi="Calibri" w:cs="Times New Roman"/>
          <w:iCs/>
          <w:sz w:val="28"/>
          <w:szCs w:val="28"/>
          <w:lang w:eastAsia="ru-RU"/>
        </w:rPr>
      </w:pPr>
      <w:r w:rsidRPr="00682AEA">
        <w:rPr>
          <w:rFonts w:ascii="Times New Roman" w:eastAsia="Times New Roman" w:hAnsi="Times New Roman" w:cs="Times New Roman"/>
          <w:sz w:val="28"/>
          <w:szCs w:val="28"/>
          <w:lang w:eastAsia="ru-RU"/>
        </w:rPr>
        <w:t>Дайте определение логарифма числа.</w:t>
      </w:r>
    </w:p>
    <w:p w:rsidR="00682AEA" w:rsidRPr="00682AEA" w:rsidRDefault="00682AEA" w:rsidP="00682AEA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682AEA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еречислите свойства логарифмов.</w:t>
      </w:r>
    </w:p>
    <w:p w:rsidR="00682AEA" w:rsidRPr="00682AEA" w:rsidRDefault="00682AEA" w:rsidP="00682AEA">
      <w:pPr>
        <w:spacing w:after="0" w:line="240" w:lineRule="auto"/>
        <w:ind w:left="709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ронтальная работа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№43.1; №43.3; №43.12;№43.14; №43.15; №43.16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г)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ндивидуальная работа по вариантам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Найти значение выражения: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ариант 1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16"/>
        <w:gridCol w:w="4712"/>
        <w:gridCol w:w="4320"/>
      </w:tblGrid>
      <w:tr w:rsidR="00682AEA" w:rsidRPr="00682AEA" w:rsidTr="006B3F17">
        <w:trPr>
          <w:trHeight w:val="538"/>
        </w:trPr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4712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Задание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арианты ответов</w:t>
            </w:r>
          </w:p>
        </w:tc>
      </w:tr>
      <w:tr w:rsidR="00682AEA" w:rsidRPr="00682AEA" w:rsidTr="006B3F17">
        <w:trPr>
          <w:trHeight w:val="593"/>
        </w:trPr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4712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4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А)16;       Б) 3;        В) 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         Г)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.</w:t>
            </w:r>
          </w:p>
        </w:tc>
      </w:tr>
      <w:tr w:rsidR="00682AEA" w:rsidRPr="00682AEA" w:rsidTr="006B3F17"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4712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9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19 ;       Б)1 ;      В)0 ;       Г) 38.</w:t>
            </w:r>
          </w:p>
        </w:tc>
      </w:tr>
      <w:tr w:rsidR="00682AEA" w:rsidRPr="00682AEA" w:rsidTr="006B3F17"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4712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35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  -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А)130 ;       Б)3 ;        В)27 ;         Г) 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</w:p>
        </w:tc>
      </w:tr>
      <w:tr w:rsidR="00682AEA" w:rsidRPr="00682AEA" w:rsidTr="006B3F17"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4712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,3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- 2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,3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3 ;       Б)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   В) 2;         Г)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.</w:t>
            </w:r>
          </w:p>
        </w:tc>
      </w:tr>
      <w:tr w:rsidR="00682AEA" w:rsidRPr="00682AEA" w:rsidTr="006B3F17"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4712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</m:d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,  если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9;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5;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4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      Б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1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,8;        В)14 ;      Г)45.</w:t>
            </w:r>
          </w:p>
        </w:tc>
      </w:tr>
      <w:tr w:rsidR="00682AEA" w:rsidRPr="00682AEA" w:rsidTr="006B3F17"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4712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9n</m:t>
                      </m:r>
                    </m:den>
                  </m:f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,  если  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13;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7;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4;       Б)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3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3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   В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6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    Г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20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.</w:t>
            </w:r>
          </w:p>
        </w:tc>
      </w:tr>
      <w:tr w:rsidR="00682AEA" w:rsidRPr="00682AEA" w:rsidTr="006B3F17"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7.</w:t>
            </w:r>
          </w:p>
        </w:tc>
        <w:tc>
          <w:tcPr>
            <w:tcW w:w="4712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den>
              </m:f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b</m:t>
                          </m:r>
                        </m:e>
                      </m:ra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)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sup>
                  </m:sSup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, если     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 -2;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 -1,4;       Б)-1 ;       В)1 ;       Г)-1,2.</w:t>
            </w:r>
          </w:p>
        </w:tc>
      </w:tr>
      <w:tr w:rsidR="00682AEA" w:rsidRPr="00682AEA" w:rsidTr="006B3F17"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4712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den>
              </m:f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9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e>
                      </m:d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sup>
                  </m:sSup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если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9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=-4;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А) 1;       Б)-1 ;        В)- 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         Г)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</w:p>
        </w:tc>
      </w:tr>
      <w:tr w:rsidR="00682AEA" w:rsidRPr="00682AEA" w:rsidTr="006B3F17"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4712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25 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lo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81</m:t>
                              </m:r>
                            </m:sub>
                          </m:sSub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</m:func>
                    </m:den>
                  </m:f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up>
              </m:sSup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;  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5 ;       Б) 81;        В) -5;         Г)</w:t>
            </w:r>
            <w:r w:rsidRPr="00682AEA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eastAsia="ru-RU"/>
              </w:rPr>
              <w:object w:dxaOrig="220" w:dyaOrig="620">
                <v:shape id="_x0000_i1117" type="#_x0000_t75" style="width:11pt;height:31pt" o:ole="">
                  <v:imagedata r:id="rId266" o:title=""/>
                </v:shape>
                <o:OLEObject Type="Embed" ProgID="Equation.3" ShapeID="_x0000_i1117" DrawAspect="Content" ObjectID="_1708846976" r:id="rId267"/>
              </w:objec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</w:p>
        </w:tc>
      </w:tr>
      <w:tr w:rsidR="00682AEA" w:rsidRPr="00682AEA" w:rsidTr="006B3F17">
        <w:tc>
          <w:tcPr>
            <w:tcW w:w="6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4712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  <w:vertAlign w:val="superscript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  <w:vertAlign w:val="superscript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  <w:vertAlign w:val="superscript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vertAlign w:val="superscript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vertAlign w:val="superscript"/>
                            </w:rPr>
                            <m:t>4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vertAlign w:val="superscript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vertAlign w:val="superscript"/>
                    </w:rPr>
                    <m:t>1+0,5</m:t>
                  </m:r>
                  <m:func>
                    <m:func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  <w:vertAlign w:val="superscript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  <w:vertAlign w:val="superscript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vertAlign w:val="superscript"/>
                            </w:rPr>
                            <m:t>log</m:t>
                          </m:r>
                        </m:e>
                        <m:sub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:vertAlign w:val="superscript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vertAlign w:val="superscript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vertAlign w:val="superscript"/>
                                </w:rPr>
                                <m:t>2</m:t>
                              </m:r>
                            </m:den>
                          </m:f>
                        </m:sub>
                      </m:sSub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vertAlign w:val="superscript"/>
                        </w:rPr>
                        <m:t>14</m:t>
                      </m:r>
                    </m:e>
                  </m:func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vertAlign w:val="superscript"/>
                    </w:rPr>
                  </m:ctrlPr>
                </m:sup>
              </m:sSup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eastAsia="ru-RU"/>
              </w:rPr>
              <w:t>;</w:t>
            </w:r>
          </w:p>
        </w:tc>
        <w:tc>
          <w:tcPr>
            <w:tcW w:w="4320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 16;       Б)3,5 ;        В) 2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         Г)1.</w:t>
            </w: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ариант 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13"/>
        <w:gridCol w:w="4445"/>
        <w:gridCol w:w="4423"/>
      </w:tblGrid>
      <w:tr w:rsidR="00682AEA" w:rsidRPr="00682AEA" w:rsidTr="006B3F17">
        <w:trPr>
          <w:trHeight w:val="680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44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Задание</w:t>
            </w:r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арианты ответов</w:t>
            </w:r>
          </w:p>
        </w:tc>
      </w:tr>
      <w:tr w:rsidR="00682AEA" w:rsidRPr="00682AEA" w:rsidTr="006B3F17">
        <w:trPr>
          <w:trHeight w:val="685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4445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1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А)27 ;       Б) 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7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        В) 4;         Г)3.</w:t>
            </w:r>
          </w:p>
        </w:tc>
      </w:tr>
      <w:tr w:rsidR="00682AEA" w:rsidRPr="00682AEA" w:rsidTr="006B3F17">
        <w:trPr>
          <w:trHeight w:val="497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44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3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69 ;       Б)0 ;        В)1 ;         Г)3 .</w:t>
            </w:r>
          </w:p>
        </w:tc>
      </w:tr>
      <w:tr w:rsidR="00682AEA" w:rsidRPr="00682AEA" w:rsidTr="006B3F17">
        <w:trPr>
          <w:trHeight w:val="469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4445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92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-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5 ;       Б) 64;        В) 6;         Г) 189.</w:t>
            </w:r>
          </w:p>
        </w:tc>
      </w:tr>
      <w:tr w:rsidR="00682AEA" w:rsidRPr="00682AEA" w:rsidTr="006B3F17">
        <w:trPr>
          <w:trHeight w:val="890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4445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,4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4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- 3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,4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2 ;       Б)3 ;        В)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    Г)</w:t>
            </w:r>
            <w:r w:rsidR="00C03906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fldChar w:fldCharType="begin"/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="00C03906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fldChar w:fldCharType="separate"/>
            </w:r>
            <w:r w:rsidRPr="00682AEA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eastAsia="ru-RU"/>
              </w:rPr>
              <w:object w:dxaOrig="220" w:dyaOrig="620">
                <v:shape id="_x0000_i1118" type="#_x0000_t75" style="width:11pt;height:31pt" o:ole="">
                  <v:imagedata r:id="rId268" o:title=""/>
                </v:shape>
                <o:OLEObject Type="Embed" ProgID="Equation.3" ShapeID="_x0000_i1118" DrawAspect="Content" ObjectID="_1708846977" r:id="rId269"/>
              </w:object>
            </w:r>
            <w:r w:rsidR="00C03906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fldChar w:fldCharType="end"/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</w:p>
        </w:tc>
      </w:tr>
      <w:tr w:rsidR="00682AEA" w:rsidRPr="00682AEA" w:rsidTr="006B3F17">
        <w:trPr>
          <w:trHeight w:val="1456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4445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den>
                  </m:f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,  если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7; </w:t>
            </w:r>
          </w:p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4;</w:t>
            </w:r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3,75 ;      Б)3 ;       В)11 ;        Г) 28.</w:t>
            </w:r>
          </w:p>
        </w:tc>
      </w:tr>
      <w:tr w:rsidR="00682AEA" w:rsidRPr="00682AEA" w:rsidTr="006B3F17">
        <w:trPr>
          <w:trHeight w:val="1068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4445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8n</m:t>
                      </m:r>
                    </m:den>
                  </m:f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,  если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3;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7;</w:t>
            </w:r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А)-7;       Б) 10;        В) 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6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        Г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>-9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.</w:t>
            </w:r>
          </w:p>
        </w:tc>
      </w:tr>
      <w:tr w:rsidR="00682AEA" w:rsidRPr="00682AEA" w:rsidTr="006B3F17">
        <w:trPr>
          <w:trHeight w:val="1068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7.</w:t>
            </w:r>
          </w:p>
        </w:tc>
        <w:tc>
          <w:tcPr>
            <w:tcW w:w="44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7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fName>
                <m:e>
                  <m:rad>
                    <m:rad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radPr>
                    <m:deg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7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rad>
                </m:e>
              </m:func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, если      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= 5;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-5 ;       Б)9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   В)-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>9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Г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5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</w:p>
        </w:tc>
      </w:tr>
      <w:tr w:rsidR="00682AEA" w:rsidRPr="00682AEA" w:rsidTr="006B3F17">
        <w:trPr>
          <w:trHeight w:val="1013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4445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den>
              </m:f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m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,2</m:t>
                      </m:r>
                    </m:sup>
                  </m:sSup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, если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e>
              </m:func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=-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="00682AEA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1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Б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-1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 В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0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,04 ;       Г) 25.</w:t>
            </w:r>
          </w:p>
        </w:tc>
      </w:tr>
      <w:tr w:rsidR="00682AEA" w:rsidRPr="00682AEA" w:rsidTr="006B3F17">
        <w:trPr>
          <w:trHeight w:val="702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44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-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10 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lg16</m:t>
              </m:r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-4 ;      Б)4 ;      В)1,6 ;       Г)</w:t>
            </w:r>
            <w:r w:rsidRPr="00682AEA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119" type="#_x0000_t75" style="width:12pt;height:31pt" o:ole="">
                  <v:imagedata r:id="rId270" o:title=""/>
                </v:shape>
                <o:OLEObject Type="Embed" ProgID="Equation.3" ShapeID="_x0000_i1119" DrawAspect="Content" ObjectID="_1708846978" r:id="rId271"/>
              </w:object>
            </w:r>
            <w:r w:rsidR="00C03906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fldChar w:fldCharType="begin"/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oMath>
            <w:r w:rsidR="00C03906"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fldChar w:fldCharType="end"/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</w:p>
        </w:tc>
      </w:tr>
      <w:tr w:rsidR="00682AEA" w:rsidRPr="00682AEA" w:rsidTr="006B3F17">
        <w:trPr>
          <w:trHeight w:val="549"/>
        </w:trPr>
        <w:tc>
          <w:tcPr>
            <w:tcW w:w="61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4445" w:type="dxa"/>
          </w:tcPr>
          <w:p w:rsidR="00682AEA" w:rsidRPr="00682AEA" w:rsidRDefault="00C03906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/>
                        <w:b/>
                        <w:bCs/>
                        <w:i/>
                        <w:sz w:val="24"/>
                        <w:szCs w:val="24"/>
                        <w:vertAlign w:val="superscript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perscript"/>
                      </w:rPr>
                      <m:t>25</m:t>
                    </m: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vertAlign w:val="superscript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perscript"/>
                      </w:rPr>
                      <m:t>1-0,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vertAlign w:val="superscript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  <w:vertAlign w:val="superscript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vertAlign w:val="superscript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vertAlign w:val="superscript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vertAlign w:val="superscript"/>
                          </w:rPr>
                          <m:t>11</m:t>
                        </m:r>
                      </m:e>
                    </m:func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vertAlign w:val="superscript"/>
                      </w:rPr>
                    </m:ctrlPr>
                  </m:sup>
                </m:sSup>
              </m:oMath>
            </m:oMathPara>
          </w:p>
        </w:tc>
        <w:tc>
          <w:tcPr>
            <w:tcW w:w="4423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) 2,5 ;      Б) 2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  В) 2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;      Г)-2 </w:t>
            </w: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Критерии оценки </w:t>
      </w:r>
    </w:p>
    <w:tbl>
      <w:tblPr>
        <w:tblW w:w="0" w:type="auto"/>
        <w:jc w:val="center"/>
        <w:tblInd w:w="59" w:type="dxa"/>
        <w:tblLayout w:type="fixed"/>
        <w:tblLook w:val="00A0"/>
      </w:tblPr>
      <w:tblGrid>
        <w:gridCol w:w="3741"/>
        <w:gridCol w:w="1407"/>
        <w:gridCol w:w="4812"/>
      </w:tblGrid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 уровень1-4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аждый правильный ответ  1  балл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 уровень5-6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аждый правильный ответ  2 балла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 уровень7-10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аждый правильный ответ  3 балла</w:t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аксимальный балл за работу – 20 баллов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844"/>
      </w:tblGrid>
      <w:tr w:rsidR="00682AEA" w:rsidRPr="00682AEA" w:rsidTr="006B3F17">
        <w:trPr>
          <w:jc w:val="center"/>
        </w:trPr>
        <w:tc>
          <w:tcPr>
            <w:tcW w:w="372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17-20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4-16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0-13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2» (не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енее 10</w:t>
            </w: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ве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26"/>
        <w:gridCol w:w="647"/>
        <w:gridCol w:w="629"/>
        <w:gridCol w:w="708"/>
        <w:gridCol w:w="709"/>
        <w:gridCol w:w="709"/>
        <w:gridCol w:w="709"/>
        <w:gridCol w:w="708"/>
        <w:gridCol w:w="709"/>
        <w:gridCol w:w="709"/>
        <w:gridCol w:w="709"/>
      </w:tblGrid>
      <w:tr w:rsidR="00682AEA" w:rsidRPr="00682AEA" w:rsidTr="006B3F17">
        <w:tc>
          <w:tcPr>
            <w:tcW w:w="152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6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2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8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8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682AEA" w:rsidRPr="00682AEA" w:rsidTr="006B3F17">
        <w:tc>
          <w:tcPr>
            <w:tcW w:w="152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ариант 1</w:t>
            </w:r>
          </w:p>
        </w:tc>
        <w:tc>
          <w:tcPr>
            <w:tcW w:w="6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62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708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708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</w:t>
            </w:r>
          </w:p>
        </w:tc>
      </w:tr>
      <w:tr w:rsidR="00682AEA" w:rsidRPr="00682AEA" w:rsidTr="006B3F17">
        <w:tc>
          <w:tcPr>
            <w:tcW w:w="152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ариант 2</w:t>
            </w:r>
          </w:p>
        </w:tc>
        <w:tc>
          <w:tcPr>
            <w:tcW w:w="647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62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708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708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70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</w:t>
            </w: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 5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: Решение логарифмических уравнений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Цель: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формирование умений и навыков в решении логарифмических уравнений, систематизация и  углубление  теоретических знаний, использовать   теоретические   знания   на   практике. 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682AEA" w:rsidRPr="0055098D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5509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оретический материал методической рекомендации к практической работе.</w:t>
      </w:r>
    </w:p>
    <w:p w:rsidR="00682AEA" w:rsidRPr="00A65896" w:rsidRDefault="00A65896" w:rsidP="00A65896">
      <w:r>
        <w:t>1</w:t>
      </w:r>
      <w:r w:rsidRPr="00A65896">
        <w:rPr>
          <w:rFonts w:ascii="Times New Roman" w:hAnsi="Times New Roman" w:cs="Times New Roman"/>
          <w:sz w:val="24"/>
          <w:szCs w:val="24"/>
        </w:rPr>
        <w:t>.Алгебра и начала анализа.10-11 кл. Алимов ш.А., Колягин Ю.М. и др М.: Просвещение, 2018г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вторение теоретических основ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-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огарифм числа по основанию;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свойства;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 логарифмическое уравнение;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 методы решения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оретический материал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спомним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Определение.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огарифм  числа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139700"/>
            <wp:effectExtent l="0" t="0" r="0" b="0"/>
            <wp:docPr id="118" name="Рисунок 118" descr="chart?cht=tx&amp;chl=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9" descr="chart?cht=tx&amp;chl=b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о основанию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1600" cy="101600"/>
            <wp:effectExtent l="0" t="0" r="0" b="0"/>
            <wp:docPr id="117" name="Рисунок 117" descr="chart?cht=tx&amp;chl=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0" descr="chart?cht=tx&amp;chl=a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— это показатель </w:t>
      </w:r>
      <w:hyperlink r:id="rId272" w:tooltip="Степень" w:history="1">
        <w:r w:rsidRPr="00682AEA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eastAsia="ru-RU"/>
          </w:rPr>
          <w:t>степени</w:t>
        </w:r>
      </w:hyperlink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в которую надо возвести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1600" cy="101600"/>
            <wp:effectExtent l="0" t="0" r="0" b="0"/>
            <wp:docPr id="116" name="Рисунок 116" descr="chart?cht=tx&amp;chl=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2" descr="chart?cht=tx&amp;chl=a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чтобы получить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139700"/>
            <wp:effectExtent l="0" t="0" r="0" b="0"/>
            <wp:docPr id="115" name="Рисунок 115" descr="chart?cht=tx&amp;chl=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3" descr="chart?cht=tx&amp;chl=b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     b &gt;0, a&gt; 0, а≠ 1.</w:t>
      </w:r>
    </w:p>
    <w:p w:rsidR="00682AEA" w:rsidRPr="00CB6716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b</w:t>
      </w:r>
      <w:r w:rsidRPr="00CB6716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</w:p>
    <w:p w:rsidR="00682AEA" w:rsidRPr="00CB6716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x</w:t>
      </w:r>
      <w:r w:rsidRPr="00CB6716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b</w:t>
      </w:r>
      <w:r w:rsidRPr="00CB6716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 xml:space="preserve">, </w:t>
      </w:r>
    </w:p>
    <w:p w:rsidR="00682AEA" w:rsidRPr="00CB6716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x</w:t>
      </w:r>
      <w:r w:rsidRPr="00CB6716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 xml:space="preserve"> 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CB6716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,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войства логарифма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P1. Основное логарифмическое тождество: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en-US" w:eastAsia="ru-RU"/>
        </w:rPr>
        <w:object w:dxaOrig="680" w:dyaOrig="360">
          <v:shape id="_x0000_i1120" type="#_x0000_t75" style="width:34pt;height:18pt" o:ole="">
            <v:imagedata r:id="rId273" o:title=""/>
          </v:shape>
          <o:OLEObject Type="Embed" ProgID="Equation.3" ShapeID="_x0000_i1120" DrawAspect="Content" ObjectID="_1708846979" r:id="rId274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где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≠ 1 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&gt; 0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P2. Логарифм произведения положительных сомножителей равен сумме логарифмов этих сомножителей: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·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=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+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  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&gt; 0,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≠ 1,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&gt; 0,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&gt; 0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P3. Логарифм частного двух положительных чисел равен разности логарифмов делимого и делителя: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en-US" w:eastAsia="ru-RU"/>
        </w:rPr>
        <w:object w:dxaOrig="2380" w:dyaOrig="680">
          <v:shape id="_x0000_i1121" type="#_x0000_t75" style="width:119pt;height:34pt" o:ole="">
            <v:imagedata r:id="rId275" o:title=""/>
          </v:shape>
          <o:OLEObject Type="Embed" ProgID="Equation.3" ShapeID="_x0000_i1121" DrawAspect="Content" ObjectID="_1708846980" r:id="rId276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  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≠ 1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&gt; 0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P4. Логарифм степени положительного числа равен произведению показателя степени на логарифм этого числа: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en-US" w:eastAsia="ru-RU"/>
        </w:rPr>
        <w:object w:dxaOrig="1540" w:dyaOrig="380">
          <v:shape id="_x0000_i1122" type="#_x0000_t75" style="width:77pt;height:19pt" o:ole="">
            <v:imagedata r:id="rId277" o:title=""/>
          </v:shape>
          <o:OLEObject Type="Embed" ProgID="Equation.3" ShapeID="_x0000_i1122" DrawAspect="Content" ObjectID="_1708846981" r:id="rId278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&gt; 0,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≠ 1,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&gt; 0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P5.Формула перехода к другому основанию: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en-US" w:eastAsia="ru-RU"/>
        </w:rPr>
        <w:object w:dxaOrig="1320" w:dyaOrig="680">
          <v:shape id="_x0000_i1123" type="#_x0000_t75" style="width:66pt;height:34pt" o:ole="">
            <v:imagedata r:id="rId279" o:title=""/>
          </v:shape>
          <o:OLEObject Type="Embed" ProgID="Equation.3" ShapeID="_x0000_i1123" DrawAspect="Content" ObjectID="_1708846982" r:id="rId280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≠ 1,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&gt; 0,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≠ 1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&gt; 0),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пределение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равнение, содержащее неизвестное под знаком логарифма или  в его основании, называется логарифмическим уравнением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 решении  логарифмических уравнений  необходимо учитывать:</w:t>
      </w:r>
    </w:p>
    <w:p w:rsidR="00682AEA" w:rsidRPr="00682AEA" w:rsidRDefault="00682AEA" w:rsidP="00682AEA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бласть допустимых значений логарифма: под знаком    логарифма могут находиться только положительные величины;</w:t>
      </w:r>
    </w:p>
    <w:p w:rsidR="00682AEA" w:rsidRPr="00682AEA" w:rsidRDefault="00682AEA" w:rsidP="00682AEA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в основании логарифмов - только положительные величины, отличные от единицы;</w:t>
      </w:r>
    </w:p>
    <w:p w:rsidR="00682AEA" w:rsidRPr="00682AEA" w:rsidRDefault="00682AEA" w:rsidP="00682AEA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свойства логарифмов;</w:t>
      </w:r>
    </w:p>
    <w:p w:rsidR="00682AEA" w:rsidRPr="00682AEA" w:rsidRDefault="00682AEA" w:rsidP="00682AEA">
      <w:pPr>
        <w:numPr>
          <w:ilvl w:val="0"/>
          <w:numId w:val="14"/>
        </w:num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действие потенцирования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ы решения уравнений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 Решение простейших уравнений по определению логарифма</w:t>
      </w:r>
    </w:p>
    <w:p w:rsidR="00682AEA" w:rsidRPr="00682AEA" w:rsidRDefault="00682AEA" w:rsidP="00682AEA">
      <w:pPr>
        <w:spacing w:line="240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en-US" w:eastAsia="ru-RU"/>
        </w:rPr>
        <w:object w:dxaOrig="1280" w:dyaOrig="360">
          <v:shape id="_x0000_i1124" type="#_x0000_t75" style="width:63pt;height:18pt" o:ole="">
            <v:imagedata r:id="rId281" o:title=""/>
          </v:shape>
          <o:OLEObject Type="Embed" ProgID="Equation.3" ShapeID="_x0000_i1124" DrawAspect="Content" ObjectID="_1708846983" r:id="rId282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а</w:t>
      </w:r>
      <w:r w:rsidRPr="00682AEA">
        <w:rPr>
          <w:rFonts w:ascii="Times New Roman" w:eastAsia="Times New Roman" w:hAnsi="Times New Roman" w:cs="Times New Roman"/>
          <w:bCs/>
          <w:position w:val="-4"/>
          <w:sz w:val="24"/>
          <w:szCs w:val="24"/>
          <w:lang w:eastAsia="ru-RU"/>
        </w:rPr>
        <w:object w:dxaOrig="360" w:dyaOrig="260">
          <v:shape id="_x0000_i1125" type="#_x0000_t75" style="width:18pt;height:13pt" o:ole="">
            <v:imagedata r:id="rId283" o:title=""/>
          </v:shape>
          <o:OLEObject Type="Embed" ProgID="Equation.3" ShapeID="_x0000_i1125" DrawAspect="Content" ObjectID="_1708846984" r:id="rId284"/>
        </w:object>
      </w:r>
    </w:p>
    <w:p w:rsidR="00682AEA" w:rsidRPr="00682AEA" w:rsidRDefault="00682AEA" w:rsidP="00682AEA">
      <w:pPr>
        <w:spacing w:line="240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 w:eastAsia="ru-RU"/>
        </w:rPr>
        <w:t>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2.Метод потенцирования (освобождаемся от знаков логарифма)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з уравнения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ru-RU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 переходим к уравнению вида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3.Метод введения новой переменной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рядок выполнения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)Изучите пример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Ι. Простейшие логарифмические уравнения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р. Решить уравнения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a)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3,       b)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 = -1,      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ешение. 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а)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3,     b)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-1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                   х=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-1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х=8                        х=</w:t>
      </w:r>
      <w:r w:rsidRPr="00682AEA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eastAsia="ru-RU"/>
        </w:rPr>
        <w:object w:dxaOrig="220" w:dyaOrig="620">
          <v:shape id="_x0000_i1126" type="#_x0000_t75" style="width:11pt;height:31pt" o:ole="">
            <v:imagedata r:id="rId285" o:title=""/>
          </v:shape>
          <o:OLEObject Type="Embed" ProgID="Equation.3" ShapeID="_x0000_i1126" DrawAspect="Content" ObjectID="_1708846985" r:id="rId286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object w:dxaOrig="180" w:dyaOrig="340">
          <v:shape id="_x0000_i1127" type="#_x0000_t75" style="width:9pt;height:17pt" o:ole="">
            <v:imagedata r:id="rId287" o:title=""/>
          </v:shape>
          <o:OLEObject Type="Embed" ProgID="Equation.3" ShapeID="_x0000_i1127" DrawAspect="Content" ObjectID="_1708846986" r:id="rId288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   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2.Способ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р . Решить уравнение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5)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7-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Решение: Потенцируя (т.е. освободившись от знаков </w:t>
      </w:r>
      <w:hyperlink r:id="rId289" w:tooltip="Презентація уроку: Логарифм числа. Основна логарифмічна тотожність." w:history="1">
        <w:r w:rsidRPr="00682AEA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eastAsia="ru-RU"/>
          </w:rPr>
          <w:t>логарифмов</w:t>
        </w:r>
      </w:hyperlink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), получаем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5 =7-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– х -12=0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4, 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-3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верка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оверим найденные корни по условиям: </w:t>
      </w:r>
      <w:r w:rsidRPr="00682AEA">
        <w:rPr>
          <w:rFonts w:ascii="Times New Roman" w:eastAsia="Times New Roman" w:hAnsi="Times New Roman" w:cs="Times New Roman"/>
          <w:bCs/>
          <w:position w:val="-32"/>
          <w:sz w:val="24"/>
          <w:szCs w:val="24"/>
          <w:lang w:eastAsia="ru-RU"/>
        </w:rPr>
        <w:object w:dxaOrig="1620" w:dyaOrig="760">
          <v:shape id="_x0000_i1128" type="#_x0000_t75" style="width:81pt;height:38pt" o:ole="">
            <v:imagedata r:id="rId290" o:title=""/>
          </v:shape>
          <o:OLEObject Type="Embed" ProgID="Equation.3" ShapeID="_x0000_i1128" DrawAspect="Content" ObjectID="_1708846987" r:id="rId291"/>
        </w:objec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t xml:space="preserve">Если х=4, то </w:t>
      </w:r>
      <w:r w:rsidRPr="00682AEA">
        <w:rPr>
          <w:rFonts w:ascii="Times New Roman" w:eastAsia="Times New Roman" w:hAnsi="Times New Roman" w:cs="Times New Roman"/>
          <w:bCs/>
          <w:noProof/>
          <w:position w:val="-32"/>
          <w:sz w:val="24"/>
          <w:szCs w:val="24"/>
          <w:lang w:eastAsia="ru-RU"/>
        </w:rPr>
        <w:object w:dxaOrig="1980" w:dyaOrig="760">
          <v:shape id="_x0000_i1129" type="#_x0000_t75" style="width:99pt;height:38pt" o:ole="">
            <v:imagedata r:id="rId292" o:title=""/>
          </v:shape>
          <o:OLEObject Type="Embed" ProgID="Equation.3" ShapeID="_x0000_i1129" DrawAspect="Content" ObjectID="_1708846988" r:id="rId293"/>
        </w:objec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Х=4 посторонний корень  для заданного уравнения 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Если x =-3  </w:t>
      </w:r>
      <w:r w:rsidRPr="00682AEA">
        <w:rPr>
          <w:rFonts w:ascii="Times New Roman" w:eastAsia="Times New Roman" w:hAnsi="Times New Roman" w:cs="Times New Roman"/>
          <w:bCs/>
          <w:position w:val="-32"/>
          <w:sz w:val="24"/>
          <w:szCs w:val="24"/>
          <w:lang w:eastAsia="ru-RU"/>
        </w:rPr>
        <w:object w:dxaOrig="1620" w:dyaOrig="760">
          <v:shape id="_x0000_i1130" type="#_x0000_t75" style="width:81pt;height:38pt" o:ole="">
            <v:imagedata r:id="rId294" o:title=""/>
          </v:shape>
          <o:OLEObject Type="Embed" ProgID="Equation.3" ShapeID="_x0000_i1130" DrawAspect="Content" ObjectID="_1708846989" r:id="rId295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верно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3 удовлетворяет обоим неравенствам системы, а потому х = —3 — корень заданного уравнения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вет: х = -3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спользование свойств логарифма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ите уравнение: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505200" cy="228600"/>
            <wp:effectExtent l="0" t="0" r="0" b="0"/>
            <wp:docPr id="114" name="Рисунок 114" descr="\[ \log_{0,4}(x+2)+\log_{0,4}(x+3)=\log_{0,4}(1-x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 descr="\[ \log_{0,4}(x+2)+\log_{0,4}(x+3)=\log_{0,4}(1-x). \]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пределим  области допустимых значений уравнения. Она определяется следующей системой неравенств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84600" cy="800100"/>
            <wp:effectExtent l="0" t="0" r="6350" b="0"/>
            <wp:docPr id="113" name="Рисунок 113" descr="\[ \begin{cases} x+2&gt;0, \\ x+3&gt;0, \\ 1-x&gt;0 \end{cases}\Leftrightarrow \begin{cases} x&gt;-2, \\ x&gt;-3, \\ x&lt;1\end{cases}\Leftrightarrow x\in(-2; 1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 descr="\[ \begin{cases} x+2&gt;0, \\ x+3&gt;0, \\ 1-x&gt;0 \end{cases}\Leftrightarrow \begin{cases} x&gt;-2, \\ x&gt;-3, \\ x&lt;1\end{cases}\Leftrightarrow x\in(-2; 1). \]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оспользовавшись правилом сложения логарифмов, переходим к равносильному в области допустимых значений уравнению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81300" cy="228600"/>
            <wp:effectExtent l="0" t="0" r="0" b="0"/>
            <wp:docPr id="112" name="Рисунок 112" descr="\[ \log_{0,4}(x+2)(x+3)=\log_{0,4}(1-x)\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 descr="\[ \log_{0,4}(x+2)(x+3)=\log_{0,4}(1-x)\Rightarrow \]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снования логарифмов одинаковы, поэтому в области допустимых значений можно перейти к следующему квадратному уравнению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48100" cy="228600"/>
            <wp:effectExtent l="0" t="0" r="0" b="0"/>
            <wp:docPr id="111" name="Рисунок 111" descr="\[ (x+2)(x+3) = (1-x)\Leftrightarrow x^2+6x+5 = 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 descr="\[ (x+2)(x+3) = (1-x)\Leftrightarrow x^2+6x+5 = 0\Leftrightarrow \]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89000" cy="457200"/>
            <wp:effectExtent l="0" t="0" r="6350" b="0"/>
            <wp:docPr id="110" name="Рисунок 110" descr="\[ \left[\begin{array}{l}x_1 =-5, \\ x_2 = -1.\end{array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 descr="\[ \left[\begin{array}{l}x_1 =-5, \\ x_2 = -1.\end{array} \]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ервый корень не входит в область допустимых значений уравнения, второй — входит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вет: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-1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 подстановки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ить уравнение: l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x - 3lgx + 2 = 0,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ab/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. 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бозначим  l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(тогда l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(l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, получим квадратное уравнение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 + 2 = 0,Находим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D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корни уравнения  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1 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2. Следовательно,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g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=1       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lg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= 2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= 10        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= 1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= 100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ба корня входят в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ОДЗ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Контрольные вопросы:</w:t>
      </w:r>
    </w:p>
    <w:p w:rsidR="00682AEA" w:rsidRPr="00682AEA" w:rsidRDefault="00682AEA" w:rsidP="00682AEA">
      <w:pPr>
        <w:spacing w:after="0" w:line="240" w:lineRule="auto"/>
        <w:contextualSpacing/>
        <w:jc w:val="both"/>
        <w:rPr>
          <w:rFonts w:ascii="Calibri" w:eastAsia="Times New Roman" w:hAnsi="Calibri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1.Что называется логарифмическим уравнением?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2.Перечислите способы решения уравнений,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держащих переменную под знаком логарифма или в основании логарифма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ронтальная работа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йдите корень уравнения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27100" cy="177800"/>
            <wp:effectExtent l="0" t="0" r="6350" b="0"/>
            <wp:docPr id="109" name="Рисунок 109" descr="1807ae331fd17317d6cba9263ec1f4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 descr="1807ae331fd17317d6cba9263ec1f4a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 </w:t>
      </w:r>
      <w:r w:rsidRPr="00682AE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2.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89100" cy="177800"/>
            <wp:effectExtent l="0" t="0" r="6350" b="0"/>
            <wp:docPr id="108" name="Рисунок 108" descr="8b6cade32e09676ff24d40a6e6267b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 descr="8b6cade32e09676ff24d40a6e6267b82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B3F17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2AE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3.</w:t>
      </w:r>
      <w:r w:rsidRPr="00682AE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5</w:t>
      </w:r>
      <w:r w:rsidRPr="00682AE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682AEA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682AE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og</w:t>
      </w:r>
      <w:r w:rsidRPr="00682A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5</w:t>
      </w:r>
      <w:r w:rsidRPr="00682AE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682AE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8"/>
          <w:szCs w:val="28"/>
          <w:lang w:eastAsia="ru-RU"/>
        </w:rPr>
        <w:t>-3=0.</w:t>
      </w:r>
      <w:r w:rsidRPr="00682AE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4.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70000" cy="190500"/>
            <wp:effectExtent l="0" t="0" r="6350" b="0"/>
            <wp:docPr id="107" name="Рисунок 107" descr="c77d9cb5c5e536e198dbcb538c8ca7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 descr="c77d9cb5c5e536e198dbcb538c8ca7a2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Самостоятельная работ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1 вариант</w:t>
      </w:r>
    </w:p>
    <w:p w:rsidR="00682AEA" w:rsidRPr="00C243A2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243A2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Уровень А</w:t>
      </w:r>
    </w:p>
    <w:p w:rsidR="00682AEA" w:rsidRPr="00C243A2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43A2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519" w:dyaOrig="3600">
          <v:shape id="_x0000_i1131" type="#_x0000_t75" style="width:176pt;height:143pt" o:ole="">
            <v:imagedata r:id="rId304" o:title=""/>
          </v:shape>
          <o:OLEObject Type="Embed" ProgID="Equation.DSMT4" ShapeID="_x0000_i1131" DrawAspect="Content" ObjectID="_1708846990" r:id="rId305"/>
        </w:object>
      </w:r>
    </w:p>
    <w:p w:rsidR="00682AEA" w:rsidRPr="00C243A2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243A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Уровень Б</w:t>
      </w:r>
    </w:p>
    <w:p w:rsidR="00682AEA" w:rsidRPr="00C243A2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243A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2</w:t>
      </w:r>
      <w:r w:rsidRPr="00C243A2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log</w:t>
      </w:r>
      <w:r w:rsidRPr="00C243A2">
        <w:rPr>
          <w:rFonts w:ascii="Times New Roman" w:eastAsia="Times New Roman" w:hAnsi="Times New Roman" w:cs="Times New Roman"/>
          <w:b/>
          <w:i/>
          <w:position w:val="-10"/>
          <w:sz w:val="28"/>
          <w:szCs w:val="28"/>
          <w:lang w:val="en-US" w:eastAsia="ru-RU"/>
        </w:rPr>
        <w:object w:dxaOrig="1960" w:dyaOrig="360">
          <v:shape id="_x0000_i1132" type="#_x0000_t75" style="width:98pt;height:18pt" o:ole="">
            <v:imagedata r:id="rId306" o:title=""/>
          </v:shape>
          <o:OLEObject Type="Embed" ProgID="Equation.3" ShapeID="_x0000_i1132" DrawAspect="Content" ObjectID="_1708846991" r:id="rId307"/>
        </w:object>
      </w:r>
    </w:p>
    <w:p w:rsidR="00682AEA" w:rsidRPr="00C243A2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43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 Вариант  </w:t>
      </w:r>
    </w:p>
    <w:p w:rsidR="00682AEA" w:rsidRPr="00C243A2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43A2">
        <w:rPr>
          <w:rFonts w:ascii="Times New Roman" w:eastAsia="Times New Roman" w:hAnsi="Times New Roman" w:cs="Times New Roman"/>
          <w:sz w:val="28"/>
          <w:szCs w:val="28"/>
          <w:lang w:eastAsia="ru-RU"/>
        </w:rPr>
        <w:t>Уровень А</w:t>
      </w:r>
    </w:p>
    <w:p w:rsidR="006B3F17" w:rsidRPr="00C243A2" w:rsidRDefault="00682AEA" w:rsidP="00682AEA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43A2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100" w:dyaOrig="3400">
          <v:shape id="_x0000_i1133" type="#_x0000_t75" style="width:141pt;height:158pt" o:ole="">
            <v:imagedata r:id="rId308" o:title=""/>
          </v:shape>
          <o:OLEObject Type="Embed" ProgID="Equation.DSMT4" ShapeID="_x0000_i1133" DrawAspect="Content" ObjectID="_1708846992" r:id="rId309"/>
        </w:object>
      </w:r>
    </w:p>
    <w:p w:rsidR="00682AEA" w:rsidRPr="00C243A2" w:rsidRDefault="00682AEA" w:rsidP="00682AEA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43A2">
        <w:rPr>
          <w:rFonts w:ascii="Times New Roman" w:eastAsia="Times New Roman" w:hAnsi="Times New Roman" w:cs="Times New Roman"/>
          <w:sz w:val="28"/>
          <w:szCs w:val="28"/>
          <w:lang w:eastAsia="ru-RU"/>
        </w:rPr>
        <w:t>Уровень Б</w:t>
      </w:r>
    </w:p>
    <w:p w:rsidR="006B3F17" w:rsidRPr="00C243A2" w:rsidRDefault="00682AEA" w:rsidP="00682AEA">
      <w:pP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243A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2</w:t>
      </w:r>
      <w:r w:rsidRPr="00C243A2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log</w:t>
      </w:r>
      <w:r w:rsidRPr="00C243A2">
        <w:rPr>
          <w:rFonts w:ascii="Times New Roman" w:eastAsia="Times New Roman" w:hAnsi="Times New Roman" w:cs="Times New Roman"/>
          <w:b/>
          <w:i/>
          <w:position w:val="-10"/>
          <w:sz w:val="28"/>
          <w:szCs w:val="28"/>
          <w:lang w:val="en-US" w:eastAsia="ru-RU"/>
        </w:rPr>
        <w:object w:dxaOrig="1960" w:dyaOrig="360">
          <v:shape id="_x0000_i1134" type="#_x0000_t75" style="width:98pt;height:18pt" o:ole="">
            <v:imagedata r:id="rId306" o:title=""/>
          </v:shape>
          <o:OLEObject Type="Embed" ProgID="Equation.3" ShapeID="_x0000_i1134" DrawAspect="Content" ObjectID="_1708846993" r:id="rId310"/>
        </w:objec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Критерии оценки </w:t>
      </w:r>
    </w:p>
    <w:tbl>
      <w:tblPr>
        <w:tblW w:w="9720" w:type="dxa"/>
        <w:jc w:val="center"/>
        <w:tblInd w:w="140" w:type="dxa"/>
        <w:tblLayout w:type="fixed"/>
        <w:tblLook w:val="00A0"/>
      </w:tblPr>
      <w:tblGrid>
        <w:gridCol w:w="3660"/>
        <w:gridCol w:w="1407"/>
        <w:gridCol w:w="4653"/>
      </w:tblGrid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овень А 1-4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аждый правильный ответ  1  балл</w:t>
            </w:r>
          </w:p>
        </w:tc>
      </w:tr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Уровень Б  5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аждый правильный ответ  2 балла</w:t>
            </w:r>
          </w:p>
        </w:tc>
      </w:tr>
    </w:tbl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Максимальный балл за работу – 6 баллов</w:t>
      </w:r>
    </w:p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844"/>
      </w:tblGrid>
      <w:tr w:rsidR="00682AEA" w:rsidRPr="00682AEA" w:rsidTr="006B3F17">
        <w:trPr>
          <w:jc w:val="center"/>
        </w:trPr>
        <w:tc>
          <w:tcPr>
            <w:tcW w:w="372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6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5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2» (не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енее 4</w:t>
            </w:r>
          </w:p>
        </w:tc>
      </w:tr>
    </w:tbl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ема 4.1 Элементы комбинаторики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6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: Решение комбинаторных задач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ь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: Формирование умений решать комбинаторные задачи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оретический материал методической рекомендации к практической работе.</w:t>
      </w:r>
    </w:p>
    <w:p w:rsidR="00A65896" w:rsidRPr="00A65896" w:rsidRDefault="00A65896" w:rsidP="00A65896">
      <w:pPr>
        <w:rPr>
          <w:rFonts w:ascii="Times New Roman" w:hAnsi="Times New Roman" w:cs="Times New Roman"/>
          <w:sz w:val="24"/>
          <w:szCs w:val="24"/>
        </w:rPr>
      </w:pPr>
      <w:r w:rsidRPr="00A65896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оретический материа</w:t>
      </w:r>
    </w:p>
    <w:p w:rsidR="00682AEA" w:rsidRPr="00682AEA" w:rsidRDefault="00682AEA" w:rsidP="00682AEA">
      <w:pPr>
        <w:spacing w:line="240" w:lineRule="auto"/>
        <w:outlineLvl w:val="0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Сведения из теории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оединения, их виды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уппы, составленные из каких – либо элементов, называются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оединениями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личаю три основных вида соединений: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размещения, перестановки и сочетания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Размещениями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ов по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аждом называются такие соединения, которые отличаются друг от друга либо самими элементами, либо порядком их расположения.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размещений из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ов по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означается и вычисляется по формуле: </w:t>
      </w:r>
    </w:p>
    <w:p w:rsidR="00682AEA" w:rsidRPr="00682AEA" w:rsidRDefault="00682AEA" w:rsidP="00682AE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40" w:dyaOrig="380">
          <v:shape id="_x0000_i1135" type="#_x0000_t75" style="width:183pt;height:22pt" o:ole="">
            <v:imagedata r:id="rId311" o:title=""/>
          </v:shape>
          <o:OLEObject Type="Embed" ProgID="Equation.3" ShapeID="_x0000_i1135" DrawAspect="Content" ObjectID="_1708846994" r:id="rId312"/>
        </w:object>
      </w:r>
      <w:r w:rsidRPr="00682A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ерестановками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ов называются такие соединения из всех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ов, которые отличаются друг от друга порядком расположения элементов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становки представляют частный случай размещений  из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ов по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аждом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всех перестановок из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ов равно произведению последовательных чисел от 1 до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ключительно: </w:t>
      </w:r>
    </w:p>
    <w:p w:rsidR="00682AEA" w:rsidRPr="00682AEA" w:rsidRDefault="00682AEA" w:rsidP="006B3F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80" w:dyaOrig="360">
          <v:shape id="_x0000_i1136" type="#_x0000_t75" style="width:172pt;height:23pt" o:ole="">
            <v:imagedata r:id="rId313" o:title=""/>
          </v:shape>
          <o:OLEObject Type="Embed" ProgID="Equation.3" ShapeID="_x0000_i1136" DrawAspect="Content" ObjectID="_1708846995" r:id="rId314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!-читается «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факториал», причем 0!=1 и 1!=1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пользуя приведенные выше определения имеем формулы: </w:t>
      </w:r>
    </w:p>
    <w:p w:rsidR="00682AEA" w:rsidRPr="00682AEA" w:rsidRDefault="00682AEA" w:rsidP="006B3F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160" w:dyaOrig="700">
          <v:shape id="_x0000_i1137" type="#_x0000_t75" style="width:118pt;height:38pt" o:ole="">
            <v:imagedata r:id="rId315" o:title=""/>
          </v:shape>
          <o:OLEObject Type="Embed" ProgID="Equation.3" ShapeID="_x0000_i1137" DrawAspect="Content" ObjectID="_1708846996" r:id="rId316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решении задач часто используется равенство: </w:t>
      </w:r>
    </w:p>
    <w:p w:rsidR="00682AEA" w:rsidRPr="00682AEA" w:rsidRDefault="00682AEA" w:rsidP="006B3F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40" w:dyaOrig="380">
          <v:shape id="_x0000_i1138" type="#_x0000_t75" style="width:114pt;height:25pt" o:ole="">
            <v:imagedata r:id="rId317" o:title=""/>
          </v:shape>
          <o:OLEObject Type="Embed" ProgID="Equation.3" ShapeID="_x0000_i1138" DrawAspect="Content" ObjectID="_1708846997" r:id="rId318"/>
        </w:object>
      </w:r>
      <w:r w:rsidRPr="00682A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t>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очетаниями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ов по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аждом называются такие соединения, которые отличаются друг от друга хотя бы одним элементом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 сочетаний из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ов по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означается и вычисляется по формуле:  </w:t>
      </w:r>
    </w:p>
    <w:p w:rsidR="00682AEA" w:rsidRPr="00682AEA" w:rsidRDefault="00682AEA" w:rsidP="006B3F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999" w:dyaOrig="720">
          <v:shape id="_x0000_i1139" type="#_x0000_t75" style="width:70pt;height:49pt" o:ole="">
            <v:imagedata r:id="rId319" o:title=""/>
          </v:shape>
          <o:OLEObject Type="Embed" ProgID="Equation.3" ShapeID="_x0000_i1139" DrawAspect="Content" ObjectID="_1708846998" r:id="rId320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ую можно записать также в виде</w:t>
      </w:r>
    </w:p>
    <w:p w:rsidR="00682AEA" w:rsidRPr="00682AEA" w:rsidRDefault="00682AEA" w:rsidP="006B3F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660" w:dyaOrig="660">
          <v:shape id="_x0000_i1140" type="#_x0000_t75" style="width:94pt;height:37pt" o:ole="">
            <v:imagedata r:id="rId321" o:title=""/>
          </v:shape>
          <o:OLEObject Type="Embed" ProgID="Equation.3" ShapeID="_x0000_i1140" DrawAspect="Content" ObjectID="_1708846999" r:id="rId322"/>
        </w:objec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ли </w:t>
      </w:r>
    </w:p>
    <w:p w:rsidR="00682AEA" w:rsidRPr="00682AEA" w:rsidRDefault="00682AEA" w:rsidP="006B3F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680" w:dyaOrig="620">
          <v:shape id="_x0000_i1141" type="#_x0000_t75" style="width:129pt;height:30pt" o:ole="">
            <v:imagedata r:id="rId323" o:title=""/>
          </v:shape>
          <o:OLEObject Type="Embed" ProgID="Equation.3" ShapeID="_x0000_i1141" DrawAspect="Content" ObjectID="_1708847000" r:id="rId324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роме того, при решении задач используются следующие формулы, выражающие основные свойства сочетаний: </w:t>
      </w:r>
    </w:p>
    <w:p w:rsidR="00682AEA" w:rsidRPr="00682AEA" w:rsidRDefault="00682AEA" w:rsidP="006B3F17">
      <w:pPr>
        <w:spacing w:after="0" w:line="240" w:lineRule="auto"/>
        <w:jc w:val="center"/>
        <w:rPr>
          <w:rFonts w:ascii="Calibri" w:eastAsia="Times New Roman" w:hAnsi="Calibri" w:cs="Times New Roman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2260" w:dyaOrig="420">
          <v:shape id="_x0000_i1142" type="#_x0000_t75" style="width:127pt;height:24pt" o:ole="">
            <v:imagedata r:id="rId325" o:title=""/>
          </v:shape>
          <o:OLEObject Type="Embed" ProgID="Equation.3" ShapeID="_x0000_i1142" DrawAspect="Content" ObjectID="_1708847001" r:id="rId326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</w:t>
      </w:r>
      <w:r w:rsidRPr="00682AEA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320" w:dyaOrig="400">
          <v:shape id="_x0000_i1143" type="#_x0000_t75" style="width:191pt;height:23pt" o:ole="">
            <v:imagedata r:id="rId327" o:title=""/>
          </v:shape>
          <o:OLEObject Type="Embed" ProgID="Equation.3" ShapeID="_x0000_i1143" DrawAspect="Content" ObjectID="_1708847002" r:id="rId328"/>
        </w:objec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Пример 1</w:t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 Вычислить: а)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39700" cy="165100"/>
            <wp:effectExtent l="0" t="0" r="0" b="6350"/>
            <wp:docPr id="106" name="Рисунок 106" descr="hello_html_583598b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hello_html_583598bc.gif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; б)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17500" cy="165100"/>
            <wp:effectExtent l="0" t="0" r="6350" b="6350"/>
            <wp:docPr id="105" name="Рисунок 105" descr="hello_html_752a2ba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hello_html_752a2ba6.gif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; в)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42900" cy="381000"/>
            <wp:effectExtent l="0" t="0" r="0" b="0"/>
            <wp:docPr id="104" name="Рисунок 104" descr="hello_html_m662d2f5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hello_html_m662d2f5e.gif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Решение. а)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774700" cy="165100"/>
            <wp:effectExtent l="0" t="0" r="6350" b="6350"/>
            <wp:docPr id="103" name="Рисунок 103" descr="hello_html_1cbc2eb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hello_html_1cbc2eb9.gif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б) Так как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460500" cy="228600"/>
            <wp:effectExtent l="0" t="0" r="6350" b="0"/>
            <wp:docPr id="102" name="Рисунок 102" descr="hello_html_m309eb1c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hello_html_m309eb1c9.gif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и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76300" cy="203200"/>
            <wp:effectExtent l="0" t="0" r="0" b="6350"/>
            <wp:docPr id="101" name="Рисунок 101" descr="hello_html_642f58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hello_html_642f5853.gif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, то можно вынести за скобки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39700" cy="165100"/>
            <wp:effectExtent l="0" t="0" r="0" b="6350"/>
            <wp:docPr id="100" name="Рисунок 100" descr="hello_html_11a6661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hello_html_11a6661a.gif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Тогда получим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>
        <w:rPr>
          <w:rFonts w:ascii="Helvetica" w:eastAsia="Times New Roman" w:hAnsi="Helvetica" w:cs="Helvetica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124200" cy="203200"/>
            <wp:effectExtent l="0" t="0" r="0" b="6350"/>
            <wp:docPr id="99" name="Рисунок 99" descr="hello_html_7378ee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hello_html_7378eeee.gif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в)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955800" cy="368300"/>
            <wp:effectExtent l="0" t="0" r="6350" b="0"/>
            <wp:docPr id="98" name="Рисунок 98" descr="hello_html_6bb19bc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hello_html_6bb19bc6.gif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</w:p>
    <w:p w:rsidR="00682AEA" w:rsidRPr="00682AEA" w:rsidRDefault="00682AEA" w:rsidP="006B3F17">
      <w:pPr>
        <w:spacing w:before="100" w:beforeAutospacing="1" w:after="0" w:line="240" w:lineRule="auto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Пример 2</w:t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 Сколькими способами можно расставлять на одной полке шесть различных книг?</w:t>
      </w:r>
    </w:p>
    <w:p w:rsidR="00682AEA" w:rsidRPr="00682AEA" w:rsidRDefault="00682AEA" w:rsidP="006B3F17">
      <w:pPr>
        <w:spacing w:before="100" w:beforeAutospacing="1" w:after="0" w:line="240" w:lineRule="auto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Решение. Искомое число способов равно числу перестановок из 6 элементов, т.е.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>
        <w:rPr>
          <w:rFonts w:ascii="Helvetica" w:eastAsia="Times New Roman" w:hAnsi="Helvetica" w:cs="Helvetica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752600" cy="203200"/>
            <wp:effectExtent l="0" t="0" r="0" b="6350"/>
            <wp:docPr id="97" name="Рисунок 97" descr="hello_html_2fa4f7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hello_html_2fa4f761.gif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Пример 3.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Сколько вариантов распределения трех путевок в санатории различного профиля можно составить для пяти претендентов?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Решение. Искомое число вариантов равно числу размещений из 5 элементов по 3 элемента, т.е.</w:t>
      </w:r>
    </w:p>
    <w:p w:rsidR="00682AEA" w:rsidRPr="00682AEA" w:rsidRDefault="00682AEA" w:rsidP="006B3F17">
      <w:pPr>
        <w:tabs>
          <w:tab w:val="center" w:pos="5168"/>
          <w:tab w:val="left" w:pos="6500"/>
        </w:tabs>
        <w:spacing w:before="100" w:beforeAutospacing="1" w:after="0" w:line="240" w:lineRule="auto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  <w:tab/>
      </w:r>
      <w:r>
        <w:rPr>
          <w:rFonts w:ascii="Helvetica" w:eastAsia="Times New Roman" w:hAnsi="Helvetica" w:cs="Helvetica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977900" cy="215900"/>
            <wp:effectExtent l="0" t="0" r="0" b="0"/>
            <wp:docPr id="96" name="Рисунок 96" descr="hello_html_1835b2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hello_html_1835b220.gif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ab/>
      </w:r>
    </w:p>
    <w:p w:rsidR="00682AEA" w:rsidRPr="00682AEA" w:rsidRDefault="00682AEA" w:rsidP="006B3F17">
      <w:pPr>
        <w:spacing w:before="100" w:beforeAutospacing="1" w:after="0" w:line="240" w:lineRule="auto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Пример 4</w:t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 В бригаде из 25 человек нужно выделить четырех для работы на определенном участке. Сколькими способами это можно сделать?</w:t>
      </w:r>
    </w:p>
    <w:p w:rsidR="00682AEA" w:rsidRPr="00682AEA" w:rsidRDefault="00682AEA" w:rsidP="006B3F17">
      <w:pPr>
        <w:spacing w:before="100" w:beforeAutospacing="1" w:after="0" w:line="240" w:lineRule="auto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Решение. Так как порядок выбранных четырех человек не имеет значения, то это можно сделать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77800" cy="177800"/>
            <wp:effectExtent l="0" t="0" r="0" b="0"/>
            <wp:docPr id="95" name="Рисунок 95" descr="hello_html_450b0cb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hello_html_450b0cb2.gif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FF0000"/>
          <w:sz w:val="27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способами.</w:t>
      </w:r>
    </w:p>
    <w:p w:rsidR="00682AEA" w:rsidRPr="00682AEA" w:rsidRDefault="00682AEA" w:rsidP="006B3F17">
      <w:pPr>
        <w:spacing w:before="100" w:beforeAutospacing="1" w:after="0" w:line="240" w:lineRule="auto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Находим по первой формуле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>
        <w:rPr>
          <w:rFonts w:ascii="Helvetica" w:eastAsia="Times New Roman" w:hAnsi="Helvetica" w:cs="Helvetica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752600" cy="381000"/>
            <wp:effectExtent l="0" t="0" r="0" b="0"/>
            <wp:docPr id="94" name="Рисунок 94" descr="hello_html_m4ba1b5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hello_html_m4ba1b5e7.gif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Кроме того, при решении задач используются следующие формулы, выражающие основные свойства сочетаний: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>
        <w:rPr>
          <w:rFonts w:ascii="Helvetica" w:eastAsia="Times New Roman" w:hAnsi="Helvetica" w:cs="Helvetica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660400" cy="177800"/>
            <wp:effectExtent l="0" t="0" r="6350" b="0"/>
            <wp:docPr id="93" name="Рисунок 93" descr="hello_html_m281a90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hello_html_m281a9057.gif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eastAsia="Times New Roman" w:hAnsi="Helvetica" w:cs="Helvetica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711200" cy="203200"/>
            <wp:effectExtent l="0" t="0" r="0" b="6350"/>
            <wp:docPr id="92" name="Рисунок 92" descr="hello_html_m45d64fa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hello_html_m45d64fa4.gif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(по определению полагают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31800" cy="177800"/>
            <wp:effectExtent l="0" t="0" r="6350" b="0"/>
            <wp:docPr id="91" name="Рисунок 91" descr="hello_html_m7c3677b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hello_html_m7c3677b3.gif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и</w:t>
      </w:r>
      <w:r w:rsidRPr="00682AEA">
        <w:rPr>
          <w:rFonts w:ascii="Times New Roman" w:eastAsia="Times New Roman" w:hAnsi="Times New Roman" w:cs="Times New Roman"/>
          <w:color w:val="000000"/>
          <w:sz w:val="27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31800" cy="177800"/>
            <wp:effectExtent l="0" t="0" r="6350" b="0"/>
            <wp:docPr id="90" name="Рисунок 90" descr="hello_html_5f3e6c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hello_html_5f3e6c92.gif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);</w:t>
      </w:r>
    </w:p>
    <w:p w:rsidR="00682AEA" w:rsidRPr="00682AEA" w:rsidRDefault="00682AEA" w:rsidP="006B3F17">
      <w:pPr>
        <w:spacing w:before="100" w:beforeAutospacing="1" w:after="0" w:line="240" w:lineRule="auto"/>
        <w:jc w:val="center"/>
        <w:rPr>
          <w:rFonts w:ascii="Helvetica" w:eastAsia="Times New Roman" w:hAnsi="Helvetica" w:cs="Helvetica"/>
          <w:color w:val="000000"/>
          <w:sz w:val="27"/>
          <w:szCs w:val="27"/>
          <w:lang w:eastAsia="ru-RU"/>
        </w:rPr>
      </w:pPr>
      <w:r>
        <w:rPr>
          <w:rFonts w:ascii="Helvetica" w:eastAsia="Times New Roman" w:hAnsi="Helvetica" w:cs="Helvetica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977900" cy="215900"/>
            <wp:effectExtent l="0" t="0" r="0" b="0"/>
            <wp:docPr id="89" name="Рисунок 89" descr="hello_html_m272319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hello_html_m272319ee.gif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</w:p>
    <w:p w:rsidR="00682AEA" w:rsidRPr="00682AEA" w:rsidRDefault="00682AEA" w:rsidP="006B3F17">
      <w:pPr>
        <w:spacing w:after="0" w:line="240" w:lineRule="auto"/>
        <w:ind w:left="70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ые вопросы:</w:t>
      </w:r>
    </w:p>
    <w:p w:rsidR="00682AEA" w:rsidRPr="00682AEA" w:rsidRDefault="00682AEA" w:rsidP="006B3F17">
      <w:pPr>
        <w:numPr>
          <w:ilvl w:val="0"/>
          <w:numId w:val="27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Дайте определение соединения, их виды?</w:t>
      </w:r>
    </w:p>
    <w:p w:rsidR="00682AEA" w:rsidRPr="00682AEA" w:rsidRDefault="00682AEA" w:rsidP="006B3F17">
      <w:pPr>
        <w:numPr>
          <w:ilvl w:val="0"/>
          <w:numId w:val="27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ведите формулы для вычисления разных видов соединений.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адания для самостоятельного решения:</w:t>
      </w:r>
    </w:p>
    <w:p w:rsidR="00682AEA" w:rsidRPr="00682AEA" w:rsidRDefault="00682AEA" w:rsidP="006B3F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ь следующие задачи, используя определение сочетаний, их видов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516"/>
        <w:gridCol w:w="4556"/>
      </w:tblGrid>
      <w:tr w:rsidR="00682AEA" w:rsidRPr="00682AEA" w:rsidTr="006B3F17">
        <w:trPr>
          <w:trHeight w:val="1416"/>
        </w:trPr>
        <w:tc>
          <w:tcPr>
            <w:tcW w:w="4516" w:type="dxa"/>
          </w:tcPr>
          <w:p w:rsidR="00682AEA" w:rsidRPr="00682AEA" w:rsidRDefault="00682AEA" w:rsidP="00682AEA">
            <w:pPr>
              <w:numPr>
                <w:ilvl w:val="0"/>
                <w:numId w:val="28"/>
              </w:numPr>
              <w:spacing w:line="240" w:lineRule="auto"/>
              <w:ind w:left="318"/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ариант</w:t>
            </w:r>
          </w:p>
          <w:p w:rsidR="00682AEA" w:rsidRPr="00682AEA" w:rsidRDefault="00682AEA" w:rsidP="00682AEA">
            <w:pPr>
              <w:numPr>
                <w:ilvl w:val="0"/>
                <w:numId w:val="29"/>
              </w:numPr>
              <w:spacing w:line="240" w:lineRule="auto"/>
              <w:ind w:left="318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олько двузначных чисел можно составить из цифр 1, 3, 5, 8, 9 так, чтобы в каждом числе не было одинаковых цифр?</w:t>
            </w:r>
          </w:p>
          <w:p w:rsidR="00682AEA" w:rsidRPr="00682AEA" w:rsidRDefault="00682AEA" w:rsidP="00682AEA">
            <w:pPr>
              <w:numPr>
                <w:ilvl w:val="0"/>
                <w:numId w:val="29"/>
              </w:numPr>
              <w:spacing w:line="240" w:lineRule="auto"/>
              <w:ind w:left="318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 6 открыток надо выбрать 3. Сколькими способами это можно сделать?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56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 вариант</w:t>
            </w:r>
          </w:p>
          <w:p w:rsidR="00682AEA" w:rsidRPr="00682AEA" w:rsidRDefault="00682AEA" w:rsidP="00682AEA">
            <w:pPr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олькими способами могут разместиться 5 человек вокруг круглого стола?</w:t>
            </w:r>
          </w:p>
          <w:p w:rsidR="00682AEA" w:rsidRPr="00682AEA" w:rsidRDefault="00682AEA" w:rsidP="00682AEA">
            <w:pPr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олькими способами можно составить флаг, состоящий из трех горизонтальных полос различных цветов, если имеется материал семи различных цветов?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82AEA" w:rsidRPr="00682AEA" w:rsidTr="006B3F17">
        <w:trPr>
          <w:trHeight w:val="3109"/>
        </w:trPr>
        <w:tc>
          <w:tcPr>
            <w:tcW w:w="4516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 вариант</w:t>
            </w:r>
          </w:p>
          <w:p w:rsidR="00682AEA" w:rsidRPr="00682AEA" w:rsidRDefault="00682AEA" w:rsidP="00682AEA">
            <w:pPr>
              <w:numPr>
                <w:ilvl w:val="0"/>
                <w:numId w:val="31"/>
              </w:numPr>
              <w:spacing w:line="240" w:lineRule="auto"/>
              <w:ind w:left="45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 10 кандидатов нужно выбрать 3 человека на конференцию. Сколькими различными способами это можно сделать?</w:t>
            </w:r>
          </w:p>
          <w:p w:rsidR="00682AEA" w:rsidRPr="00682AEA" w:rsidRDefault="00682AEA" w:rsidP="00682AEA">
            <w:pPr>
              <w:numPr>
                <w:ilvl w:val="0"/>
                <w:numId w:val="31"/>
              </w:numPr>
              <w:spacing w:line="240" w:lineRule="auto"/>
              <w:ind w:left="459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олько различных пятизначных чисел можно составить из цифр 0, 1, 3, 5, 7 так, чтобы в каждом числе не было одинаковых цифр?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56" w:type="dxa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4 вариант</w:t>
            </w:r>
          </w:p>
          <w:p w:rsidR="00682AEA" w:rsidRPr="00682AEA" w:rsidRDefault="00682AEA" w:rsidP="00682AEA">
            <w:pPr>
              <w:numPr>
                <w:ilvl w:val="0"/>
                <w:numId w:val="3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игадир должен отправить на работу бригаду из 3 человек. Сколько таких бригад можно составить из 8 человек?</w:t>
            </w:r>
          </w:p>
          <w:p w:rsidR="00682AEA" w:rsidRPr="00682AEA" w:rsidRDefault="00682AEA" w:rsidP="00682AEA">
            <w:pPr>
              <w:numPr>
                <w:ilvl w:val="0"/>
                <w:numId w:val="3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 собрании должны выступить 5 человек (</w:t>
            </w: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Б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Г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Д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. Сколькими способами их можно разместить в списке выступающих, если</w:t>
            </w:r>
            <w:r w:rsidRPr="00682AE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олжен выступать первым?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Критерии оценки </w:t>
      </w:r>
    </w:p>
    <w:tbl>
      <w:tblPr>
        <w:tblW w:w="9720" w:type="dxa"/>
        <w:jc w:val="center"/>
        <w:tblInd w:w="140" w:type="dxa"/>
        <w:tblLayout w:type="fixed"/>
        <w:tblLook w:val="00A0"/>
      </w:tblPr>
      <w:tblGrid>
        <w:gridCol w:w="3660"/>
        <w:gridCol w:w="1407"/>
        <w:gridCol w:w="4653"/>
      </w:tblGrid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-2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аждый правильный ответ  2  балла</w:t>
            </w:r>
          </w:p>
        </w:tc>
      </w:tr>
    </w:tbl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Максимальный балл за работу – 6 баллов</w:t>
      </w:r>
    </w:p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844"/>
      </w:tblGrid>
      <w:tr w:rsidR="00682AEA" w:rsidRPr="00682AEA" w:rsidTr="006B3F17">
        <w:trPr>
          <w:jc w:val="center"/>
        </w:trPr>
        <w:tc>
          <w:tcPr>
            <w:tcW w:w="372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4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 2» (не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енее 2</w:t>
            </w:r>
          </w:p>
        </w:tc>
      </w:tr>
    </w:tbl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ма 5.1 Координаты и векторы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Практическая работа №7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ма: Простейшие задачи в координатах</w:t>
      </w:r>
    </w:p>
    <w:p w:rsidR="00682AEA" w:rsidRPr="00682AEA" w:rsidRDefault="00682AEA" w:rsidP="00682AEA">
      <w:pPr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Цель: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ировать умения вычислять расстояние между двумя точками, находить координаты середины отрезка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682AEA" w:rsidRPr="00682AEA" w:rsidRDefault="00682AEA" w:rsidP="00682AEA">
      <w:pPr>
        <w:spacing w:line="240" w:lineRule="auto"/>
        <w:ind w:right="-36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ий материал методической рекомендации к практической работе.</w:t>
      </w:r>
    </w:p>
    <w:p w:rsidR="00A65896" w:rsidRPr="00A65896" w:rsidRDefault="00A65896" w:rsidP="00A6589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65896">
        <w:rPr>
          <w:rFonts w:ascii="Times New Roman" w:hAnsi="Times New Roman" w:cs="Times New Roman"/>
          <w:sz w:val="24"/>
          <w:szCs w:val="24"/>
        </w:rPr>
        <w:t>1.Геометрия 10-11 кл : Л.С. Атанасян, В.Ф.Бутузов и др- М.: Просвещение, 2018г</w:t>
      </w:r>
    </w:p>
    <w:p w:rsidR="00A65896" w:rsidRPr="00C778D5" w:rsidRDefault="00A65896" w:rsidP="00A65896">
      <w:pPr>
        <w:rPr>
          <w:sz w:val="28"/>
          <w:szCs w:val="28"/>
        </w:rPr>
      </w:pPr>
    </w:p>
    <w:p w:rsidR="00A65896" w:rsidRDefault="00A65896" w:rsidP="00682AEA">
      <w:pPr>
        <w:tabs>
          <w:tab w:val="left" w:pos="3990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tabs>
          <w:tab w:val="left" w:pos="3990"/>
        </w:tabs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орядок выполнения работ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Повторение теоретических основ:</w:t>
      </w:r>
    </w:p>
    <w:p w:rsidR="00682AEA" w:rsidRPr="00682AEA" w:rsidRDefault="00682AEA" w:rsidP="00682AEA">
      <w:pPr>
        <w:numPr>
          <w:ilvl w:val="0"/>
          <w:numId w:val="23"/>
        </w:numPr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формулы координат середины отрезка; </w:t>
      </w:r>
    </w:p>
    <w:p w:rsidR="00682AEA" w:rsidRPr="00682AEA" w:rsidRDefault="00682AEA" w:rsidP="00682AEA">
      <w:pPr>
        <w:numPr>
          <w:ilvl w:val="0"/>
          <w:numId w:val="23"/>
        </w:numPr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формулы длины вектора; </w:t>
      </w:r>
    </w:p>
    <w:p w:rsidR="00682AEA" w:rsidRPr="00682AEA" w:rsidRDefault="00682AEA" w:rsidP="00682AEA">
      <w:pPr>
        <w:numPr>
          <w:ilvl w:val="0"/>
          <w:numId w:val="23"/>
        </w:numPr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расстояния между двумя точками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 Теоретический материал 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Сведения из теории:</w:t>
      </w:r>
    </w:p>
    <w:p w:rsidR="001B0D8D" w:rsidRDefault="001B0D8D" w:rsidP="00322D6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 xml:space="preserve"> Познакомитесь с формулами вычисления координат середины отрезка, вычисления длины отрезка по его координатам и вычисления расстояния между двумя точками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Такие же задачи вы уже решали на плоскости. Сейчас же рассмотрим их в пространстве.</w:t>
      </w: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Итак, первым рассмотрим </w:t>
      </w:r>
      <w:r>
        <w:rPr>
          <w:rFonts w:ascii="OpenSans" w:hAnsi="OpenSans"/>
          <w:b/>
          <w:bCs/>
          <w:color w:val="000000"/>
          <w:sz w:val="21"/>
          <w:szCs w:val="21"/>
        </w:rPr>
        <w:t>правило вычисления координат середины отрезка</w:t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Отметим в прямоугольной координатной плоскости Охуz точку А с координатами x</w:t>
      </w:r>
      <w:r>
        <w:rPr>
          <w:rFonts w:ascii="OpenSans" w:hAnsi="OpenSans"/>
          <w:color w:val="000000"/>
          <w:sz w:val="17"/>
          <w:szCs w:val="17"/>
          <w:vertAlign w:val="subscript"/>
        </w:rPr>
        <w:t>1</w:t>
      </w:r>
      <w:r>
        <w:rPr>
          <w:rFonts w:ascii="OpenSans" w:hAnsi="OpenSans"/>
          <w:color w:val="000000"/>
          <w:sz w:val="21"/>
          <w:szCs w:val="21"/>
        </w:rPr>
        <w:t>, y</w:t>
      </w:r>
      <w:r>
        <w:rPr>
          <w:rFonts w:ascii="OpenSans" w:hAnsi="OpenSans"/>
          <w:color w:val="000000"/>
          <w:sz w:val="17"/>
          <w:szCs w:val="17"/>
          <w:vertAlign w:val="subscript"/>
        </w:rPr>
        <w:t>1</w:t>
      </w:r>
      <w:r>
        <w:rPr>
          <w:rFonts w:ascii="OpenSans" w:hAnsi="OpenSans"/>
          <w:color w:val="000000"/>
          <w:sz w:val="21"/>
          <w:szCs w:val="21"/>
        </w:rPr>
        <w:t> и z</w:t>
      </w:r>
      <w:r>
        <w:rPr>
          <w:rFonts w:ascii="OpenSans" w:hAnsi="OpenSans"/>
          <w:color w:val="000000"/>
          <w:sz w:val="17"/>
          <w:szCs w:val="17"/>
          <w:vertAlign w:val="subscript"/>
        </w:rPr>
        <w:t>1</w:t>
      </w:r>
      <w:r>
        <w:rPr>
          <w:rFonts w:ascii="OpenSans" w:hAnsi="OpenSans"/>
          <w:color w:val="000000"/>
          <w:sz w:val="21"/>
          <w:szCs w:val="21"/>
        </w:rPr>
        <w:t>, а также точку B с координатами x</w:t>
      </w:r>
      <w:r>
        <w:rPr>
          <w:rFonts w:ascii="OpenSans" w:hAnsi="OpenSans"/>
          <w:color w:val="000000"/>
          <w:sz w:val="17"/>
          <w:szCs w:val="17"/>
          <w:vertAlign w:val="subscript"/>
        </w:rPr>
        <w:t>2</w:t>
      </w:r>
      <w:r>
        <w:rPr>
          <w:rFonts w:ascii="OpenSans" w:hAnsi="OpenSans"/>
          <w:color w:val="000000"/>
          <w:sz w:val="21"/>
          <w:szCs w:val="21"/>
        </w:rPr>
        <w:t>, y</w:t>
      </w:r>
      <w:r>
        <w:rPr>
          <w:rFonts w:ascii="OpenSans" w:hAnsi="OpenSans"/>
          <w:color w:val="000000"/>
          <w:sz w:val="17"/>
          <w:szCs w:val="17"/>
          <w:vertAlign w:val="subscript"/>
        </w:rPr>
        <w:t>2</w:t>
      </w:r>
      <w:r>
        <w:rPr>
          <w:rFonts w:ascii="OpenSans" w:hAnsi="OpenSans"/>
          <w:color w:val="000000"/>
          <w:sz w:val="21"/>
          <w:szCs w:val="21"/>
        </w:rPr>
        <w:t> и z</w:t>
      </w:r>
      <w:r>
        <w:rPr>
          <w:rFonts w:ascii="OpenSans" w:hAnsi="OpenSans"/>
          <w:color w:val="000000"/>
          <w:sz w:val="17"/>
          <w:szCs w:val="17"/>
          <w:vertAlign w:val="subscript"/>
        </w:rPr>
        <w:t>2</w:t>
      </w:r>
      <w:r>
        <w:rPr>
          <w:rFonts w:ascii="OpenSans" w:hAnsi="OpenSans"/>
          <w:color w:val="000000"/>
          <w:sz w:val="21"/>
          <w:szCs w:val="21"/>
        </w:rPr>
        <w:t>. Отметим точку C, которая является серединой отрезка АB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2835910" cy="2003425"/>
            <wp:effectExtent l="19050" t="0" r="2540" b="0"/>
            <wp:docPr id="274" name="Рисунок 70" descr="https://videouroki.net/videouroki/conspekty/geom11/4-prostieishiie-zadachi-v-koordinatakh.files/image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videouroki.net/videouroki/conspekty/geom11/4-prostieishiie-zadachi-v-koordinatakh.files/image001.jpg"/>
                    <pic:cNvPicPr>
                      <a:picLocks noChangeAspect="1" noChangeArrowheads="1"/>
                    </pic:cNvPicPr>
                  </pic:nvPicPr>
                  <pic:blipFill>
                    <a:blip r:embed="rId3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910" cy="200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Можно записать, что вектор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417955" cy="339090"/>
            <wp:effectExtent l="19050" t="0" r="0" b="0"/>
            <wp:docPr id="280" name="Рисунок 71" descr="https://videouroki.net/videouroki/conspekty/geom11/4-prostieishiie-zadachi-v-koordinatakh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s://videouroki.net/videouroki/conspekty/geom11/4-prostieishiie-zadachi-v-koordinatakh.files/image002.png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339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Действительно, ведь с одной стороны по правилу треугольника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140460" cy="277495"/>
            <wp:effectExtent l="19050" t="0" r="2540" b="0"/>
            <wp:docPr id="281" name="Рисунок 72" descr="https://videouroki.net/videouroki/conspekty/geom11/4-prostieishiie-zadachi-v-koordinatakh.files/image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s://videouroki.net/videouroki/conspekty/geom11/4-prostieishiie-zadachi-v-koordinatakh.files/image003.png"/>
                    <pic:cNvPicPr>
                      <a:picLocks noChangeAspect="1" noChangeArrowheads="1"/>
                    </pic:cNvPicPr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460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, а с другой стороны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150620" cy="277495"/>
            <wp:effectExtent l="19050" t="0" r="0" b="0"/>
            <wp:docPr id="282" name="Рисунок 73" descr="https://videouroki.net/videouroki/conspekty/geom11/4-prostieishiie-zadachi-v-koordinatakh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s://videouroki.net/videouroki/conspekty/geom11/4-prostieishiie-zadachi-v-koordinatakh.files/image004.png"/>
                    <pic:cNvPicPr>
                      <a:picLocks noChangeAspect="1" noChangeArrowheads="1"/>
                    </pic:cNvPicPr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Сложим покомпонентно эти равенства. Справа видим сумму противоположных векторов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243330" cy="277495"/>
            <wp:effectExtent l="19050" t="0" r="0" b="0"/>
            <wp:docPr id="283" name="Рисунок 74" descr="https://videouroki.net/videouroki/conspekty/geom11/4-prostieishiie-zadachi-v-koordinatakh.files/image0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s://videouroki.net/videouroki/conspekty/geom11/4-prostieishiie-zadachi-v-koordinatakh.files/image005.png"/>
                    <pic:cNvPicPr>
                      <a:picLocks noChangeAspect="1" noChangeArrowheads="1"/>
                    </pic:cNvPicPr>
                  </pic:nvPicPr>
                  <pic:blipFill>
                    <a:blip r:embed="rId3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, она равна нулю. Отсюда получаем, что вектор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417955" cy="339090"/>
            <wp:effectExtent l="19050" t="0" r="0" b="0"/>
            <wp:docPr id="284" name="Рисунок 75" descr="https://videouroki.net/videouroki/conspekty/geom11/4-prostieishiie-zadachi-v-koordinatakh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s://videouroki.net/videouroki/conspekty/geom11/4-prostieishiie-zadachi-v-koordinatakh.files/image002.png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339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Векторы ОА и ОB являются радиус-векторами точек А и B соответственно. Отсюда запишем их координаты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109345" cy="277495"/>
            <wp:effectExtent l="19050" t="0" r="0" b="0"/>
            <wp:docPr id="285" name="Рисунок 76" descr="https://videouroki.net/videouroki/conspekty/geom11/4-prostieishiie-zadachi-v-koordinatakh.files/image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videouroki.net/videouroki/conspekty/geom11/4-prostieishiie-zadachi-v-koordinatakh.files/image006.png"/>
                    <pic:cNvPicPr>
                      <a:picLocks noChangeAspect="1" noChangeArrowheads="1"/>
                    </pic:cNvPicPr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120140" cy="277495"/>
            <wp:effectExtent l="19050" t="0" r="3810" b="0"/>
            <wp:docPr id="286" name="Рисунок 77" descr="https://videouroki.net/videouroki/conspekty/geom11/4-prostieishiie-zadachi-v-koordinatakh.files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s://videouroki.net/videouroki/conspekty/geom11/4-prostieishiie-zadachi-v-koordinatakh.files/image007.png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2701925" cy="277495"/>
            <wp:effectExtent l="19050" t="0" r="3175" b="0"/>
            <wp:docPr id="287" name="Рисунок 78" descr="https://videouroki.net/videouroki/conspekty/geom11/4-prostieishiie-zadachi-v-koordinatakh.files/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s://videouroki.net/videouroki/conspekty/geom11/4-prostieishiie-zadachi-v-koordinatakh.files/image008.png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925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3041015" cy="441960"/>
            <wp:effectExtent l="19050" t="0" r="6985" b="0"/>
            <wp:docPr id="288" name="Рисунок 79" descr="https://videouroki.net/videouroki/conspekty/geom11/4-prostieishiie-zadachi-v-koordinatakh.files/image0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s://videouroki.net/videouroki/conspekty/geom11/4-prostieishiie-zadachi-v-koordinatakh.files/image009.png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015" cy="44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Равенство, выражающее вектор ОC через векторы ОА и ОB, запишем в координатах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2291080" cy="431800"/>
            <wp:effectExtent l="19050" t="0" r="0" b="0"/>
            <wp:docPr id="289" name="Рисунок 80" descr="https://videouroki.net/videouroki/conspekty/geom11/4-prostieishiie-zadachi-v-koordinatakh.files/image0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s://videouroki.net/videouroki/conspekty/geom11/4-prostieishiie-zadachi-v-koordinatakh.files/image010.png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08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Получим такие координаты для вектора C. Но так как он является радиус-вектором точки C, то очевидно, что точка С будет иметь такие же координаты.</w:t>
      </w:r>
    </w:p>
    <w:p w:rsidR="001B0D8D" w:rsidRPr="008D4CC2" w:rsidRDefault="001B0D8D" w:rsidP="008D4CC2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2178050" cy="421005"/>
            <wp:effectExtent l="19050" t="0" r="0" b="0"/>
            <wp:docPr id="290" name="Рисунок 81" descr="https://videouroki.net/videouroki/conspekty/geom11/4-prostieishiie-zadachi-v-koordinatakh.files/image0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s://videouroki.net/videouroki/conspekty/geom11/4-prostieishiie-zadachi-v-koordinatakh.files/image011.png"/>
                    <pic:cNvPicPr>
                      <a:picLocks noChangeAspect="1" noChangeArrowheads="1"/>
                    </pic:cNvPicPr>
                  </pic:nvPicPr>
                  <pic:blipFill>
                    <a:blip r:embed="rId3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421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А теперь перейдём к следующему виду задач: </w:t>
      </w:r>
      <w:r>
        <w:rPr>
          <w:rFonts w:ascii="OpenSans" w:hAnsi="OpenSans"/>
          <w:b/>
          <w:bCs/>
          <w:color w:val="000000"/>
          <w:sz w:val="21"/>
          <w:szCs w:val="21"/>
        </w:rPr>
        <w:t>вычисление длины вектора по его координатам</w:t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b/>
          <w:bCs/>
          <w:i/>
          <w:iCs/>
          <w:color w:val="000000"/>
          <w:sz w:val="21"/>
          <w:szCs w:val="21"/>
        </w:rPr>
        <w:t>Длина вектора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739775" cy="267335"/>
            <wp:effectExtent l="19050" t="0" r="3175" b="0"/>
            <wp:docPr id="272" name="Рисунок 83" descr="https://videouroki.net/videouroki/conspekty/geom11/4-prostieishiie-zadachi-v-koordinatakh.files/image0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s://videouroki.net/videouroki/conspekty/geom11/4-prostieishiie-zadachi-v-koordinatakh.files/image013.png"/>
                    <pic:cNvPicPr>
                      <a:picLocks noChangeAspect="1" noChangeArrowheads="1"/>
                    </pic:cNvPicPr>
                  </pic:nvPicPr>
                  <pic:blipFill>
                    <a:blip r:embed="rId3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67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b/>
          <w:bCs/>
          <w:i/>
          <w:iCs/>
          <w:color w:val="000000"/>
          <w:sz w:val="21"/>
          <w:szCs w:val="21"/>
        </w:rPr>
        <w:t> равна корню квадратному из суммы квадратов его координат</w:t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  <w:u w:val="single"/>
        </w:rPr>
        <w:t>Докажем</w:t>
      </w:r>
      <w:r>
        <w:rPr>
          <w:rFonts w:ascii="OpenSans" w:hAnsi="OpenSans"/>
          <w:color w:val="000000"/>
          <w:sz w:val="21"/>
          <w:szCs w:val="21"/>
        </w:rPr>
        <w:t> это утверждение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6133672" cy="2303455"/>
            <wp:effectExtent l="0" t="0" r="0" b="0"/>
            <wp:docPr id="273" name="Рисунок 84" descr="https://videouroki.net/videouroki/conspekty/geom11/4-prostieishiie-zadachi-v-koordinatakh.files/image0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s://videouroki.net/videouroki/conspekty/geom11/4-prostieishiie-zadachi-v-koordinatakh.files/image014.png"/>
                    <pic:cNvPicPr>
                      <a:picLocks noChangeAspect="1" noChangeArrowheads="1"/>
                    </pic:cNvPicPr>
                  </pic:nvPicPr>
                  <pic:blipFill>
                    <a:blip r:embed="rId3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3815" cy="2303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Что и требовалось доказать.</w:t>
      </w:r>
    </w:p>
    <w:p w:rsidR="001B0D8D" w:rsidRDefault="001B0D8D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Далее рассмотрим ещё одну простейшую задачу в координатах: </w:t>
      </w:r>
      <w:r>
        <w:rPr>
          <w:rFonts w:ascii="OpenSans" w:hAnsi="OpenSans"/>
          <w:b/>
          <w:bCs/>
          <w:color w:val="000000"/>
          <w:sz w:val="21"/>
          <w:szCs w:val="21"/>
        </w:rPr>
        <w:t>определение расстояния между двумя точками</w:t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Отметим две произвольные точки пространства М</w:t>
      </w:r>
      <w:r>
        <w:rPr>
          <w:rFonts w:ascii="OpenSans" w:hAnsi="OpenSans"/>
          <w:color w:val="000000"/>
          <w:sz w:val="17"/>
          <w:szCs w:val="17"/>
          <w:vertAlign w:val="subscript"/>
        </w:rPr>
        <w:t>1</w:t>
      </w:r>
      <w:r>
        <w:rPr>
          <w:rFonts w:ascii="OpenSans" w:hAnsi="OpenSans"/>
          <w:color w:val="000000"/>
          <w:sz w:val="21"/>
          <w:szCs w:val="21"/>
        </w:rPr>
        <w:t> и М</w:t>
      </w:r>
      <w:r>
        <w:rPr>
          <w:rFonts w:ascii="OpenSans" w:hAnsi="OpenSans"/>
          <w:color w:val="000000"/>
          <w:sz w:val="17"/>
          <w:szCs w:val="17"/>
          <w:vertAlign w:val="subscript"/>
        </w:rPr>
        <w:t>2</w:t>
      </w:r>
      <w:r>
        <w:rPr>
          <w:rFonts w:ascii="OpenSans" w:hAnsi="OpenSans"/>
          <w:color w:val="000000"/>
          <w:sz w:val="21"/>
          <w:szCs w:val="21"/>
        </w:rPr>
        <w:t>. Пусть координаты точки М</w:t>
      </w:r>
      <w:r>
        <w:rPr>
          <w:rFonts w:ascii="OpenSans" w:hAnsi="OpenSans"/>
          <w:color w:val="000000"/>
          <w:sz w:val="17"/>
          <w:szCs w:val="17"/>
          <w:vertAlign w:val="subscript"/>
        </w:rPr>
        <w:t>1</w:t>
      </w:r>
      <w:r>
        <w:rPr>
          <w:rFonts w:ascii="OpenSans" w:hAnsi="OpenSans"/>
          <w:color w:val="000000"/>
          <w:sz w:val="21"/>
          <w:szCs w:val="21"/>
        </w:rPr>
        <w:t>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801370" cy="236220"/>
            <wp:effectExtent l="19050" t="0" r="0" b="0"/>
            <wp:docPr id="291" name="Рисунок 101" descr="https://videouroki.net/videouroki/conspekty/geom11/4-prostieishiie-zadachi-v-koordinatakh.files/image0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s://videouroki.net/videouroki/conspekty/geom11/4-prostieishiie-zadachi-v-koordinatakh.files/image031.png"/>
                    <pic:cNvPicPr>
                      <a:picLocks noChangeAspect="1" noChangeArrowheads="1"/>
                    </pic:cNvPicPr>
                  </pic:nvPicPr>
                  <pic:blipFill>
                    <a:blip r:embed="rId3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, а координаты точки М</w:t>
      </w:r>
      <w:r>
        <w:rPr>
          <w:rFonts w:ascii="OpenSans" w:hAnsi="OpenSans"/>
          <w:color w:val="000000"/>
          <w:sz w:val="17"/>
          <w:szCs w:val="17"/>
          <w:vertAlign w:val="subscript"/>
        </w:rPr>
        <w:t>2</w:t>
      </w:r>
      <w:r>
        <w:rPr>
          <w:rFonts w:ascii="OpenSans" w:hAnsi="OpenSans"/>
          <w:color w:val="000000"/>
          <w:sz w:val="21"/>
          <w:szCs w:val="21"/>
        </w:rPr>
        <w:t>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811530" cy="236220"/>
            <wp:effectExtent l="0" t="0" r="7620" b="0"/>
            <wp:docPr id="292" name="Рисунок 102" descr="https://videouroki.net/videouroki/conspekty/geom11/4-prostieishiie-zadachi-v-koordinatakh.files/image0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s://videouroki.net/videouroki/conspekty/geom11/4-prostieishiie-zadachi-v-koordinatakh.files/image032.png"/>
                    <pic:cNvPicPr>
                      <a:picLocks noChangeAspect="1" noChangeArrowheads="1"/>
                    </pic:cNvPicPr>
                  </pic:nvPicPr>
                  <pic:blipFill>
                    <a:blip r:embed="rId3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153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Отрезок М</w:t>
      </w:r>
      <w:r>
        <w:rPr>
          <w:rFonts w:ascii="OpenSans" w:hAnsi="OpenSans"/>
          <w:color w:val="000000"/>
          <w:sz w:val="17"/>
          <w:szCs w:val="17"/>
          <w:vertAlign w:val="subscript"/>
        </w:rPr>
        <w:t>1</w:t>
      </w:r>
      <w:r>
        <w:rPr>
          <w:rFonts w:ascii="OpenSans" w:hAnsi="OpenSans"/>
          <w:color w:val="000000"/>
          <w:sz w:val="21"/>
          <w:szCs w:val="21"/>
        </w:rPr>
        <w:t>М</w:t>
      </w:r>
      <w:r>
        <w:rPr>
          <w:rFonts w:ascii="OpenSans" w:hAnsi="OpenSans"/>
          <w:color w:val="000000"/>
          <w:sz w:val="17"/>
          <w:szCs w:val="17"/>
          <w:vertAlign w:val="subscript"/>
        </w:rPr>
        <w:t>2</w:t>
      </w:r>
      <w:r>
        <w:rPr>
          <w:rFonts w:ascii="OpenSans" w:hAnsi="OpenSans"/>
          <w:color w:val="000000"/>
          <w:sz w:val="21"/>
          <w:szCs w:val="21"/>
        </w:rPr>
        <w:t> и является расстоянием между этими точками. А ещё он является длиной вектора М</w:t>
      </w:r>
      <w:r>
        <w:rPr>
          <w:rFonts w:ascii="OpenSans" w:hAnsi="OpenSans"/>
          <w:color w:val="000000"/>
          <w:sz w:val="17"/>
          <w:szCs w:val="17"/>
          <w:vertAlign w:val="subscript"/>
        </w:rPr>
        <w:t>1</w:t>
      </w:r>
      <w:r>
        <w:rPr>
          <w:rFonts w:ascii="OpenSans" w:hAnsi="OpenSans"/>
          <w:color w:val="000000"/>
          <w:sz w:val="21"/>
          <w:szCs w:val="21"/>
        </w:rPr>
        <w:t>М</w:t>
      </w:r>
      <w:r>
        <w:rPr>
          <w:rFonts w:ascii="OpenSans" w:hAnsi="OpenSans"/>
          <w:color w:val="000000"/>
          <w:sz w:val="17"/>
          <w:szCs w:val="17"/>
          <w:vertAlign w:val="subscript"/>
        </w:rPr>
        <w:t>2</w:t>
      </w:r>
      <w:r>
        <w:rPr>
          <w:rFonts w:ascii="OpenSans" w:hAnsi="OpenSans"/>
          <w:color w:val="000000"/>
          <w:sz w:val="21"/>
          <w:szCs w:val="21"/>
        </w:rPr>
        <w:t>. А длину вектора мы умеем находить по его координатам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Но для начала выразим координаты вектора через координаты его начала и конца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2414270" cy="267335"/>
            <wp:effectExtent l="19050" t="0" r="5080" b="0"/>
            <wp:docPr id="293" name="Рисунок 103" descr="https://videouroki.net/videouroki/conspekty/geom11/4-prostieishiie-zadachi-v-koordinatakh.files/image0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videouroki.net/videouroki/conspekty/geom11/4-prostieishiie-zadachi-v-koordinatakh.files/image033.png"/>
                    <pic:cNvPicPr>
                      <a:picLocks noChangeAspect="1" noChangeArrowheads="1"/>
                    </pic:cNvPicPr>
                  </pic:nvPicPr>
                  <pic:blipFill>
                    <a:blip r:embed="rId3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270" cy="267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Теперь выразим длину вектора М</w:t>
      </w:r>
      <w:r>
        <w:rPr>
          <w:rFonts w:ascii="OpenSans" w:hAnsi="OpenSans"/>
          <w:color w:val="000000"/>
          <w:sz w:val="17"/>
          <w:szCs w:val="17"/>
          <w:vertAlign w:val="subscript"/>
        </w:rPr>
        <w:t>1</w:t>
      </w:r>
      <w:r>
        <w:rPr>
          <w:rFonts w:ascii="OpenSans" w:hAnsi="OpenSans"/>
          <w:color w:val="000000"/>
          <w:sz w:val="21"/>
          <w:szCs w:val="21"/>
        </w:rPr>
        <w:t>М</w:t>
      </w:r>
      <w:r>
        <w:rPr>
          <w:rFonts w:ascii="OpenSans" w:hAnsi="OpenSans"/>
          <w:color w:val="000000"/>
          <w:sz w:val="17"/>
          <w:szCs w:val="17"/>
          <w:vertAlign w:val="subscript"/>
        </w:rPr>
        <w:t>2</w:t>
      </w:r>
      <w:r>
        <w:rPr>
          <w:rFonts w:ascii="OpenSans" w:hAnsi="OpenSans"/>
          <w:color w:val="000000"/>
          <w:sz w:val="21"/>
          <w:szCs w:val="21"/>
        </w:rPr>
        <w:t>, как корень квадратный из суммы квадратов его координат.</w:t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3667760" cy="307975"/>
            <wp:effectExtent l="19050" t="0" r="8890" b="0"/>
            <wp:docPr id="294" name="Рисунок 104" descr="https://videouroki.net/videouroki/conspekty/geom11/4-prostieishiie-zadachi-v-koordinatakh.files/image0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s://videouroki.net/videouroki/conspekty/geom11/4-prostieishiie-zadachi-v-koordinatakh.files/image034.png"/>
                    <pic:cNvPicPr>
                      <a:picLocks noChangeAspect="1" noChangeArrowheads="1"/>
                    </pic:cNvPicPr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760" cy="30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561465" cy="287655"/>
            <wp:effectExtent l="19050" t="0" r="635" b="0"/>
            <wp:docPr id="295" name="Рисунок 105" descr="https://videouroki.net/videouroki/conspekty/geom11/4-prostieishiie-zadachi-v-koordinatakh.files/image0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s://videouroki.net/videouroki/conspekty/geom11/4-prostieishiie-zadachi-v-koordinatakh.files/image035.png"/>
                    <pic:cNvPicPr>
                      <a:picLocks noChangeAspect="1" noChangeArrowheads="1"/>
                    </pic:cNvPicPr>
                  </pic:nvPicPr>
                  <pic:blipFill>
                    <a:blip r:embed="rId3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87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3328670" cy="287655"/>
            <wp:effectExtent l="19050" t="0" r="5080" b="0"/>
            <wp:docPr id="296" name="Рисунок 106" descr="https://videouroki.net/videouroki/conspekty/geom11/4-prostieishiie-zadachi-v-koordinatakh.files/image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s://videouroki.net/videouroki/conspekty/geom11/4-prostieishiie-zadachi-v-koordinatakh.files/image036.png"/>
                    <pic:cNvPicPr>
                      <a:picLocks noChangeAspect="1" noChangeArrowheads="1"/>
                    </pic:cNvPicPr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8670" cy="287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8D" w:rsidRDefault="001B0D8D" w:rsidP="001B0D8D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Таким образом, мы выразили длину отрезка М</w:t>
      </w:r>
      <w:r>
        <w:rPr>
          <w:rFonts w:ascii="OpenSans" w:hAnsi="OpenSans"/>
          <w:color w:val="000000"/>
          <w:sz w:val="17"/>
          <w:szCs w:val="17"/>
          <w:vertAlign w:val="subscript"/>
        </w:rPr>
        <w:t>1</w:t>
      </w:r>
      <w:r>
        <w:rPr>
          <w:rFonts w:ascii="OpenSans" w:hAnsi="OpenSans"/>
          <w:color w:val="000000"/>
          <w:sz w:val="21"/>
          <w:szCs w:val="21"/>
        </w:rPr>
        <w:t>М</w:t>
      </w:r>
      <w:r>
        <w:rPr>
          <w:rFonts w:ascii="OpenSans" w:hAnsi="OpenSans"/>
          <w:color w:val="000000"/>
          <w:sz w:val="17"/>
          <w:szCs w:val="17"/>
          <w:vertAlign w:val="subscript"/>
        </w:rPr>
        <w:t>2</w:t>
      </w:r>
      <w:r>
        <w:rPr>
          <w:rFonts w:ascii="OpenSans" w:hAnsi="OpenSans"/>
          <w:color w:val="000000"/>
          <w:sz w:val="21"/>
          <w:szCs w:val="21"/>
        </w:rPr>
        <w:t> через координаты его концов и получили </w:t>
      </w:r>
      <w:r>
        <w:rPr>
          <w:rFonts w:ascii="OpenSans" w:hAnsi="OpenSans"/>
          <w:b/>
          <w:bCs/>
          <w:color w:val="000000"/>
          <w:sz w:val="21"/>
          <w:szCs w:val="21"/>
        </w:rPr>
        <w:t>формулу вычисления расстояния между двумя точками с известными координатами</w:t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1B0D8D" w:rsidRDefault="001B0D8D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p w:rsidR="001B0D8D" w:rsidRDefault="001B0D8D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p w:rsidR="001B0D8D" w:rsidRDefault="001B0D8D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p w:rsidR="00682AEA" w:rsidRPr="00682AEA" w:rsidRDefault="00682AEA" w:rsidP="007D5332">
      <w:pPr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:rsidR="00682AEA" w:rsidRPr="00682AEA" w:rsidRDefault="007D5332" w:rsidP="00682AEA">
      <w:pPr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ример 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прямоугольной системе координат трехмерного пространства дан параллелепипед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BCDA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Известно, что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1; 1; 0), а М(4; 2; -4)</w:t>
      </w:r>
      <w:r w:rsidRPr="00682AE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– середина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агонали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D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координаты точки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ешение: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агонали параллелограмма пересекаются в одной точке, и эта точка является серединой каждой из этих диагоналей. Таким образом, мы можем утверждать, что точка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М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серединой отрезка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C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. Из формул для нахождения координат середины отрезка имеем: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color w:val="32322E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32322E"/>
          <w:position w:val="-110"/>
          <w:sz w:val="24"/>
          <w:szCs w:val="24"/>
          <w:lang w:eastAsia="ru-RU"/>
        </w:rPr>
        <w:object w:dxaOrig="4500" w:dyaOrig="2320">
          <v:shape id="_x0000_i1144" type="#_x0000_t75" style="width:245pt;height:127pt" o:ole="">
            <v:imagedata r:id="rId366" o:title=""/>
          </v:shape>
          <o:OLEObject Type="Embed" ProgID="Equation.3" ShapeID="_x0000_i1144" DrawAspect="Content" ObjectID="_1708847003" r:id="rId367"/>
        </w:object>
      </w:r>
    </w:p>
    <w:p w:rsidR="00682AEA" w:rsidRPr="00682AEA" w:rsidRDefault="00682AEA" w:rsidP="00682AEA">
      <w:pPr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Итак, точка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еет координаты (7; 3; -8).</w:t>
      </w:r>
    </w:p>
    <w:p w:rsidR="00682AEA" w:rsidRPr="00682AEA" w:rsidRDefault="00682AEA" w:rsidP="00682AEA">
      <w:pPr>
        <w:kinsoku w:val="0"/>
        <w:overflowPunct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</w:pPr>
    </w:p>
    <w:p w:rsidR="007D5332" w:rsidRDefault="007D5332" w:rsidP="007D5332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b/>
          <w:bCs/>
          <w:i/>
          <w:iCs/>
          <w:color w:val="000000"/>
          <w:sz w:val="21"/>
          <w:szCs w:val="21"/>
        </w:rPr>
        <w:t>Задание:</w:t>
      </w:r>
      <w:r>
        <w:rPr>
          <w:rFonts w:ascii="OpenSans" w:hAnsi="OpenSans"/>
          <w:color w:val="000000"/>
          <w:sz w:val="21"/>
          <w:szCs w:val="21"/>
        </w:rPr>
        <w:t> Вычислить длины векторов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02870" cy="236220"/>
            <wp:effectExtent l="19050" t="0" r="0" b="0"/>
            <wp:docPr id="298" name="Рисунок 90" descr="https://videouroki.net/videouroki/conspekty/geom11/4-prostieishiie-zadachi-v-koordinatakh.files/image0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s://videouroki.net/videouroki/conspekty/geom11/4-prostieishiie-zadachi-v-koordinatakh.files/image020.png"/>
                    <pic:cNvPicPr>
                      <a:picLocks noChangeAspect="1" noChangeArrowheads="1"/>
                    </pic:cNvPicPr>
                  </pic:nvPicPr>
                  <pic:blipFill>
                    <a:blip r:embed="rId3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,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92710" cy="277495"/>
            <wp:effectExtent l="19050" t="0" r="2540" b="0"/>
            <wp:docPr id="299" name="Рисунок 91" descr="https://videouroki.net/videouroki/conspekty/geom11/4-prostieishiie-zadachi-v-koordinatakh.files/image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s://videouroki.net/videouroki/conspekty/geom11/4-prostieishiie-zadachi-v-koordinatakh.files/image021.png"/>
                    <pic:cNvPicPr>
                      <a:picLocks noChangeAspect="1" noChangeArrowheads="1"/>
                    </pic:cNvPicPr>
                  </pic:nvPicPr>
                  <pic:blipFill>
                    <a:blip r:embed="rId3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,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81915" cy="236220"/>
            <wp:effectExtent l="19050" t="0" r="0" b="0"/>
            <wp:docPr id="300" name="Рисунок 92" descr="https://videouroki.net/videouroki/conspekty/geom11/4-prostieishiie-zadachi-v-koordinatakh.files/image0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s://videouroki.net/videouroki/conspekty/geom11/4-prostieishiie-zadachi-v-koordinatakh.files/image022.png"/>
                    <pic:cNvPicPr>
                      <a:picLocks noChangeAspect="1" noChangeArrowheads="1"/>
                    </pic:cNvPicPr>
                  </pic:nvPicPr>
                  <pic:blipFill>
                    <a:blip r:embed="rId3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,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02870" cy="277495"/>
            <wp:effectExtent l="19050" t="0" r="0" b="0"/>
            <wp:docPr id="301" name="Рисунок 93" descr="https://videouroki.net/videouroki/conspekty/geom11/4-prostieishiie-zadachi-v-koordinatakh.files/image0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videouroki.net/videouroki/conspekty/geom11/4-prostieishiie-zadachi-v-koordinatakh.files/image023.png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 и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54305" cy="236220"/>
            <wp:effectExtent l="19050" t="0" r="0" b="0"/>
            <wp:docPr id="302" name="Рисунок 94" descr="https://videouroki.net/videouroki/conspekty/geom11/4-prostieishiie-zadachi-v-koordinatakh.files/image0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s://videouroki.net/videouroki/conspekty/geom11/4-prostieishiie-zadachi-v-koordinatakh.files/image024.png"/>
                    <pic:cNvPicPr>
                      <a:picLocks noChangeAspect="1" noChangeArrowheads="1"/>
                    </pic:cNvPicPr>
                  </pic:nvPicPr>
                  <pic:blipFill>
                    <a:blip r:embed="rId3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7D5332" w:rsidRDefault="007D5332" w:rsidP="007D5332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862965" cy="267335"/>
            <wp:effectExtent l="19050" t="0" r="0" b="0"/>
            <wp:docPr id="303" name="Рисунок 95" descr="https://videouroki.net/videouroki/conspekty/geom11/4-prostieishiie-zadachi-v-koordinatakh.files/image0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s://videouroki.net/videouroki/conspekty/geom11/4-prostieishiie-zadachi-v-koordinatakh.files/image025.png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267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          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078865" cy="277495"/>
            <wp:effectExtent l="19050" t="0" r="6985" b="0"/>
            <wp:docPr id="304" name="Рисунок 96" descr="https://videouroki.net/videouroki/conspekty/geom11/4-prostieishiie-zadachi-v-koordinatakh.files/image0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s://videouroki.net/videouroki/conspekty/geom11/4-prostieishiie-zadachi-v-koordinatakh.files/image026.png"/>
                    <pic:cNvPicPr>
                      <a:picLocks noChangeAspect="1" noChangeArrowheads="1"/>
                    </pic:cNvPicPr>
                  </pic:nvPicPr>
                  <pic:blipFill>
                    <a:blip r:embed="rId3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865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          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975995" cy="277495"/>
            <wp:effectExtent l="19050" t="0" r="0" b="0"/>
            <wp:docPr id="305" name="Рисунок 97" descr="https://videouroki.net/videouroki/conspekty/geom11/4-prostieishiie-zadachi-v-koordinatakh.files/image0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s://videouroki.net/videouroki/conspekty/geom11/4-prostieishiie-zadachi-v-koordinatakh.files/image027.png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          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544830" cy="277495"/>
            <wp:effectExtent l="19050" t="0" r="7620" b="0"/>
            <wp:docPr id="306" name="Рисунок 98" descr="https://videouroki.net/videouroki/conspekty/geom11/4-prostieishiie-zadachi-v-koordinatakh.files/image0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s://videouroki.net/videouroki/conspekty/geom11/4-prostieishiie-zadachi-v-koordinatakh.files/image028.png"/>
                    <pic:cNvPicPr>
                      <a:picLocks noChangeAspect="1" noChangeArrowheads="1"/>
                    </pic:cNvPicPr>
                  </pic:nvPicPr>
                  <pic:blipFill>
                    <a:blip r:embed="rId3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27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          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821690" cy="236220"/>
            <wp:effectExtent l="19050" t="0" r="0" b="0"/>
            <wp:docPr id="307" name="Рисунок 99" descr="https://videouroki.net/videouroki/conspekty/geom11/4-prostieishiie-zadachi-v-koordinatakh.files/image0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s://videouroki.net/videouroki/conspekty/geom11/4-prostieishiie-zadachi-v-koordinatakh.files/image029.png"/>
                    <pic:cNvPicPr>
                      <a:picLocks noChangeAspect="1" noChangeArrowheads="1"/>
                    </pic:cNvPicPr>
                  </pic:nvPicPr>
                  <pic:blipFill>
                    <a:blip r:embed="rId3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332" w:rsidRDefault="007D5332" w:rsidP="007D5332">
      <w:pPr>
        <w:pStyle w:val="a9"/>
        <w:shd w:val="clear" w:color="auto" w:fill="FFFFFF"/>
        <w:tabs>
          <w:tab w:val="left" w:pos="1311"/>
        </w:tabs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b/>
          <w:bCs/>
          <w:i/>
          <w:iCs/>
          <w:color w:val="000000"/>
          <w:sz w:val="21"/>
          <w:szCs w:val="21"/>
        </w:rPr>
        <w:t>Решение:</w:t>
      </w:r>
      <w:r>
        <w:rPr>
          <w:rFonts w:ascii="OpenSans" w:hAnsi="OpenSans"/>
          <w:b/>
          <w:bCs/>
          <w:i/>
          <w:iCs/>
          <w:color w:val="000000"/>
          <w:sz w:val="21"/>
          <w:szCs w:val="21"/>
        </w:rPr>
        <w:tab/>
      </w:r>
    </w:p>
    <w:p w:rsidR="007D5332" w:rsidRDefault="007D5332" w:rsidP="00682AEA">
      <w:pPr>
        <w:kinsoku w:val="0"/>
        <w:overflowPunct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7D5332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ru-RU"/>
        </w:rPr>
        <w:drawing>
          <wp:inline distT="0" distB="0" distL="0" distR="0">
            <wp:extent cx="5940425" cy="2475073"/>
            <wp:effectExtent l="0" t="0" r="0" b="0"/>
            <wp:docPr id="308" name="Рисунок 100" descr="https://videouroki.net/videouroki/conspekty/geom11/4-prostieishiie-zadachi-v-koordinatakh.files/image0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s://videouroki.net/videouroki/conspekty/geom11/4-prostieishiie-zadachi-v-koordinatakh.files/image030.png"/>
                    <pic:cNvPicPr>
                      <a:picLocks noChangeAspect="1" noChangeArrowheads="1"/>
                    </pic:cNvPicPr>
                  </pic:nvPicPr>
                  <pic:blipFill>
                    <a:blip r:embed="rId3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75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332" w:rsidRDefault="007D5332" w:rsidP="00682AEA">
      <w:pPr>
        <w:kinsoku w:val="0"/>
        <w:overflowPunct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7D5332" w:rsidRDefault="007D5332" w:rsidP="00682AEA">
      <w:pPr>
        <w:kinsoku w:val="0"/>
        <w:overflowPunct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7D5332" w:rsidRDefault="007D5332" w:rsidP="007D5332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b/>
          <w:bCs/>
          <w:i/>
          <w:iCs/>
          <w:color w:val="000000"/>
          <w:sz w:val="21"/>
          <w:szCs w:val="21"/>
        </w:rPr>
        <w:t>Задание:</w:t>
      </w:r>
      <w:r>
        <w:rPr>
          <w:rFonts w:ascii="OpenSans" w:hAnsi="OpenSans"/>
          <w:color w:val="000000"/>
          <w:sz w:val="21"/>
          <w:szCs w:val="21"/>
        </w:rPr>
        <w:t> По координатам точек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13030" cy="236220"/>
            <wp:effectExtent l="19050" t="0" r="1270" b="0"/>
            <wp:docPr id="309" name="Рисунок 107" descr="https://videouroki.net/videouroki/conspekty/geom11/4-prostieishiie-zadachi-v-koordinatakh.files/image0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s://videouroki.net/videouroki/conspekty/geom11/4-prostieishiie-zadachi-v-koordinatakh.files/image037.png"/>
                    <pic:cNvPicPr>
                      <a:picLocks noChangeAspect="1" noChangeArrowheads="1"/>
                    </pic:cNvPicPr>
                  </pic:nvPicPr>
                  <pic:blipFill>
                    <a:blip r:embed="rId3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,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23190" cy="236220"/>
            <wp:effectExtent l="19050" t="0" r="0" b="0"/>
            <wp:docPr id="310" name="Рисунок 108" descr="https://videouroki.net/videouroki/conspekty/geom11/4-prostieishiie-zadachi-v-koordinatakh.files/image0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s://videouroki.net/videouroki/conspekty/geom11/4-prostieishiie-zadachi-v-koordinatakh.files/image038.png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 и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113030" cy="236220"/>
            <wp:effectExtent l="19050" t="0" r="1270" b="0"/>
            <wp:docPr id="311" name="Рисунок 109" descr="https://videouroki.net/videouroki/conspekty/geom11/4-prostieishiie-zadachi-v-koordinatakh.files/image0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s://videouroki.net/videouroki/conspekty/geom11/4-prostieishiie-zadachi-v-koordinatakh.files/image039.png"/>
                    <pic:cNvPicPr>
                      <a:picLocks noChangeAspect="1" noChangeArrowheads="1"/>
                    </pic:cNvPicPr>
                  </pic:nvPicPr>
                  <pic:blipFill>
                    <a:blip r:embed="rId3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 определить вид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452120" cy="236220"/>
            <wp:effectExtent l="19050" t="0" r="5080" b="0"/>
            <wp:docPr id="312" name="Рисунок 110" descr="https://videouroki.net/videouroki/conspekty/geom11/4-prostieishiie-zadachi-v-koordinatakh.files/image0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s://videouroki.net/videouroki/conspekty/geom11/4-prostieishiie-zadachi-v-koordinatakh.files/image040.png"/>
                    <pic:cNvPicPr>
                      <a:picLocks noChangeAspect="1" noChangeArrowheads="1"/>
                    </pic:cNvPicPr>
                  </pic:nvPicPr>
                  <pic:blipFill>
                    <a:blip r:embed="rId3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.</w:t>
      </w:r>
    </w:p>
    <w:p w:rsidR="007D5332" w:rsidRDefault="007D5332" w:rsidP="007D5332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а)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852805" cy="236220"/>
            <wp:effectExtent l="19050" t="0" r="4445" b="0"/>
            <wp:docPr id="313" name="Рисунок 111" descr="https://videouroki.net/videouroki/conspekty/geom11/4-prostieishiie-zadachi-v-koordinatakh.files/image0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s://videouroki.net/videouroki/conspekty/geom11/4-prostieishiie-zadachi-v-koordinatakh.files/image041.png"/>
                    <pic:cNvPicPr>
                      <a:picLocks noChangeAspect="1" noChangeArrowheads="1"/>
                    </pic:cNvPicPr>
                  </pic:nvPicPr>
                  <pic:blipFill>
                    <a:blip r:embed="rId3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,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955675" cy="236220"/>
            <wp:effectExtent l="19050" t="0" r="0" b="0"/>
            <wp:docPr id="314" name="Рисунок 112" descr="https://videouroki.net/videouroki/conspekty/geom11/4-prostieishiie-zadachi-v-koordinatakh.files/image0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s://videouroki.net/videouroki/conspekty/geom11/4-prostieishiie-zadachi-v-koordinatakh.files/image042.png"/>
                    <pic:cNvPicPr>
                      <a:picLocks noChangeAspect="1" noChangeArrowheads="1"/>
                    </pic:cNvPicPr>
                  </pic:nvPicPr>
                  <pic:blipFill>
                    <a:blip r:embed="rId3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>, </w:t>
      </w:r>
      <w:r>
        <w:rPr>
          <w:rFonts w:ascii="OpenSans" w:hAnsi="OpenSans"/>
          <w:noProof/>
          <w:color w:val="000000"/>
          <w:sz w:val="21"/>
          <w:szCs w:val="21"/>
        </w:rPr>
        <w:drawing>
          <wp:inline distT="0" distB="0" distL="0" distR="0">
            <wp:extent cx="708660" cy="236220"/>
            <wp:effectExtent l="19050" t="0" r="0" b="0"/>
            <wp:docPr id="315" name="Рисунок 113" descr="https://videouroki.net/videouroki/conspekty/geom11/4-prostieishiie-zadachi-v-koordinatakh.files/image0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s://videouroki.net/videouroki/conspekty/geom11/4-prostieishiie-zadachi-v-koordinatakh.files/image043.png"/>
                    <pic:cNvPicPr>
                      <a:picLocks noChangeAspect="1" noChangeArrowheads="1"/>
                    </pic:cNvPicPr>
                  </pic:nvPicPr>
                  <pic:blipFill>
                    <a:blip r:embed="rId3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OpenSans" w:hAnsi="OpenSans"/>
          <w:color w:val="000000"/>
          <w:sz w:val="21"/>
          <w:szCs w:val="21"/>
        </w:rPr>
        <w:t xml:space="preserve">;   </w:t>
      </w:r>
    </w:p>
    <w:p w:rsidR="007D5332" w:rsidRDefault="007D5332" w:rsidP="007D5332">
      <w:pPr>
        <w:pStyle w:val="a9"/>
        <w:shd w:val="clear" w:color="auto" w:fill="FFFFFF"/>
        <w:spacing w:after="0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b/>
          <w:bCs/>
          <w:i/>
          <w:iCs/>
          <w:color w:val="000000"/>
          <w:sz w:val="21"/>
          <w:szCs w:val="21"/>
        </w:rPr>
        <w:t>Решение:</w:t>
      </w:r>
    </w:p>
    <w:p w:rsidR="007D5332" w:rsidRDefault="007D5332" w:rsidP="007D5332">
      <w:pPr>
        <w:pStyle w:val="a9"/>
        <w:shd w:val="clear" w:color="auto" w:fill="FFFFFF"/>
        <w:spacing w:after="324"/>
        <w:rPr>
          <w:rFonts w:ascii="OpenSans" w:hAnsi="OpenSans"/>
          <w:color w:val="000000"/>
          <w:sz w:val="21"/>
          <w:szCs w:val="21"/>
        </w:rPr>
      </w:pPr>
      <w:r>
        <w:rPr>
          <w:rFonts w:ascii="OpenSans" w:hAnsi="OpenSans"/>
          <w:color w:val="000000"/>
          <w:sz w:val="21"/>
          <w:szCs w:val="21"/>
        </w:rPr>
        <w:t>Зная координаты вершин треугольника, мы можем вычислить длины всех его сторон.</w:t>
      </w:r>
    </w:p>
    <w:p w:rsidR="007D5332" w:rsidRDefault="007D5332" w:rsidP="00682AEA">
      <w:pPr>
        <w:kinsoku w:val="0"/>
        <w:overflowPunct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7D5332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ru-RU"/>
        </w:rPr>
        <w:drawing>
          <wp:inline distT="0" distB="0" distL="0" distR="0">
            <wp:extent cx="5301615" cy="1797685"/>
            <wp:effectExtent l="0" t="0" r="0" b="0"/>
            <wp:docPr id="319" name="Рисунок 117" descr="https://videouroki.net/videouroki/conspekty/geom11/4-prostieishiie-zadachi-v-koordinatakh.files/image0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https://videouroki.net/videouroki/conspekty/geom11/4-prostieishiie-zadachi-v-koordinatakh.files/image047.png"/>
                    <pic:cNvPicPr>
                      <a:picLocks noChangeAspect="1" noChangeArrowheads="1"/>
                    </pic:cNvPicPr>
                  </pic:nvPicPr>
                  <pic:blipFill>
                    <a:blip r:embed="rId3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1615" cy="1797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widowControl w:val="0"/>
        <w:kinsoku w:val="0"/>
        <w:overflowPunct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Контрольные вопросы:</w:t>
      </w:r>
    </w:p>
    <w:p w:rsidR="00682AEA" w:rsidRPr="00682AEA" w:rsidRDefault="00682AEA" w:rsidP="00682AEA">
      <w:pPr>
        <w:numPr>
          <w:ilvl w:val="0"/>
          <w:numId w:val="34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формулу для вычисления координат середины отрезка</w:t>
      </w:r>
      <w:r w:rsidRPr="00682AE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формулу для вычисления расстояния между двумя точка</w:t>
      </w:r>
    </w:p>
    <w:p w:rsidR="00311360" w:rsidRDefault="00311360" w:rsidP="00682AEA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311360" w:rsidRDefault="00311360" w:rsidP="00682AEA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311360" w:rsidRPr="00311360" w:rsidRDefault="00311360" w:rsidP="00682AEA">
      <w:pPr>
        <w:rPr>
          <w:rFonts w:ascii="Times New Roman" w:eastAsia="Times New Roman" w:hAnsi="Times New Roman" w:cs="Times New Roman"/>
          <w:b/>
          <w:i/>
          <w:sz w:val="32"/>
          <w:szCs w:val="32"/>
        </w:rPr>
      </w:pPr>
      <w:r w:rsidRPr="00311360">
        <w:rPr>
          <w:rFonts w:ascii="Times New Roman" w:eastAsia="Times New Roman" w:hAnsi="Times New Roman" w:cs="Times New Roman"/>
          <w:b/>
          <w:i/>
          <w:sz w:val="32"/>
          <w:szCs w:val="32"/>
        </w:rPr>
        <w:t>Простейшие задачи в координатах</w:t>
      </w:r>
    </w:p>
    <w:p w:rsidR="00682AEA" w:rsidRPr="00311360" w:rsidRDefault="00682AEA" w:rsidP="00682AEA">
      <w:pPr>
        <w:rPr>
          <w:rFonts w:ascii="Times New Roman" w:eastAsia="Times New Roman" w:hAnsi="Times New Roman" w:cs="Times New Roman"/>
          <w:b/>
          <w:i/>
          <w:sz w:val="32"/>
          <w:szCs w:val="32"/>
        </w:rPr>
      </w:pPr>
      <w:r w:rsidRPr="00311360">
        <w:rPr>
          <w:rFonts w:ascii="Times New Roman" w:eastAsia="Times New Roman" w:hAnsi="Times New Roman" w:cs="Times New Roman"/>
          <w:b/>
          <w:i/>
          <w:sz w:val="32"/>
          <w:szCs w:val="32"/>
        </w:rPr>
        <w:t>Самостояте</w:t>
      </w:r>
      <w:r w:rsidR="006C1AD2" w:rsidRPr="00311360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льная работа в парах </w:t>
      </w:r>
    </w:p>
    <w:p w:rsidR="00682AEA" w:rsidRPr="00311360" w:rsidRDefault="00682AEA" w:rsidP="006B3F17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311360">
        <w:rPr>
          <w:rFonts w:ascii="Times New Roman" w:eastAsia="Times New Roman" w:hAnsi="Times New Roman" w:cs="Times New Roman"/>
          <w:sz w:val="28"/>
          <w:szCs w:val="28"/>
        </w:rPr>
        <w:t>1.</w:t>
      </w:r>
      <w:r w:rsidRPr="00311360">
        <w:rPr>
          <w:rFonts w:ascii="Times New Roman" w:eastAsia="Times New Roman" w:hAnsi="Times New Roman" w:cs="Times New Roman"/>
          <w:sz w:val="28"/>
          <w:szCs w:val="28"/>
        </w:rPr>
        <w:tab/>
        <w:t>Даны точки А(5;-2;1) и В(-3;4;7):</w:t>
      </w:r>
    </w:p>
    <w:p w:rsidR="00682AEA" w:rsidRPr="00311360" w:rsidRDefault="00682AEA" w:rsidP="006B3F17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311360">
        <w:rPr>
          <w:rFonts w:ascii="Times New Roman" w:eastAsia="Times New Roman" w:hAnsi="Times New Roman" w:cs="Times New Roman"/>
          <w:sz w:val="28"/>
          <w:szCs w:val="28"/>
        </w:rPr>
        <w:t xml:space="preserve">  Найти координаты середины отрезка А</w:t>
      </w:r>
      <w:r w:rsidR="006C1AD2" w:rsidRPr="00311360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311360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682AEA" w:rsidRPr="00311360" w:rsidRDefault="00682AEA" w:rsidP="006B3F17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311360">
        <w:rPr>
          <w:rFonts w:ascii="Times New Roman" w:eastAsia="Times New Roman" w:hAnsi="Times New Roman" w:cs="Times New Roman"/>
          <w:sz w:val="28"/>
          <w:szCs w:val="28"/>
        </w:rPr>
        <w:t>2. Найти длину вектора АВ, если А(-35;-17;20), В(-34;-5;8)</w:t>
      </w:r>
    </w:p>
    <w:p w:rsidR="00682AEA" w:rsidRPr="00311360" w:rsidRDefault="00682AEA" w:rsidP="006B3F17">
      <w:pPr>
        <w:shd w:val="clear" w:color="auto" w:fill="FFFFFF"/>
        <w:spacing w:after="0" w:line="40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31136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3.В </w:t>
      </w:r>
      <w:r w:rsidRPr="00311360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39700" cy="177800"/>
            <wp:effectExtent l="0" t="0" r="0" b="0"/>
            <wp:docPr id="87" name="Рисунок 87" descr="im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img1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136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ABC вершины A (2; 0; 3), B (0; 1; 2), C (1; 2; 4). Определить вид </w:t>
      </w:r>
      <w:r w:rsidRPr="00311360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39700" cy="177800"/>
            <wp:effectExtent l="0" t="0" r="0" b="0"/>
            <wp:docPr id="86" name="Рисунок 86" descr="im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img1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136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ABC</w:t>
      </w:r>
    </w:p>
    <w:p w:rsidR="006C1AD2" w:rsidRPr="00311360" w:rsidRDefault="00682AEA" w:rsidP="006C1AD2">
      <w:pPr>
        <w:pStyle w:val="a9"/>
        <w:shd w:val="clear" w:color="auto" w:fill="FFFFFF"/>
        <w:jc w:val="both"/>
        <w:rPr>
          <w:color w:val="000000"/>
          <w:sz w:val="28"/>
          <w:szCs w:val="28"/>
        </w:rPr>
      </w:pPr>
      <w:r w:rsidRPr="00311360">
        <w:rPr>
          <w:sz w:val="28"/>
          <w:szCs w:val="28"/>
        </w:rPr>
        <w:t>4.</w:t>
      </w:r>
      <w:r w:rsidR="006C1AD2" w:rsidRPr="00311360">
        <w:rPr>
          <w:color w:val="000000"/>
          <w:sz w:val="28"/>
          <w:szCs w:val="28"/>
        </w:rPr>
        <w:t xml:space="preserve"> Дано: ΔАВС, А(-2; 0; 1), В(-1; 2; 3), С(8; -4; 9). ВМ - медиана.</w:t>
      </w:r>
    </w:p>
    <w:p w:rsidR="00682AEA" w:rsidRPr="00311360" w:rsidRDefault="006C1AD2" w:rsidP="00322D6A">
      <w:pPr>
        <w:pStyle w:val="a9"/>
        <w:shd w:val="clear" w:color="auto" w:fill="FFFFFF"/>
        <w:ind w:firstLine="360"/>
        <w:jc w:val="both"/>
        <w:rPr>
          <w:color w:val="000000"/>
          <w:sz w:val="28"/>
          <w:szCs w:val="28"/>
        </w:rPr>
      </w:pPr>
      <w:r w:rsidRPr="00311360">
        <w:rPr>
          <w:color w:val="000000"/>
          <w:sz w:val="28"/>
          <w:szCs w:val="28"/>
        </w:rPr>
        <w:t>Найти: координаты вектора </w:t>
      </w:r>
      <w:r w:rsidRPr="00311360">
        <w:rPr>
          <w:noProof/>
          <w:color w:val="000000"/>
          <w:sz w:val="28"/>
          <w:szCs w:val="28"/>
        </w:rPr>
        <w:drawing>
          <wp:inline distT="0" distB="0" distL="0" distR="0">
            <wp:extent cx="644266" cy="330200"/>
            <wp:effectExtent l="19050" t="0" r="3434" b="0"/>
            <wp:docPr id="297" name="Рисунок 14165" descr="http://compendium.su/mathematics/geometry11/geometry11.files/image4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65" descr="http://compendium.su/mathematics/geometry11/geometry11.files/image409.jpg"/>
                    <pic:cNvPicPr>
                      <a:picLocks noChangeAspect="1" noChangeArrowheads="1"/>
                    </pic:cNvPicPr>
                  </pic:nvPicPr>
                  <pic:blipFill>
                    <a:blip r:embed="rId3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299" cy="33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B3F17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311360" w:rsidRDefault="00311360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014314" w:rsidRPr="00311360" w:rsidRDefault="00014314" w:rsidP="00014314">
      <w:pPr>
        <w:rPr>
          <w:rFonts w:ascii="Times New Roman" w:eastAsia="Times New Roman" w:hAnsi="Times New Roman" w:cs="Times New Roman"/>
          <w:b/>
          <w:i/>
          <w:sz w:val="32"/>
          <w:szCs w:val="32"/>
        </w:rPr>
      </w:pPr>
      <w:r w:rsidRPr="00311360">
        <w:rPr>
          <w:rFonts w:ascii="Times New Roman" w:eastAsia="Times New Roman" w:hAnsi="Times New Roman" w:cs="Times New Roman"/>
          <w:b/>
          <w:i/>
          <w:sz w:val="32"/>
          <w:szCs w:val="32"/>
        </w:rPr>
        <w:t>Простейшие задачи в координатах</w:t>
      </w:r>
    </w:p>
    <w:p w:rsidR="00014314" w:rsidRPr="00311360" w:rsidRDefault="00014314" w:rsidP="00014314">
      <w:pPr>
        <w:rPr>
          <w:rFonts w:ascii="Times New Roman" w:eastAsia="Times New Roman" w:hAnsi="Times New Roman" w:cs="Times New Roman"/>
          <w:b/>
          <w:i/>
          <w:sz w:val="32"/>
          <w:szCs w:val="32"/>
        </w:rPr>
      </w:pPr>
      <w:r w:rsidRPr="00311360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Самостоятельная работа в парах </w:t>
      </w:r>
    </w:p>
    <w:p w:rsidR="00014314" w:rsidRPr="00311360" w:rsidRDefault="00014314" w:rsidP="00014314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311360">
        <w:rPr>
          <w:rFonts w:ascii="Times New Roman" w:eastAsia="Times New Roman" w:hAnsi="Times New Roman" w:cs="Times New Roman"/>
          <w:sz w:val="28"/>
          <w:szCs w:val="28"/>
        </w:rPr>
        <w:t>1.</w:t>
      </w:r>
      <w:r w:rsidRPr="00311360">
        <w:rPr>
          <w:rFonts w:ascii="Times New Roman" w:eastAsia="Times New Roman" w:hAnsi="Times New Roman" w:cs="Times New Roman"/>
          <w:sz w:val="28"/>
          <w:szCs w:val="28"/>
        </w:rPr>
        <w:tab/>
        <w:t>Даны точки А(5;-2;1) и В(-3;4;7):</w:t>
      </w:r>
    </w:p>
    <w:p w:rsidR="00014314" w:rsidRPr="00311360" w:rsidRDefault="00014314" w:rsidP="00014314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311360">
        <w:rPr>
          <w:rFonts w:ascii="Times New Roman" w:eastAsia="Times New Roman" w:hAnsi="Times New Roman" w:cs="Times New Roman"/>
          <w:sz w:val="28"/>
          <w:szCs w:val="28"/>
        </w:rPr>
        <w:t xml:space="preserve">  Найти координаты середины отрезка АВ;</w:t>
      </w:r>
    </w:p>
    <w:p w:rsidR="00014314" w:rsidRPr="00311360" w:rsidRDefault="00014314" w:rsidP="00014314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311360">
        <w:rPr>
          <w:rFonts w:ascii="Times New Roman" w:eastAsia="Times New Roman" w:hAnsi="Times New Roman" w:cs="Times New Roman"/>
          <w:sz w:val="28"/>
          <w:szCs w:val="28"/>
        </w:rPr>
        <w:t>2. Найти длину вектора АВ, если А(-35;-17;20), В(-34;-5;8)</w:t>
      </w:r>
    </w:p>
    <w:p w:rsidR="00014314" w:rsidRPr="00311360" w:rsidRDefault="00014314" w:rsidP="00014314">
      <w:pPr>
        <w:shd w:val="clear" w:color="auto" w:fill="FFFFFF"/>
        <w:spacing w:after="0" w:line="40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31136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3.В </w:t>
      </w:r>
      <w:r w:rsidRPr="00311360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39700" cy="177800"/>
            <wp:effectExtent l="0" t="0" r="0" b="0"/>
            <wp:docPr id="84" name="Рисунок 87" descr="im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img1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136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ABC вершины A (2; 0; 3), B (0; 1; 2), C (1; 2; 4). Определить вид </w:t>
      </w:r>
      <w:r w:rsidRPr="00311360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39700" cy="177800"/>
            <wp:effectExtent l="0" t="0" r="0" b="0"/>
            <wp:docPr id="85" name="Рисунок 86" descr="im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img1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136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ABC</w:t>
      </w:r>
    </w:p>
    <w:p w:rsidR="00014314" w:rsidRPr="00311360" w:rsidRDefault="00014314" w:rsidP="00014314">
      <w:pPr>
        <w:pStyle w:val="a9"/>
        <w:shd w:val="clear" w:color="auto" w:fill="FFFFFF"/>
        <w:jc w:val="both"/>
        <w:rPr>
          <w:color w:val="000000"/>
          <w:sz w:val="28"/>
          <w:szCs w:val="28"/>
        </w:rPr>
      </w:pPr>
      <w:r w:rsidRPr="00311360">
        <w:rPr>
          <w:sz w:val="28"/>
          <w:szCs w:val="28"/>
        </w:rPr>
        <w:t>4.</w:t>
      </w:r>
      <w:r w:rsidRPr="00311360">
        <w:rPr>
          <w:color w:val="000000"/>
          <w:sz w:val="28"/>
          <w:szCs w:val="28"/>
        </w:rPr>
        <w:t xml:space="preserve"> Дано: ΔАВС, А(-2; 0; 1), В(-1; 2; 3), С(8; -4; 9). ВМ - медиана.</w:t>
      </w:r>
    </w:p>
    <w:p w:rsidR="00014314" w:rsidRDefault="00014314" w:rsidP="00014314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11360">
        <w:rPr>
          <w:color w:val="000000"/>
          <w:sz w:val="28"/>
          <w:szCs w:val="28"/>
        </w:rPr>
        <w:t>Найти: координаты вектора </w:t>
      </w:r>
      <w:r w:rsidRPr="00014314">
        <w:rPr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644266" cy="330200"/>
            <wp:effectExtent l="19050" t="0" r="3434" b="0"/>
            <wp:docPr id="88" name="Рисунок 14165" descr="http://compendium.su/mathematics/geometry11/geometry11.files/image4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65" descr="http://compendium.su/mathematics/geometry11/geometry11.files/image409.jpg"/>
                    <pic:cNvPicPr>
                      <a:picLocks noChangeAspect="1" noChangeArrowheads="1"/>
                    </pic:cNvPicPr>
                  </pic:nvPicPr>
                  <pic:blipFill>
                    <a:blip r:embed="rId3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299" cy="33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4314" w:rsidRPr="00311360" w:rsidRDefault="00014314" w:rsidP="00014314">
      <w:pPr>
        <w:rPr>
          <w:rFonts w:ascii="Times New Roman" w:eastAsia="Times New Roman" w:hAnsi="Times New Roman" w:cs="Times New Roman"/>
          <w:b/>
          <w:i/>
          <w:sz w:val="32"/>
          <w:szCs w:val="32"/>
        </w:rPr>
      </w:pPr>
      <w:r w:rsidRPr="00311360">
        <w:rPr>
          <w:rFonts w:ascii="Times New Roman" w:eastAsia="Times New Roman" w:hAnsi="Times New Roman" w:cs="Times New Roman"/>
          <w:b/>
          <w:i/>
          <w:sz w:val="32"/>
          <w:szCs w:val="32"/>
        </w:rPr>
        <w:t>Простейшие задачи в координатах</w:t>
      </w:r>
    </w:p>
    <w:p w:rsidR="00014314" w:rsidRPr="00311360" w:rsidRDefault="00014314" w:rsidP="00014314">
      <w:pPr>
        <w:rPr>
          <w:rFonts w:ascii="Times New Roman" w:eastAsia="Times New Roman" w:hAnsi="Times New Roman" w:cs="Times New Roman"/>
          <w:b/>
          <w:i/>
          <w:sz w:val="32"/>
          <w:szCs w:val="32"/>
        </w:rPr>
      </w:pPr>
      <w:r w:rsidRPr="00311360">
        <w:rPr>
          <w:rFonts w:ascii="Times New Roman" w:eastAsia="Times New Roman" w:hAnsi="Times New Roman" w:cs="Times New Roman"/>
          <w:b/>
          <w:i/>
          <w:sz w:val="32"/>
          <w:szCs w:val="32"/>
        </w:rPr>
        <w:t xml:space="preserve">Самостоятельная работа в парах </w:t>
      </w:r>
    </w:p>
    <w:p w:rsidR="00014314" w:rsidRPr="00311360" w:rsidRDefault="00014314" w:rsidP="00014314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311360">
        <w:rPr>
          <w:rFonts w:ascii="Times New Roman" w:eastAsia="Times New Roman" w:hAnsi="Times New Roman" w:cs="Times New Roman"/>
          <w:sz w:val="28"/>
          <w:szCs w:val="28"/>
        </w:rPr>
        <w:t>1.</w:t>
      </w:r>
      <w:r w:rsidRPr="00311360">
        <w:rPr>
          <w:rFonts w:ascii="Times New Roman" w:eastAsia="Times New Roman" w:hAnsi="Times New Roman" w:cs="Times New Roman"/>
          <w:sz w:val="28"/>
          <w:szCs w:val="28"/>
        </w:rPr>
        <w:tab/>
        <w:t>Даны точки А(5;-2;1) и В(-3;4;7):</w:t>
      </w:r>
    </w:p>
    <w:p w:rsidR="00014314" w:rsidRPr="00311360" w:rsidRDefault="00014314" w:rsidP="00014314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311360">
        <w:rPr>
          <w:rFonts w:ascii="Times New Roman" w:eastAsia="Times New Roman" w:hAnsi="Times New Roman" w:cs="Times New Roman"/>
          <w:sz w:val="28"/>
          <w:szCs w:val="28"/>
        </w:rPr>
        <w:t xml:space="preserve">  Найти координаты середины отрезка АВ;</w:t>
      </w:r>
    </w:p>
    <w:p w:rsidR="00014314" w:rsidRPr="00311360" w:rsidRDefault="00014314" w:rsidP="00014314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311360">
        <w:rPr>
          <w:rFonts w:ascii="Times New Roman" w:eastAsia="Times New Roman" w:hAnsi="Times New Roman" w:cs="Times New Roman"/>
          <w:sz w:val="28"/>
          <w:szCs w:val="28"/>
        </w:rPr>
        <w:t>2. Найти длину вектора АВ, если А(-35;-17;20), В(-34;-5;8)</w:t>
      </w:r>
    </w:p>
    <w:p w:rsidR="00014314" w:rsidRPr="00311360" w:rsidRDefault="00014314" w:rsidP="00014314">
      <w:pPr>
        <w:shd w:val="clear" w:color="auto" w:fill="FFFFFF"/>
        <w:spacing w:after="0" w:line="40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31136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3.В </w:t>
      </w:r>
      <w:r w:rsidRPr="00311360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39700" cy="177800"/>
            <wp:effectExtent l="0" t="0" r="0" b="0"/>
            <wp:docPr id="317" name="Рисунок 87" descr="im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img1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136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ABC вершины A (2; 0; 3), B (0; 1; 2), C (1; 2; 4). Определить вид </w:t>
      </w:r>
      <w:r w:rsidRPr="00311360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39700" cy="177800"/>
            <wp:effectExtent l="0" t="0" r="0" b="0"/>
            <wp:docPr id="318" name="Рисунок 86" descr="im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img1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1360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ABC</w:t>
      </w:r>
    </w:p>
    <w:p w:rsidR="00014314" w:rsidRPr="00311360" w:rsidRDefault="00014314" w:rsidP="00014314">
      <w:pPr>
        <w:pStyle w:val="a9"/>
        <w:shd w:val="clear" w:color="auto" w:fill="FFFFFF"/>
        <w:jc w:val="both"/>
        <w:rPr>
          <w:color w:val="000000"/>
          <w:sz w:val="28"/>
          <w:szCs w:val="28"/>
        </w:rPr>
      </w:pPr>
      <w:r w:rsidRPr="00311360">
        <w:rPr>
          <w:sz w:val="28"/>
          <w:szCs w:val="28"/>
        </w:rPr>
        <w:t>4.</w:t>
      </w:r>
      <w:r w:rsidRPr="00311360">
        <w:rPr>
          <w:color w:val="000000"/>
          <w:sz w:val="28"/>
          <w:szCs w:val="28"/>
        </w:rPr>
        <w:t xml:space="preserve"> Дано: ΔАВС, А(-2; 0; 1), В(-1; 2; 3), С(8; -4; 9). ВМ - медиана.</w:t>
      </w:r>
    </w:p>
    <w:p w:rsidR="00311360" w:rsidRPr="00FA5F2F" w:rsidRDefault="00014314" w:rsidP="00FA5F2F">
      <w:pPr>
        <w:pStyle w:val="a9"/>
        <w:shd w:val="clear" w:color="auto" w:fill="FFFFFF"/>
        <w:ind w:firstLine="360"/>
        <w:jc w:val="both"/>
        <w:rPr>
          <w:color w:val="000000"/>
          <w:sz w:val="28"/>
          <w:szCs w:val="28"/>
        </w:rPr>
      </w:pPr>
      <w:r w:rsidRPr="00311360">
        <w:rPr>
          <w:color w:val="000000"/>
          <w:sz w:val="28"/>
          <w:szCs w:val="28"/>
        </w:rPr>
        <w:t>Найти: координаты вектора </w:t>
      </w:r>
      <w:r w:rsidRPr="00311360">
        <w:rPr>
          <w:noProof/>
          <w:color w:val="000000"/>
          <w:sz w:val="28"/>
          <w:szCs w:val="28"/>
        </w:rPr>
        <w:drawing>
          <wp:inline distT="0" distB="0" distL="0" distR="0">
            <wp:extent cx="644266" cy="330200"/>
            <wp:effectExtent l="19050" t="0" r="3434" b="0"/>
            <wp:docPr id="320" name="Рисунок 14165" descr="http://compendium.su/mathematics/geometry11/geometry11.files/image4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65" descr="http://compendium.su/mathematics/geometry11/geometry11.files/image409.jpg"/>
                    <pic:cNvPicPr>
                      <a:picLocks noChangeAspect="1" noChangeArrowheads="1"/>
                    </pic:cNvPicPr>
                  </pic:nvPicPr>
                  <pic:blipFill>
                    <a:blip r:embed="rId3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299" cy="33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ритерии оценки практической   работы</w:t>
      </w:r>
    </w:p>
    <w:tbl>
      <w:tblPr>
        <w:tblW w:w="9720" w:type="dxa"/>
        <w:jc w:val="center"/>
        <w:tblInd w:w="140" w:type="dxa"/>
        <w:tblLayout w:type="fixed"/>
        <w:tblLook w:val="00A0"/>
      </w:tblPr>
      <w:tblGrid>
        <w:gridCol w:w="3660"/>
        <w:gridCol w:w="1407"/>
        <w:gridCol w:w="4653"/>
      </w:tblGrid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-</w:t>
            </w:r>
            <w:r w:rsidR="006C1AD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C1AD2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аждый правильный ответ  1  балл</w:t>
            </w:r>
          </w:p>
        </w:tc>
      </w:tr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C1AD2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7D5332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аждый правильный ответ  2</w:t>
            </w:r>
            <w:r w:rsidR="00682AEA"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балла</w:t>
            </w:r>
          </w:p>
        </w:tc>
      </w:tr>
    </w:tbl>
    <w:p w:rsidR="00682AEA" w:rsidRPr="00682AEA" w:rsidRDefault="007D5332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Максимальный балл за работу – 6 </w:t>
      </w:r>
      <w:r w:rsidR="00682AEA"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баллов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844"/>
      </w:tblGrid>
      <w:tr w:rsidR="00682AEA" w:rsidRPr="00682AEA" w:rsidTr="006B3F17">
        <w:trPr>
          <w:jc w:val="center"/>
        </w:trPr>
        <w:tc>
          <w:tcPr>
            <w:tcW w:w="372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  <w:r w:rsidR="007D53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5-6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5845" w:type="dxa"/>
          </w:tcPr>
          <w:p w:rsidR="00682AEA" w:rsidRPr="00682AEA" w:rsidRDefault="007D5332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-4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5845" w:type="dxa"/>
          </w:tcPr>
          <w:p w:rsidR="00682AEA" w:rsidRPr="00682AEA" w:rsidRDefault="007D5332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« 2» (не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менее </w:t>
            </w:r>
            <w:r w:rsidR="007D53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</w:tr>
    </w:tbl>
    <w:p w:rsidR="00311360" w:rsidRDefault="00311360" w:rsidP="00682AEA">
      <w:pPr>
        <w:tabs>
          <w:tab w:val="left" w:pos="3075"/>
        </w:tabs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8219EB">
      <w:pPr>
        <w:tabs>
          <w:tab w:val="left" w:pos="3075"/>
        </w:tabs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рактическая работа №8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82AEA" w:rsidRPr="00682AEA" w:rsidRDefault="00682AEA" w:rsidP="008219EB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Тема: Решение задач по теме: Скалярное произведение векторов.</w:t>
      </w:r>
    </w:p>
    <w:p w:rsidR="00682AEA" w:rsidRPr="00682AEA" w:rsidRDefault="00682AEA" w:rsidP="008219EB">
      <w:pPr>
        <w:tabs>
          <w:tab w:val="left" w:pos="3450"/>
        </w:tabs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Цель: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вать умения вычислять скалярное произведение векторов и находить  угол между векторами.</w:t>
      </w:r>
    </w:p>
    <w:p w:rsidR="00682AEA" w:rsidRPr="00682AEA" w:rsidRDefault="00682AEA" w:rsidP="00821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682AEA" w:rsidRPr="00682AEA" w:rsidRDefault="00682AEA" w:rsidP="008219EB">
      <w:pPr>
        <w:spacing w:after="0" w:line="240" w:lineRule="auto"/>
        <w:ind w:right="-36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ий материал методической рекомендации к практической работе.</w:t>
      </w:r>
    </w:p>
    <w:p w:rsidR="00A65896" w:rsidRDefault="00A65896" w:rsidP="00A6589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65896">
        <w:rPr>
          <w:rFonts w:ascii="Times New Roman" w:hAnsi="Times New Roman" w:cs="Times New Roman"/>
          <w:sz w:val="24"/>
          <w:szCs w:val="24"/>
        </w:rPr>
        <w:t>1.Геометрия 10-11 кл : Л.С. Атанасян, В.Ф.Буту</w:t>
      </w:r>
      <w:r>
        <w:rPr>
          <w:rFonts w:ascii="Times New Roman" w:hAnsi="Times New Roman" w:cs="Times New Roman"/>
          <w:sz w:val="24"/>
          <w:szCs w:val="24"/>
        </w:rPr>
        <w:t>зов и др- М.: Просвещение, 2018</w:t>
      </w:r>
    </w:p>
    <w:p w:rsidR="00682AEA" w:rsidRPr="00A65896" w:rsidRDefault="00682AEA" w:rsidP="00A6589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Повторение теоретических основ: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- скалярное произведение векторов;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- Формулы скалярное произведение векторов;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-Свойства скалярное произведение векторов.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</w:rPr>
        <w:t>Теоретический материал и примеры решения задач .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Скалярным произведением двух  векторов называется произведение их длин  на косинус угла между ними.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Обозначение скалярного произведения векторов: </w:t>
      </w:r>
      <w:r w:rsidRPr="00682AE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440">
          <v:shape id="_x0000_i1145" type="#_x0000_t75" style="width:19pt;height:22pt" o:ole="">
            <v:imagedata r:id="rId389" o:title=""/>
          </v:shape>
          <o:OLEObject Type="Embed" ProgID="Equation.3" ShapeID="_x0000_i1145" DrawAspect="Content" ObjectID="_1708847004" r:id="rId390"/>
        </w:object>
      </w:r>
    </w:p>
    <w:p w:rsidR="008219EB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Формула </w:t>
      </w:r>
      <w:r w:rsidRPr="00682AEA">
        <w:rPr>
          <w:rFonts w:ascii="Times New Roman" w:eastAsia="Times New Roman" w:hAnsi="Times New Roman" w:cs="Times New Roman"/>
          <w:position w:val="-42"/>
          <w:sz w:val="24"/>
          <w:szCs w:val="24"/>
        </w:rPr>
        <w:object w:dxaOrig="1939" w:dyaOrig="960">
          <v:shape id="_x0000_i1146" type="#_x0000_t75" style="width:96pt;height:48pt" o:ole="">
            <v:imagedata r:id="rId391" o:title=""/>
          </v:shape>
          <o:OLEObject Type="Embed" ProgID="Equation.3" ShapeID="_x0000_i1146" DrawAspect="Content" ObjectID="_1708847005" r:id="rId392"/>
        </w:object>
      </w:r>
    </w:p>
    <w:p w:rsidR="00682AEA" w:rsidRPr="00682AEA" w:rsidRDefault="00C03906" w:rsidP="008219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13" o:spid="_x0000_s1032" type="#_x0000_t75" style="position:absolute;margin-left:184.2pt;margin-top:-.35pt;width:80pt;height:26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">
            <v:imagedata r:id="rId393" o:title=""/>
          </v:shape>
          <o:OLEObject Type="Embed" ProgID="Equation.3" ShapeID="Object 13" DrawAspect="Content" ObjectID="_1708847240" r:id="rId394"/>
        </w:pict>
      </w: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16" o:spid="_x0000_s1030" type="#_x0000_t75" style="position:absolute;margin-left:44.35pt;margin-top:7.65pt;width:35pt;height:18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">
            <v:imagedata r:id="rId395" o:title=""/>
          </v:shape>
          <o:OLEObject Type="Embed" ProgID="Equation.3" ShapeID="Object 16" DrawAspect="Content" ObjectID="_1708847241" r:id="rId396"/>
        </w:pict>
      </w: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12" o:spid="_x0000_s1031" type="#_x0000_t75" style="position:absolute;margin-left:117.2pt;margin-top:7.65pt;width:67pt;height:16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">
            <v:imagedata r:id="rId397" o:title=""/>
          </v:shape>
          <o:OLEObject Type="Embed" ProgID="Equation.3" ShapeID="Object 12" DrawAspect="Content" ObjectID="_1708847242" r:id="rId398"/>
        </w:pict>
      </w: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6" o:spid="_x0000_s1029" type="#_x0000_t75" style="position:absolute;margin-left:176.45pt;margin-top:21.65pt;width:56pt;height:18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">
            <v:imagedata r:id="rId399" o:title=""/>
          </v:shape>
          <o:OLEObject Type="Embed" ProgID="Equation.3" ShapeID="Object 6" DrawAspect="Content" ObjectID="_1708847243" r:id="rId400"/>
        </w:pict>
      </w: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5" o:spid="_x0000_s1028" type="#_x0000_t75" style="position:absolute;margin-left:108.2pt;margin-top:23.65pt;width:56pt;height:16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">
            <v:imagedata r:id="rId401" o:title=""/>
          </v:shape>
          <o:OLEObject Type="Embed" ProgID="Equation.3" ShapeID="Object 5" DrawAspect="Content" ObjectID="_1708847244" r:id="rId402"/>
        </w:pict>
      </w: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4" o:spid="_x0000_s1027" type="#_x0000_t75" style="position:absolute;margin-left:44.35pt;margin-top:21.65pt;width:29pt;height:18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">
            <v:imagedata r:id="rId403" o:title=""/>
          </v:shape>
          <o:OLEObject Type="Embed" ProgID="Equation.3" ShapeID="Object 4" DrawAspect="Content" ObjectID="_1708847245" r:id="rId404"/>
        </w:pict>
      </w:r>
      <w:r w:rsidR="00682AEA" w:rsidRPr="00682AEA">
        <w:rPr>
          <w:rFonts w:ascii="Times New Roman" w:eastAsia="Times New Roman" w:hAnsi="Times New Roman" w:cs="Times New Roman"/>
          <w:sz w:val="24"/>
          <w:szCs w:val="24"/>
        </w:rPr>
        <w:t>Свойства:</w:t>
      </w:r>
    </w:p>
    <w:p w:rsidR="00682AEA" w:rsidRPr="00682AEA" w:rsidRDefault="00682AEA" w:rsidP="008219EB">
      <w:pPr>
        <w:tabs>
          <w:tab w:val="left" w:pos="18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1) Если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ab/>
        <w:t xml:space="preserve">то </w:t>
      </w:r>
    </w:p>
    <w:p w:rsidR="00682AEA" w:rsidRPr="00682AEA" w:rsidRDefault="00C03906" w:rsidP="008219EB">
      <w:pPr>
        <w:tabs>
          <w:tab w:val="left" w:pos="1845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18" o:spid="_x0000_s1034" type="#_x0000_t75" style="position:absolute;margin-left:108.2pt;margin-top:19.7pt;width:48pt;height:16pt;z-index:251667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">
            <v:imagedata r:id="rId405" o:title=""/>
          </v:shape>
          <o:OLEObject Type="Embed" ProgID="Equation.3" ShapeID="Object 18" DrawAspect="Content" ObjectID="_1708847246" r:id="rId406"/>
        </w:pict>
      </w: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9" o:spid="_x0000_s1033" type="#_x0000_t75" style="position:absolute;margin-left:38.35pt;margin-top:23.65pt;width:35pt;height:18pt;z-index:251666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">
            <v:imagedata r:id="rId407" o:title=""/>
          </v:shape>
          <o:OLEObject Type="Embed" ProgID="Equation.3" ShapeID="Object 9" DrawAspect="Content" ObjectID="_1708847247" r:id="rId408"/>
        </w:pict>
      </w:r>
      <w:r w:rsidR="00682AEA" w:rsidRPr="00682AEA">
        <w:rPr>
          <w:rFonts w:ascii="Times New Roman" w:eastAsia="Times New Roman" w:hAnsi="Times New Roman" w:cs="Times New Roman"/>
          <w:sz w:val="24"/>
          <w:szCs w:val="24"/>
        </w:rPr>
        <w:t xml:space="preserve">2) Если </w:t>
      </w:r>
      <w:r w:rsidR="00682AEA" w:rsidRPr="00682AEA">
        <w:rPr>
          <w:rFonts w:ascii="Times New Roman" w:eastAsia="Times New Roman" w:hAnsi="Times New Roman" w:cs="Times New Roman"/>
          <w:sz w:val="24"/>
          <w:szCs w:val="24"/>
        </w:rPr>
        <w:tab/>
        <w:t>то</w:t>
      </w:r>
    </w:p>
    <w:p w:rsidR="00682AEA" w:rsidRPr="00682AEA" w:rsidRDefault="00C03906" w:rsidP="008219EB">
      <w:pPr>
        <w:tabs>
          <w:tab w:val="left" w:pos="1845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19" o:spid="_x0000_s1035" type="#_x0000_t75" style="position:absolute;margin-left:175.2pt;margin-top:-.2pt;width:73pt;height:26pt;z-index:251668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">
            <v:imagedata r:id="rId409" o:title=""/>
          </v:shape>
          <o:OLEObject Type="Embed" ProgID="Equation.3" ShapeID="Object 19" DrawAspect="Content" ObjectID="_1708847248" r:id="rId410"/>
        </w:pict>
      </w:r>
      <w:r w:rsidR="00682AEA" w:rsidRPr="00682AEA">
        <w:rPr>
          <w:rFonts w:ascii="Times New Roman" w:eastAsia="Times New Roman" w:hAnsi="Times New Roman" w:cs="Times New Roman"/>
          <w:sz w:val="24"/>
          <w:szCs w:val="24"/>
        </w:rPr>
        <w:t xml:space="preserve">3) Если </w:t>
      </w:r>
      <w:r w:rsidR="00682AEA" w:rsidRPr="00682AEA">
        <w:rPr>
          <w:rFonts w:ascii="Times New Roman" w:eastAsia="Times New Roman" w:hAnsi="Times New Roman" w:cs="Times New Roman"/>
          <w:sz w:val="24"/>
          <w:szCs w:val="24"/>
        </w:rPr>
        <w:tab/>
        <w:t xml:space="preserve">то </w:t>
      </w:r>
    </w:p>
    <w:p w:rsidR="00682AEA" w:rsidRPr="00682AEA" w:rsidRDefault="00C03906" w:rsidP="008219EB">
      <w:pPr>
        <w:tabs>
          <w:tab w:val="left" w:pos="1845"/>
        </w:tabs>
        <w:spacing w:line="240" w:lineRule="auto"/>
        <w:rPr>
          <w:rFonts w:ascii="Calibri" w:eastAsia="Times New Roman" w:hAnsi="Calibri" w:cs="Times New Roman"/>
          <w:b/>
          <w:bCs/>
        </w:rPr>
      </w:pP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Object 22" o:spid="_x0000_s1036" type="#_x0000_t75" style="position:absolute;margin-left:44.35pt;margin-top:-.1pt;width:28pt;height:18pt;z-index:251669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">
            <v:imagedata r:id="rId411" o:title=""/>
          </v:shape>
          <o:OLEObject Type="Embed" ProgID="Equation.3" ShapeID="Object 22" DrawAspect="Content" ObjectID="_1708847249" r:id="rId412"/>
        </w:pict>
      </w:r>
      <w:r w:rsidR="00682AEA" w:rsidRPr="00682AEA">
        <w:rPr>
          <w:rFonts w:ascii="Times New Roman" w:eastAsia="Times New Roman" w:hAnsi="Times New Roman" w:cs="Times New Roman"/>
          <w:sz w:val="24"/>
          <w:szCs w:val="24"/>
        </w:rPr>
        <w:t xml:space="preserve">4) Если </w:t>
      </w:r>
      <w:r w:rsidR="00682AEA" w:rsidRPr="00682AEA">
        <w:rPr>
          <w:rFonts w:ascii="Times New Roman" w:eastAsia="Times New Roman" w:hAnsi="Times New Roman" w:cs="Times New Roman"/>
          <w:sz w:val="24"/>
          <w:szCs w:val="24"/>
        </w:rPr>
        <w:tab/>
      </w:r>
      <w:r w:rsidR="00682AEA" w:rsidRPr="00682AEA">
        <w:rPr>
          <w:rFonts w:ascii="Calibri" w:eastAsia="Times New Roman" w:hAnsi="Calibri" w:cs="Times New Roman"/>
          <w:b/>
          <w:bCs/>
        </w:rPr>
        <w:t>скалярный  квадрат  вектора</w:t>
      </w:r>
    </w:p>
    <w:p w:rsidR="00682AEA" w:rsidRPr="00682AEA" w:rsidRDefault="00C03906" w:rsidP="008219EB">
      <w:pPr>
        <w:tabs>
          <w:tab w:val="left" w:pos="1845"/>
        </w:tabs>
        <w:spacing w:line="240" w:lineRule="auto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noProof/>
          <w:lang w:eastAsia="ru-RU"/>
        </w:rPr>
        <w:pict>
          <v:shape id="Object 24" o:spid="_x0000_s1037" type="#_x0000_t75" style="position:absolute;margin-left:93.45pt;margin-top:1.65pt;width:139pt;height:28pt;z-index:2516705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">
            <v:imagedata r:id="rId413" o:title=""/>
          </v:shape>
          <o:OLEObject Type="Embed" ProgID="Equation.3" ShapeID="Object 24" DrawAspect="Content" ObjectID="_1708847250" r:id="rId414"/>
        </w:pic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скалярный квадрат вектора (т.е. скалярное произведение вектора на себя) равен квадрату его длины.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660" w:dyaOrig="360">
          <v:shape id="_x0000_i1147" type="#_x0000_t75" style="width:33pt;height:18pt" o:ole="">
            <v:imagedata r:id="rId415" o:title=""/>
          </v:shape>
          <o:OLEObject Type="Embed" ProgID="Equation.3" ShapeID="_x0000_i1147" DrawAspect="Content" ObjectID="_1708847006" r:id="rId416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,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859" w:dyaOrig="340">
          <v:shape id="_x0000_i1148" type="#_x0000_t75" style="width:43pt;height:17pt" o:ole="">
            <v:imagedata r:id="rId417" o:title=""/>
          </v:shape>
          <o:OLEObject Type="Embed" ProgID="Equation.3" ShapeID="_x0000_i1148" DrawAspect="Content" ObjectID="_1708847007" r:id="rId418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(переместительный закон),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1840" w:dyaOrig="380">
          <v:shape id="_x0000_i1149" type="#_x0000_t75" style="width:92pt;height:19pt" o:ole="">
            <v:imagedata r:id="rId419" o:title=""/>
          </v:shape>
          <o:OLEObject Type="Embed" ProgID="Equation.3" ShapeID="_x0000_i1149" DrawAspect="Content" ObjectID="_1708847008" r:id="rId420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(распределительный закон),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1380" w:dyaOrig="380">
          <v:shape id="_x0000_i1150" type="#_x0000_t75" style="width:69pt;height:19pt" o:ole="">
            <v:imagedata r:id="rId421" o:title=""/>
          </v:shape>
          <o:OLEObject Type="Embed" ProgID="Equation.3" ShapeID="_x0000_i1150" DrawAspect="Content" ObjectID="_1708847009" r:id="rId422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(сочетательный закон).</w:t>
      </w:r>
    </w:p>
    <w:p w:rsidR="00682AEA" w:rsidRPr="00682AEA" w:rsidRDefault="00682AEA" w:rsidP="008219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Скалярное произведение через координаты векторов: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Если </w:t>
      </w:r>
      <w:r w:rsidRPr="00682AE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60" w:dyaOrig="480">
          <v:shape id="_x0000_i1151" type="#_x0000_t75" style="width:58pt;height:24pt" o:ole="">
            <v:imagedata r:id="rId423" o:title=""/>
          </v:shape>
          <o:OLEObject Type="Embed" ProgID="Equation.3" ShapeID="_x0000_i1151" DrawAspect="Content" ObjectID="_1708847010" r:id="rId424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 и  </w:t>
      </w:r>
      <w:r w:rsidRPr="00682AE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480">
          <v:shape id="_x0000_i1152" type="#_x0000_t75" style="width:62pt;height:24pt" o:ole="">
            <v:imagedata r:id="rId425" o:title=""/>
          </v:shape>
          <o:OLEObject Type="Embed" ProgID="Equation.3" ShapeID="_x0000_i1152" DrawAspect="Content" ObjectID="_1708847011" r:id="rId426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 то  </w:t>
      </w:r>
      <w:r w:rsidRPr="00682AE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60" w:dyaOrig="480">
          <v:shape id="_x0000_i1153" type="#_x0000_t75" style="width:117pt;height:24pt" o:ole="">
            <v:imagedata r:id="rId427" o:title=""/>
          </v:shape>
          <o:OLEObject Type="Embed" ProgID="Equation.3" ShapeID="_x0000_i1153" DrawAspect="Content" ObjectID="_1708847012" r:id="rId428"/>
        </w:object>
      </w:r>
      <w:r w:rsidRPr="00682AE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40" w:dyaOrig="340">
          <v:shape id="_x0000_i1154" type="#_x0000_t75" style="width:1in;height:17pt" o:ole="">
            <v:imagedata r:id="rId429" o:title=""/>
          </v:shape>
          <o:OLEObject Type="Embed" ProgID="Equation.3" ShapeID="_x0000_i1154" DrawAspect="Content" ObjectID="_1708847013" r:id="rId430"/>
        </w:objec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Скалярное произведение двух векторов равно сумме произведений соответствующих координат этих векторов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</w:t>
      </w:r>
      <w:r w:rsidRPr="00682AEA">
        <w:rPr>
          <w:rFonts w:ascii="Cambria Math" w:eastAsia="Times New Roman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=</w:t>
      </w:r>
      <w:r w:rsidRPr="00682AEA">
        <w:rPr>
          <w:rFonts w:ascii="Times New Roman" w:eastAsia="Times New Roman" w:hAnsi="Times New Roman" w:cs="Times New Roman"/>
          <w:position w:val="-38"/>
          <w:sz w:val="24"/>
          <w:szCs w:val="24"/>
          <w:lang w:val="en-US"/>
        </w:rPr>
        <w:object w:dxaOrig="3060" w:dyaOrig="780">
          <v:shape id="_x0000_i1155" type="#_x0000_t75" style="width:153pt;height:39pt" o:ole="">
            <v:imagedata r:id="rId431" o:title=""/>
          </v:shape>
          <o:OLEObject Type="Embed" ProgID="Equation.3" ShapeID="_x0000_i1155" DrawAspect="Content" ObjectID="_1708847014" r:id="rId432"/>
        </w:objec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Контрольные вопросы:</w:t>
      </w:r>
    </w:p>
    <w:p w:rsidR="00682AEA" w:rsidRPr="00682AEA" w:rsidRDefault="00682AEA" w:rsidP="00682AEA">
      <w:pPr>
        <w:numPr>
          <w:ilvl w:val="0"/>
          <w:numId w:val="3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формулы для вычисления скалярного произведения векторов</w:t>
      </w:r>
      <w:r w:rsidRPr="00682AE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numPr>
          <w:ilvl w:val="0"/>
          <w:numId w:val="35"/>
        </w:num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формулу для вычисления угла между векторами.</w:t>
      </w:r>
    </w:p>
    <w:p w:rsidR="00682AEA" w:rsidRDefault="00682AEA" w:rsidP="00682AEA">
      <w:pPr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Фронтальная работа</w:t>
      </w:r>
    </w:p>
    <w:p w:rsidR="003262A3" w:rsidRPr="00682AEA" w:rsidRDefault="003262A3" w:rsidP="00682AEA">
      <w:pPr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numPr>
          <w:ilvl w:val="0"/>
          <w:numId w:val="25"/>
        </w:numPr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Даны векторы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</w:rPr>
        <w:t>a</w:t>
      </w:r>
      <w:r w:rsidRPr="00682AEA">
        <w:rPr>
          <w:rFonts w:ascii="Cambria Math" w:eastAsia="Times New Roman" w:hAnsi="Cambria Math" w:cs="Cambria Math"/>
          <w:sz w:val="24"/>
          <w:szCs w:val="24"/>
        </w:rPr>
        <w:t>⃗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 (−8; 7; −5) и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</w:rPr>
        <w:t>b</w:t>
      </w:r>
      <w:r w:rsidRPr="00682AEA">
        <w:rPr>
          <w:rFonts w:ascii="Cambria Math" w:eastAsia="Times New Roman" w:hAnsi="Cambria Math" w:cs="Cambria Math"/>
          <w:sz w:val="24"/>
          <w:szCs w:val="24"/>
        </w:rPr>
        <w:t>⃗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 (1;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;−6)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 Найдите значение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, если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</w:rPr>
        <w:t>a</w:t>
      </w:r>
      <w:r w:rsidRPr="00682AEA">
        <w:rPr>
          <w:rFonts w:ascii="Cambria Math" w:eastAsia="Times New Roman" w:hAnsi="Cambria Math" w:cs="Cambria Math"/>
          <w:sz w:val="24"/>
          <w:szCs w:val="24"/>
        </w:rPr>
        <w:t>⃗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</w:rPr>
        <w:t>b</w:t>
      </w:r>
      <w:r w:rsidRPr="00682AEA">
        <w:rPr>
          <w:rFonts w:ascii="Cambria Math" w:eastAsia="Times New Roman" w:hAnsi="Cambria Math" w:cs="Cambria Math"/>
          <w:sz w:val="24"/>
          <w:szCs w:val="24"/>
        </w:rPr>
        <w:t>⃗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 =50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2. Даны векторы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</w:rPr>
        <w:t>a</w:t>
      </w:r>
      <w:r w:rsidRPr="00682AEA">
        <w:rPr>
          <w:rFonts w:ascii="Cambria Math" w:eastAsia="Times New Roman" w:hAnsi="Cambria Math" w:cs="Cambria Math"/>
          <w:sz w:val="24"/>
          <w:szCs w:val="24"/>
        </w:rPr>
        <w:t>⃗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 (−8; 5; −9) и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</w:rPr>
        <w:t>b</w:t>
      </w:r>
      <w:r w:rsidRPr="00682AEA">
        <w:rPr>
          <w:rFonts w:ascii="Cambria Math" w:eastAsia="Times New Roman" w:hAnsi="Cambria Math" w:cs="Cambria Math"/>
          <w:sz w:val="24"/>
          <w:szCs w:val="24"/>
        </w:rPr>
        <w:t>⃗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 (7; 6;−7)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 Определите образованный векторами угол (выберите правильный ответ).</w:t>
      </w:r>
    </w:p>
    <w:p w:rsidR="00682AEA" w:rsidRPr="00682AEA" w:rsidRDefault="00682AEA" w:rsidP="00682AEA">
      <w:pPr>
        <w:numPr>
          <w:ilvl w:val="0"/>
          <w:numId w:val="24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Острый угол</w:t>
      </w:r>
    </w:p>
    <w:p w:rsidR="00682AEA" w:rsidRPr="00682AEA" w:rsidRDefault="00682AEA" w:rsidP="00682AEA">
      <w:pPr>
        <w:numPr>
          <w:ilvl w:val="0"/>
          <w:numId w:val="24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Прямой угол</w:t>
      </w:r>
    </w:p>
    <w:p w:rsidR="00682AEA" w:rsidRPr="00682AEA" w:rsidRDefault="00682AEA" w:rsidP="00682AEA">
      <w:pPr>
        <w:numPr>
          <w:ilvl w:val="0"/>
          <w:numId w:val="24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Тупой угол</w:t>
      </w:r>
    </w:p>
    <w:p w:rsidR="00682AEA" w:rsidRPr="00682AEA" w:rsidRDefault="00682AEA" w:rsidP="00682AEA">
      <w:pPr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3.Вычислить угол между прямыми АВ и СD, если А(3;-2;4), В(4;-1;2),С(6;-3;2), </w:t>
      </w:r>
    </w:p>
    <w:p w:rsidR="00682AEA" w:rsidRPr="00682AEA" w:rsidRDefault="00682AEA" w:rsidP="00682AEA">
      <w:pPr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D(7;-3;1).</w:t>
      </w:r>
    </w:p>
    <w:p w:rsidR="00682AEA" w:rsidRPr="00EA461E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EA461E">
        <w:rPr>
          <w:rFonts w:ascii="Times New Roman" w:eastAsia="Times New Roman" w:hAnsi="Times New Roman" w:cs="Times New Roman"/>
          <w:b/>
          <w:sz w:val="24"/>
          <w:szCs w:val="24"/>
        </w:rPr>
        <w:t xml:space="preserve">Самостоятельная работа по вариантам 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1 вариант а) </w:t>
      </w:r>
      <w:r w:rsidR="008219EB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2 вариант б)</w:t>
      </w:r>
    </w:p>
    <w:p w:rsidR="00682AEA" w:rsidRPr="00682AEA" w:rsidRDefault="00682AEA" w:rsidP="00682AEA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1)</w: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 Ребро  куба  АВСDА</w: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В</w: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С</w: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D</w: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 равно  2. Вычислите  скалярное  произведение  векторов    </w:t>
      </w:r>
      <w:r w:rsidRPr="00682AEA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 xml:space="preserve">а) </w:t>
      </w:r>
      <w:r>
        <w:rPr>
          <w:rFonts w:ascii="Times New Roman" w:eastAsia="Times New Roman" w:hAnsi="Times New Roman" w:cs="Times New Roman"/>
          <w:bCs/>
          <w:iCs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206500" cy="25400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461E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 xml:space="preserve">                                                        </w:t>
      </w:r>
      <w:r w:rsidRPr="00682AEA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б)</w:t>
      </w:r>
      <w:r w:rsidRPr="00682AEA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eastAsia="ru-RU"/>
        </w:rPr>
        <w:object w:dxaOrig="2280" w:dyaOrig="400">
          <v:shape id="_x0000_i1156" type="#_x0000_t75" style="width:114pt;height:20pt" o:ole="" fillcolor="window">
            <v:imagedata r:id="rId434" o:title=""/>
          </v:shape>
          <o:OLEObject Type="Embed" ProgID="Equation.3" ShapeID="_x0000_i1156" DrawAspect="Content" ObjectID="_1708847015" r:id="rId435"/>
        </w:object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.</w:t>
      </w:r>
    </w:p>
    <w:p w:rsidR="008219EB" w:rsidRDefault="008219EB" w:rsidP="00682AEA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2)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ычислите  косинус  угла  между  векторами  и  выясните, какой  угол (острый, прямой  или  тупой) образуют  эти  векторы, если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)</w:t>
      </w:r>
      <w:r w:rsidRPr="00682AE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120" w:dyaOrig="400">
          <v:shape id="_x0000_i1157" type="#_x0000_t75" style="width:156pt;height:20pt" o:ole="" fillcolor="window">
            <v:imagedata r:id="rId436" o:title=""/>
          </v:shape>
          <o:OLEObject Type="Embed" ProgID="Equation.3" ShapeID="_x0000_i1157" DrawAspect="Content" ObjectID="_1708847016" r:id="rId437"/>
        </w:object>
      </w:r>
      <w:r w:rsidR="00EA461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t xml:space="preserve">                               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)</w:t>
      </w:r>
      <w:r w:rsidRPr="00682AE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860" w:dyaOrig="400">
          <v:shape id="_x0000_i1158" type="#_x0000_t75" style="width:143pt;height:20pt" o:ole="" fillcolor="window">
            <v:imagedata r:id="rId438" o:title=""/>
          </v:shape>
          <o:OLEObject Type="Embed" ProgID="Equation.3" ShapeID="_x0000_i1158" DrawAspect="Content" ObjectID="_1708847017" r:id="rId439"/>
        </w:object>
      </w:r>
    </w:p>
    <w:p w:rsidR="008219EB" w:rsidRDefault="008219EB" w:rsidP="00682AEA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3)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Ребро  куба  АВСDА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D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равно  р. Вычислите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)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угол  между  прямыми  АВ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С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А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В и АD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)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расстояние  между  серединами  отрезков  АВ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С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АС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С)</w:t>
      </w:r>
    </w:p>
    <w:p w:rsidR="008219EB" w:rsidRDefault="008219EB" w:rsidP="00682AEA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EA461E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4)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ычислите угол  между  прямыми  АВ и СD, если </w:t>
      </w:r>
    </w:p>
    <w:p w:rsidR="00EA461E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)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А(</w:t>
      </w:r>
      <w:r w:rsidRPr="00682AEA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360" w:dyaOrig="360">
          <v:shape id="_x0000_i1159" type="#_x0000_t75" style="width:18pt;height:18pt" o:ole="" fillcolor="window">
            <v:imagedata r:id="rId440" o:title=""/>
          </v:shape>
          <o:OLEObject Type="Embed" ProgID="Equation.3" ShapeID="_x0000_i1159" DrawAspect="Content" ObjectID="_1708847018" r:id="rId441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;1;0);В(0;0;</w:t>
      </w:r>
      <w:r w:rsidRPr="00682AEA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99" w:dyaOrig="340">
          <v:shape id="_x0000_i1160" type="#_x0000_t75" style="width:25pt;height:17pt" o:ole="" fillcolor="window">
            <v:imagedata r:id="rId442" o:title=""/>
          </v:shape>
          <o:OLEObject Type="Embed" ProgID="Equation.3" ShapeID="_x0000_i1160" DrawAspect="Content" ObjectID="_1708847019" r:id="rId443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; С(0;2;0); D(</w:t>
      </w:r>
      <w:r w:rsidRPr="00682AEA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360" w:dyaOrig="360">
          <v:shape id="_x0000_i1161" type="#_x0000_t75" style="width:18pt;height:18pt" o:ole="" fillcolor="window">
            <v:imagedata r:id="rId440" o:title=""/>
          </v:shape>
          <o:OLEObject Type="Embed" ProgID="Equation.3" ShapeID="_x0000_i1161" DrawAspect="Content" ObjectID="_1708847020" r:id="rId444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;1;</w:t>
      </w:r>
      <w:r w:rsidRPr="00682AEA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99" w:dyaOrig="340">
          <v:shape id="_x0000_i1162" type="#_x0000_t75" style="width:25pt;height:17pt" o:ole="" fillcolor="window">
            <v:imagedata r:id="rId445" o:title=""/>
          </v:shape>
          <o:OLEObject Type="Embed" ProgID="Equation.3" ShapeID="_x0000_i1162" DrawAspect="Content" ObjectID="_1708847021" r:id="rId446"/>
        </w:object>
      </w:r>
      <w:r w:rsidR="00EA46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)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(6;–4;8); В(8;–2;4); С(12;–6;4); D(14;–6;2)     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ритерии оценки практической   работы</w:t>
      </w:r>
    </w:p>
    <w:tbl>
      <w:tblPr>
        <w:tblW w:w="9720" w:type="dxa"/>
        <w:jc w:val="center"/>
        <w:tblInd w:w="140" w:type="dxa"/>
        <w:tblLayout w:type="fixed"/>
        <w:tblLook w:val="00A0"/>
      </w:tblPr>
      <w:tblGrid>
        <w:gridCol w:w="3660"/>
        <w:gridCol w:w="1407"/>
        <w:gridCol w:w="4653"/>
      </w:tblGrid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682AEA" w:rsidTr="006B3F17">
        <w:trPr>
          <w:jc w:val="center"/>
        </w:trPr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1-4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B3F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аждый правильный ответ  2  балла</w:t>
            </w:r>
          </w:p>
        </w:tc>
      </w:tr>
    </w:tbl>
    <w:p w:rsidR="00682AEA" w:rsidRPr="00682AEA" w:rsidRDefault="00682AEA" w:rsidP="006B3F17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аксимальный балл за работу – 7 баллов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844"/>
      </w:tblGrid>
      <w:tr w:rsidR="00682AEA" w:rsidRPr="00682AEA" w:rsidTr="006B3F17">
        <w:trPr>
          <w:jc w:val="center"/>
        </w:trPr>
        <w:tc>
          <w:tcPr>
            <w:tcW w:w="3726" w:type="dxa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5845" w:type="dxa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5845" w:type="dxa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8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5845" w:type="dxa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6-7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4-5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« 2» (не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B3F17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менее 4</w:t>
            </w:r>
          </w:p>
        </w:tc>
      </w:tr>
    </w:tbl>
    <w:p w:rsidR="00EA461E" w:rsidRDefault="00EA461E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Тема 6.2</w:t>
      </w:r>
      <w:r w:rsidRPr="00682AEA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ab/>
        <w:t>Основы тригонометрические тождества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9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: Формулы приведения</w:t>
      </w:r>
    </w:p>
    <w:p w:rsidR="00682AEA" w:rsidRPr="00682AEA" w:rsidRDefault="00682AEA" w:rsidP="00682AEA">
      <w:pPr>
        <w:tabs>
          <w:tab w:val="left" w:pos="3450"/>
        </w:tabs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ь</w:t>
      </w:r>
      <w:r w:rsidRPr="00682AEA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: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ть умения выполнять преобразования тригонометрических выражений, используя основные тригонометрические тождества, формулы приведения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A65896" w:rsidRPr="00A65896" w:rsidRDefault="00A65896" w:rsidP="00A65896">
      <w:pPr>
        <w:rPr>
          <w:rFonts w:ascii="Times New Roman" w:hAnsi="Times New Roman" w:cs="Times New Roman"/>
          <w:sz w:val="24"/>
          <w:szCs w:val="24"/>
        </w:rPr>
      </w:pPr>
      <w:r w:rsidRPr="00A65896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сновные формулы тригонометрии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определений синуса, косинуса, тангенса и котангенса следуют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сновные тригонометрические тождества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α+cos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α=1;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2740" w:dyaOrig="620">
          <v:shape id="_x0000_i1163" type="#_x0000_t75" style="width:151pt;height:35pt" o:ole="">
            <v:imagedata r:id="rId447" o:title=""/>
          </v:shape>
          <o:OLEObject Type="Embed" ProgID="Equation.3" ShapeID="_x0000_i1163" DrawAspect="Content" ObjectID="_1708847022" r:id="rId448"/>
        </w:objec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gα∙ctgα=1;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80" w:dyaOrig="340">
          <v:shape id="_x0000_i1164" type="#_x0000_t75" style="width:9pt;height:17pt" o:ole="">
            <v:imagedata r:id="rId287" o:title=""/>
          </v:shape>
          <o:OLEObject Type="Embed" ProgID="Equation.3" ShapeID="_x0000_i1164" DrawAspect="Content" ObjectID="_1708847023" r:id="rId449"/>
        </w:objec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3760" w:dyaOrig="620">
          <v:shape id="_x0000_i1165" type="#_x0000_t75" style="width:205pt;height:35pt" o:ole="">
            <v:imagedata r:id="rId450" o:title=""/>
          </v:shape>
          <o:OLEObject Type="Embed" ProgID="Equation.3" ShapeID="_x0000_i1165" DrawAspect="Content" ObjectID="_1708847024" r:id="rId451"/>
        </w:objec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ой для остальных формул являются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формулы сложения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α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αcos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αsin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α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αcos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αsin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α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αcos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αsin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α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αcos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αsinβ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4920" w:dyaOrig="660">
          <v:shape id="_x0000_i1166" type="#_x0000_t75" style="width:246pt;height:32pt" o:ole="">
            <v:imagedata r:id="rId452" o:title=""/>
          </v:shape>
          <o:OLEObject Type="Embed" ProgID="Equation.3" ShapeID="_x0000_i1166" DrawAspect="Content" ObjectID="_1708847025" r:id="rId453"/>
        </w:object>
      </w:r>
    </w:p>
    <w:p w:rsidR="00682AEA" w:rsidRPr="00682AEA" w:rsidRDefault="00682AEA" w:rsidP="00682AE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формул сложения, полагая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60" w:dyaOrig="620">
          <v:shape id="_x0000_i1167" type="#_x0000_t75" style="width:45pt;height:37pt" o:ole="">
            <v:imagedata r:id="rId454" o:title=""/>
          </v:shape>
          <o:OLEObject Type="Embed" ProgID="Equation.3" ShapeID="_x0000_i1167" DrawAspect="Content" ObjectID="_1708847026" r:id="rId455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Z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лучаем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формулы приведения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образования выражений вида: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</w:t>
      </w:r>
      <w:r w:rsidRPr="00682AEA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960" w:dyaOrig="680">
          <v:shape id="_x0000_i1168" type="#_x0000_t75" style="width:57pt;height:40pt" o:ole="">
            <v:imagedata r:id="rId456" o:title=""/>
          </v:shape>
          <o:OLEObject Type="Embed" ProgID="Equation.3" ShapeID="_x0000_i1168" DrawAspect="Content" ObjectID="_1708847027" r:id="rId457"/>
        </w:object>
      </w:r>
      <w:r w:rsidR="00C03906"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fldChar w:fldCharType="begin"/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lang w:val="en-US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/>
                <w:lang w:val="en-US"/>
              </w:rPr>
              <m:t>±</m:t>
            </m:r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</m:d>
      </m:oMath>
      <w:r w:rsidR="00C03906"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fldChar w:fldCharType="end"/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cos</w:t>
      </w:r>
      <w:r w:rsidRPr="00682AEA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960" w:dyaOrig="680">
          <v:shape id="_x0000_i1169" type="#_x0000_t75" style="width:57pt;height:40pt" o:ole="">
            <v:imagedata r:id="rId458" o:title=""/>
          </v:shape>
          <o:OLEObject Type="Embed" ProgID="Equation.3" ShapeID="_x0000_i1169" DrawAspect="Content" ObjectID="_1708847028" r:id="rId459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tg</w:t>
      </w:r>
      <w:r w:rsidRPr="00682AEA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960" w:dyaOrig="680">
          <v:shape id="_x0000_i1170" type="#_x0000_t75" style="width:57pt;height:40pt" o:ole="">
            <v:imagedata r:id="rId458" o:title=""/>
          </v:shape>
          <o:OLEObject Type="Embed" ProgID="Equation.3" ShapeID="_x0000_i1170" DrawAspect="Content" ObjectID="_1708847029" r:id="rId460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ctg</w:t>
      </w:r>
      <w:r w:rsidRPr="00682AEA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960" w:dyaOrig="680">
          <v:shape id="_x0000_i1171" type="#_x0000_t75" style="width:57pt;height:40pt" o:ole="">
            <v:imagedata r:id="rId458" o:title=""/>
          </v:shape>
          <o:OLEObject Type="Embed" ProgID="Equation.3" ShapeID="_x0000_i1171" DrawAspect="Content" ObjectID="_1708847030" r:id="rId461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Є 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Z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запоминания этих формул удобно пользоваться мнемоническим правилом: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1. Перед приведенной функцией ставится тот знак, который имеет исходная функция в соответствующей координатной четверти: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Функция меняется на «кофункцию», если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четно; функция не меняется, если 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етно. (Кофункциями синуса, косинуса, тангенса и котангенса называются соответственно косинус, синус, котангенс, танген</w:t>
      </w:r>
    </w:p>
    <w:p w:rsidR="00682AEA" w:rsidRPr="00682AEA" w:rsidRDefault="00682AEA" w:rsidP="00682AEA">
      <w:pPr>
        <w:spacing w:after="0" w:line="240" w:lineRule="auto"/>
        <w:ind w:left="709"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Контрольные вопросы:</w:t>
      </w:r>
    </w:p>
    <w:p w:rsidR="00682AEA" w:rsidRPr="00682AEA" w:rsidRDefault="00682AEA" w:rsidP="00682AEA">
      <w:pPr>
        <w:spacing w:after="0" w:line="240" w:lineRule="auto"/>
        <w:ind w:left="1069"/>
        <w:contextualSpacing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1.Перечислите основные тригонометрические тождества.</w:t>
      </w:r>
    </w:p>
    <w:p w:rsidR="00682AEA" w:rsidRPr="00682AEA" w:rsidRDefault="00682AEA" w:rsidP="00682AEA">
      <w:pPr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2.Сформулируйте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мнемоническое правило.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555555"/>
          <w:sz w:val="24"/>
          <w:szCs w:val="24"/>
          <w:lang w:eastAsia="ru-RU"/>
        </w:rPr>
        <w:t>Пример №1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 xml:space="preserve"> Вычислить значения всех тригонометрических функций для </w:t>
      </w:r>
      <w:r>
        <w:rPr>
          <w:rFonts w:ascii="Times New Roman" w:eastAsia="Calibri" w:hAnsi="Times New Roman" w:cs="Times New Roman"/>
          <w:noProof/>
          <w:color w:val="555555"/>
          <w:sz w:val="24"/>
          <w:szCs w:val="24"/>
          <w:lang w:eastAsia="ru-RU"/>
        </w:rPr>
        <w:drawing>
          <wp:inline distT="0" distB="0" distL="0" distR="0">
            <wp:extent cx="977900" cy="292100"/>
            <wp:effectExtent l="0" t="0" r="0" b="0"/>
            <wp:docPr id="82" name="Рисунок 82" descr="http://d3mlntcv38ck9k.cloudfront.net/content/konspekt_image/40122/6adbd840_f3ac_0130_8747_12313d0128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http://d3mlntcv38ck9k.cloudfront.net/content/konspekt_image/40122/6adbd840_f3ac_0130_8747_12313d0128c8.png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Решение: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Угол </w:t>
      </w:r>
      <w:r>
        <w:rPr>
          <w:rFonts w:ascii="Times New Roman" w:eastAsia="Calibri" w:hAnsi="Times New Roman" w:cs="Times New Roman"/>
          <w:noProof/>
          <w:color w:val="555555"/>
          <w:sz w:val="24"/>
          <w:szCs w:val="24"/>
          <w:lang w:eastAsia="ru-RU"/>
        </w:rPr>
        <w:drawing>
          <wp:inline distT="0" distB="0" distL="0" distR="0">
            <wp:extent cx="317500" cy="215900"/>
            <wp:effectExtent l="0" t="0" r="6350" b="0"/>
            <wp:docPr id="81" name="Рисунок 81" descr="http://d3mlntcv38ck9k.cloudfront.net/content/konspekt_image/40127/6d54b430_f3ac_0130_8749_12313d0128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ttp://d3mlntcv38ck9k.cloudfront.net/content/konspekt_image/40127/6d54b430_f3ac_0130_8749_12313d0128c8.png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 находится во второй четверти, синус в этой четверти положителен, косинус, тангенс и котангенс отрицательн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color w:val="555555"/>
          <w:sz w:val="24"/>
          <w:szCs w:val="24"/>
          <w:lang w:eastAsia="ru-RU"/>
        </w:rPr>
        <w:drawing>
          <wp:inline distT="0" distB="0" distL="0" distR="0">
            <wp:extent cx="2794000" cy="419100"/>
            <wp:effectExtent l="0" t="0" r="6350" b="0"/>
            <wp:docPr id="80" name="Рисунок 80" descr="http://d3mlntcv38ck9k.cloudfront.net/content/konspekt_image/40129/6e6955b0_f3ac_0130_874a_12313d0128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://d3mlntcv38ck9k.cloudfront.net/content/konspekt_image/40129/6e6955b0_f3ac_0130_874a_12313d0128c8.png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color w:val="555555"/>
          <w:sz w:val="24"/>
          <w:szCs w:val="24"/>
          <w:lang w:eastAsia="ru-RU"/>
        </w:rPr>
        <w:drawing>
          <wp:inline distT="0" distB="0" distL="0" distR="0">
            <wp:extent cx="2946400" cy="368300"/>
            <wp:effectExtent l="0" t="0" r="6350" b="0"/>
            <wp:docPr id="79" name="Рисунок 79" descr="http://d3mlntcv38ck9k.cloudfront.net/content/konspekt_image/40131/6f854150_f3ac_0130_874b_12313d0128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d3mlntcv38ck9k.cloudfront.net/content/konspekt_image/40131/6f854150_f3ac_0130_874b_12313d0128c8.png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color w:val="555555"/>
          <w:sz w:val="24"/>
          <w:szCs w:val="24"/>
          <w:lang w:eastAsia="ru-RU"/>
        </w:rPr>
        <w:drawing>
          <wp:inline distT="0" distB="0" distL="0" distR="0">
            <wp:extent cx="2870200" cy="241300"/>
            <wp:effectExtent l="0" t="0" r="6350" b="6350"/>
            <wp:docPr id="78" name="Рисунок 78" descr="http://d3mlntcv38ck9k.cloudfront.net/content/konspekt_image/40133/709a9cc0_f3ac_0130_874c_12313d0128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d3mlntcv38ck9k.cloudfront.net/content/konspekt_image/40133/709a9cc0_f3ac_0130_874c_12313d0128c8.png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color w:val="555555"/>
          <w:sz w:val="24"/>
          <w:szCs w:val="24"/>
          <w:lang w:eastAsia="ru-RU"/>
        </w:rPr>
        <w:drawing>
          <wp:inline distT="0" distB="0" distL="0" distR="0">
            <wp:extent cx="2971800" cy="419100"/>
            <wp:effectExtent l="0" t="0" r="0" b="0"/>
            <wp:docPr id="77" name="Рисунок 77" descr="http://d3mlntcv38ck9k.cloudfront.net/content/konspekt_image/40135/71a66d90_f3ac_0130_874d_12313d0128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d3mlntcv38ck9k.cloudfront.net/content/konspekt_image/40135/71a66d90_f3ac_0130_874d_12313d0128c8.png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555555"/>
          <w:sz w:val="24"/>
          <w:szCs w:val="24"/>
          <w:lang w:eastAsia="ru-RU"/>
        </w:rPr>
        <w:t>Пример 2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. Упростить выражение: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555555"/>
          <w:sz w:val="24"/>
          <w:szCs w:val="24"/>
          <w:lang w:eastAsia="ru-RU"/>
        </w:rPr>
        <w:t>Решение: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Sin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(90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 xml:space="preserve"> –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x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)-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cos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(180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 xml:space="preserve"> –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x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) +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tg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(180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 xml:space="preserve"> –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x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) –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ctg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(270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 xml:space="preserve"> +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x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)=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cosx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+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cosx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 xml:space="preserve"> – 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tgx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+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tgx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eastAsia="ru-RU"/>
        </w:rPr>
        <w:t>=2</w:t>
      </w:r>
      <w:r w:rsidRPr="00682AEA">
        <w:rPr>
          <w:rFonts w:ascii="Times New Roman" w:eastAsia="Calibri" w:hAnsi="Times New Roman" w:cs="Times New Roman"/>
          <w:color w:val="555555"/>
          <w:sz w:val="24"/>
          <w:szCs w:val="24"/>
          <w:lang w:val="en-US" w:eastAsia="ru-RU"/>
        </w:rPr>
        <w:t>cosx</w:t>
      </w:r>
    </w:p>
    <w:p w:rsidR="00682AEA" w:rsidRPr="00682AEA" w:rsidRDefault="00682AEA" w:rsidP="00682AEA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Фронтальная работа(практическая)</w:t>
      </w:r>
    </w:p>
    <w:p w:rsidR="00682AEA" w:rsidRPr="00682AEA" w:rsidRDefault="00682AEA" w:rsidP="00682AEA">
      <w:pPr>
        <w:ind w:left="720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№9.1 в.г№9.3в.г №9.4 в.г №9.8а</w:t>
      </w:r>
    </w:p>
    <w:p w:rsidR="00682AEA" w:rsidRPr="00682AEA" w:rsidRDefault="00682AEA" w:rsidP="00682AEA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Самостоятельная работа в паре</w:t>
      </w:r>
    </w:p>
    <w:p w:rsidR="00682AEA" w:rsidRPr="00682AEA" w:rsidRDefault="00682AEA" w:rsidP="00682AEA">
      <w:pPr>
        <w:ind w:left="720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№9.8б №9.9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Самостоятельная работа  по вариантам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 А1.  Вычислите с помощью формул приведения: 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        Угол </w:t>
      </w:r>
      <w:r w:rsidRPr="00682AEA">
        <w:rPr>
          <w:rFonts w:ascii="Cambria Math" w:eastAsia="Calibri" w:hAnsi="Cambria Math" w:cs="Cambria Math"/>
          <w:sz w:val="24"/>
          <w:szCs w:val="24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>= 210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Выразите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sin</w:t>
      </w:r>
      <w:r w:rsidRPr="00682AEA">
        <w:rPr>
          <w:rFonts w:ascii="Cambria Math" w:eastAsia="Calibri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cos</w:t>
      </w:r>
      <w:r w:rsidRPr="00682AEA">
        <w:rPr>
          <w:rFonts w:ascii="Cambria Math" w:eastAsia="Calibri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tg</w:t>
      </w:r>
      <w:r w:rsidRPr="00682AEA">
        <w:rPr>
          <w:rFonts w:ascii="Cambria Math" w:eastAsia="Calibri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ctg</w:t>
      </w:r>
      <w:r w:rsidRPr="00682AEA">
        <w:rPr>
          <w:rFonts w:ascii="Cambria Math" w:eastAsia="Calibri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через тригонометрическую функцию угла от 0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до 90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А2. Замените тригонометрической функцией угла </w:t>
      </w:r>
      <w:r w:rsidRPr="00682AEA">
        <w:rPr>
          <w:rFonts w:ascii="Times New Roman" w:eastAsia="Calibri" w:hAnsi="Times New Roman" w:cs="Times New Roman"/>
          <w:sz w:val="24"/>
          <w:szCs w:val="24"/>
        </w:rPr>
        <w:sym w:font="Symbol" w:char="F061"/>
      </w:r>
      <w:r w:rsidRPr="00682AEA">
        <w:rPr>
          <w:rFonts w:ascii="Times New Roman" w:eastAsia="Calibri" w:hAnsi="Times New Roman" w:cs="Times New Roman"/>
          <w:sz w:val="24"/>
          <w:szCs w:val="24"/>
        </w:rPr>
        <w:t>: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1)</w:t>
      </w:r>
      <w:r w:rsidRPr="00682AEA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60" w:dyaOrig="680">
          <v:shape id="_x0000_i1172" type="#_x0000_t75" style="width:58pt;height:34pt" o:ole="">
            <v:imagedata r:id="rId468" o:title=""/>
          </v:shape>
          <o:OLEObject Type="Embed" ProgID="Equation.3" ShapeID="_x0000_i1172" DrawAspect="Content" ObjectID="_1708847031" r:id="rId469"/>
        </w:objec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2)  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ctg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70"/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Pr="00682AEA">
        <w:rPr>
          <w:rFonts w:ascii="Times New Roman" w:eastAsia="Calibri" w:hAnsi="Times New Roman" w:cs="Times New Roman"/>
          <w:sz w:val="24"/>
          <w:szCs w:val="24"/>
        </w:rPr>
        <w:sym w:font="Symbol" w:char="F061"/>
      </w:r>
      <w:r w:rsidRPr="00682AEA">
        <w:rPr>
          <w:rFonts w:ascii="Times New Roman" w:eastAsia="Calibri" w:hAnsi="Times New Roman" w:cs="Times New Roman"/>
          <w:sz w:val="24"/>
          <w:szCs w:val="24"/>
        </w:rPr>
        <w:t>);3</w:t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>)  sin (270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B0"/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– </w:t>
      </w:r>
      <w:r w:rsidRPr="00682AEA">
        <w:rPr>
          <w:rFonts w:ascii="Times New Roman" w:eastAsia="Calibri" w:hAnsi="Times New Roman" w:cs="Times New Roman"/>
          <w:sz w:val="24"/>
          <w:szCs w:val="24"/>
        </w:rPr>
        <w:sym w:font="Symbol" w:char="F061"/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>);</w:t>
      </w:r>
      <w:r w:rsidRPr="00682AEA">
        <w:rPr>
          <w:rFonts w:ascii="Times New Roman" w:eastAsia="Calibri" w:hAnsi="Times New Roman" w:cs="Times New Roman"/>
          <w:sz w:val="24"/>
          <w:szCs w:val="24"/>
        </w:rPr>
        <w:t>4</w:t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>)   c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os</w:t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(360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B0"/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– </w:t>
      </w:r>
      <w:r w:rsidRPr="00682AEA">
        <w:rPr>
          <w:rFonts w:ascii="Times New Roman" w:eastAsia="Calibri" w:hAnsi="Times New Roman" w:cs="Times New Roman"/>
          <w:sz w:val="24"/>
          <w:szCs w:val="24"/>
        </w:rPr>
        <w:sym w:font="Symbol" w:char="F061"/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>);</w:t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В1 Преобразовать выражение.   </w:t>
      </w:r>
      <w:r w:rsidRPr="00682AEA">
        <w:rPr>
          <w:rFonts w:ascii="Times New Roman" w:eastAsia="Calibri" w:hAnsi="Times New Roman" w:cs="Times New Roman"/>
          <w:sz w:val="24"/>
          <w:szCs w:val="24"/>
        </w:rPr>
        <w:object w:dxaOrig="3739" w:dyaOrig="580">
          <v:shape id="_x0000_i1173" type="#_x0000_t75" style="width:251pt;height:29pt" o:ole="">
            <v:imagedata r:id="rId470" o:title=""/>
          </v:shape>
          <o:OLEObject Type="Embed" ProgID="Equation.3" ShapeID="_x0000_i1173" DrawAspect="Content" ObjectID="_1708847032" r:id="rId471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bCs/>
          <w:i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В2. Упростите выражение:  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Задания А1-А2  соответствуют уровню обязательной подготовки. 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 А1.  Вычислите с помощью формул приведения: 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        Угол </w:t>
      </w:r>
      <w:r w:rsidRPr="00682AEA">
        <w:rPr>
          <w:rFonts w:ascii="Cambria Math" w:eastAsia="Calibri" w:hAnsi="Cambria Math" w:cs="Cambria Math"/>
          <w:sz w:val="24"/>
          <w:szCs w:val="24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>= 310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Выразите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sin</w:t>
      </w:r>
      <w:r w:rsidRPr="00682AEA">
        <w:rPr>
          <w:rFonts w:ascii="Cambria Math" w:eastAsia="Calibri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cos</w:t>
      </w:r>
      <w:r w:rsidRPr="00682AEA">
        <w:rPr>
          <w:rFonts w:ascii="Cambria Math" w:eastAsia="Calibri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tg</w:t>
      </w:r>
      <w:r w:rsidRPr="00682AEA">
        <w:rPr>
          <w:rFonts w:ascii="Cambria Math" w:eastAsia="Calibri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ctg</w:t>
      </w:r>
      <w:r w:rsidRPr="00682AEA">
        <w:rPr>
          <w:rFonts w:ascii="Cambria Math" w:eastAsia="Calibri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через тригонометрическую функцию угла от 0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до 90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А2. Замените тригонометрической функцией угла </w:t>
      </w:r>
      <w:r w:rsidRPr="00682AEA">
        <w:rPr>
          <w:rFonts w:ascii="Times New Roman" w:eastAsia="Calibri" w:hAnsi="Times New Roman" w:cs="Times New Roman"/>
          <w:sz w:val="24"/>
          <w:szCs w:val="24"/>
        </w:rPr>
        <w:sym w:font="Symbol" w:char="F061"/>
      </w:r>
      <w:r w:rsidRPr="00682AEA">
        <w:rPr>
          <w:rFonts w:ascii="Times New Roman" w:eastAsia="Calibri" w:hAnsi="Times New Roman" w:cs="Times New Roman"/>
          <w:sz w:val="24"/>
          <w:szCs w:val="24"/>
        </w:rPr>
        <w:t>: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1)    </w:t>
      </w:r>
      <w:r w:rsidRPr="00682AEA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340" w:dyaOrig="680">
          <v:shape id="_x0000_i1174" type="#_x0000_t75" style="width:66pt;height:34pt" o:ole="">
            <v:imagedata r:id="rId472" o:title=""/>
          </v:shape>
          <o:OLEObject Type="Embed" ProgID="Equation.3" ShapeID="_x0000_i1174" DrawAspect="Content" ObjectID="_1708847033" r:id="rId473"/>
        </w:objec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2)    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t>tg</w:t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(180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B0"/>
      </w: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682AEA">
        <w:rPr>
          <w:rFonts w:ascii="Times New Roman" w:eastAsia="Calibri" w:hAnsi="Times New Roman" w:cs="Times New Roman"/>
          <w:sz w:val="24"/>
          <w:szCs w:val="24"/>
        </w:rPr>
        <w:sym w:font="Symbol" w:char="F061"/>
      </w:r>
      <w:r w:rsidRPr="00682AEA">
        <w:rPr>
          <w:rFonts w:ascii="Times New Roman" w:eastAsia="Calibri" w:hAnsi="Times New Roman" w:cs="Times New Roman"/>
          <w:sz w:val="24"/>
          <w:szCs w:val="24"/>
        </w:rPr>
        <w:t>)</w:t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>3)   cos (2</w:t>
      </w:r>
      <w:r w:rsidRPr="00682AEA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70"/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– </w:t>
      </w:r>
      <w:r w:rsidRPr="00682AEA">
        <w:rPr>
          <w:rFonts w:ascii="Times New Roman" w:eastAsia="Calibri" w:hAnsi="Times New Roman" w:cs="Times New Roman"/>
          <w:sz w:val="24"/>
          <w:szCs w:val="24"/>
        </w:rPr>
        <w:sym w:font="Symbol" w:char="F061"/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>);</w:t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ab/>
        <w:t>4)     tg (270</w:t>
      </w:r>
      <w:r w:rsidRPr="00682AEA">
        <w:rPr>
          <w:rFonts w:ascii="Times New Roman" w:eastAsia="Calibri" w:hAnsi="Times New Roman" w:cs="Times New Roman"/>
          <w:sz w:val="24"/>
          <w:szCs w:val="24"/>
        </w:rPr>
        <w:sym w:font="Symbol" w:char="F0B0"/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+ </w:t>
      </w:r>
      <w:r w:rsidRPr="00682AEA">
        <w:rPr>
          <w:rFonts w:ascii="Times New Roman" w:eastAsia="Calibri" w:hAnsi="Times New Roman" w:cs="Times New Roman"/>
          <w:sz w:val="24"/>
          <w:szCs w:val="24"/>
        </w:rPr>
        <w:sym w:font="Symbol" w:char="F061"/>
      </w:r>
      <w:r w:rsidRPr="00682AEA">
        <w:rPr>
          <w:rFonts w:ascii="Times New Roman" w:eastAsia="Calibri" w:hAnsi="Times New Roman" w:cs="Times New Roman"/>
          <w:sz w:val="24"/>
          <w:szCs w:val="24"/>
          <w:lang w:val="de-DE"/>
        </w:rPr>
        <w:t>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В1.преобразовать выражение. </w:t>
      </w:r>
      <w:r w:rsidRPr="00682AEA">
        <w:rPr>
          <w:rFonts w:ascii="Times New Roman" w:eastAsia="Calibri" w:hAnsi="Times New Roman" w:cs="Times New Roman"/>
          <w:sz w:val="24"/>
          <w:szCs w:val="24"/>
        </w:rPr>
        <w:object w:dxaOrig="3900" w:dyaOrig="580">
          <v:shape id="_x0000_i1175" type="#_x0000_t75" style="width:250pt;height:29pt" o:ole="">
            <v:imagedata r:id="rId474" o:title=""/>
          </v:shape>
          <o:OLEObject Type="Embed" ProgID="Equation.3" ShapeID="_x0000_i1175" DrawAspect="Content" ObjectID="_1708847034" r:id="rId475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Критерии оценки практической работы</w:t>
      </w:r>
    </w:p>
    <w:tbl>
      <w:tblPr>
        <w:tblW w:w="9688" w:type="dxa"/>
        <w:tblInd w:w="59" w:type="dxa"/>
        <w:tblLayout w:type="fixed"/>
        <w:tblLook w:val="00A0"/>
      </w:tblPr>
      <w:tblGrid>
        <w:gridCol w:w="3741"/>
        <w:gridCol w:w="1407"/>
        <w:gridCol w:w="4540"/>
      </w:tblGrid>
      <w:tr w:rsidR="00682AEA" w:rsidRPr="00682AEA" w:rsidTr="006B3F17"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4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682AEA" w:rsidRPr="00682AEA" w:rsidTr="006B3F17">
        <w:trPr>
          <w:trHeight w:val="387"/>
        </w:trPr>
        <w:tc>
          <w:tcPr>
            <w:tcW w:w="374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1 уровень А1,А2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540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Каждый правильный ответ 1 балл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82AEA" w:rsidRPr="00682AEA" w:rsidTr="006B3F17">
        <w:trPr>
          <w:trHeight w:val="453"/>
        </w:trPr>
        <w:tc>
          <w:tcPr>
            <w:tcW w:w="374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2 уровень В1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Каждый правильный ответ 2 балла</w:t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Максимальный балл за работу – 7 баллов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07"/>
        <w:gridCol w:w="5863"/>
      </w:tblGrid>
      <w:tr w:rsidR="00682AEA" w:rsidRPr="00682AEA" w:rsidTr="006B3F17">
        <w:trPr>
          <w:jc w:val="center"/>
        </w:trPr>
        <w:tc>
          <w:tcPr>
            <w:tcW w:w="3936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« 5» (отличн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7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« 4» (хорош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5-6                                      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« 3» (удовлетворительн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3-4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>« 2 « (неудовлетворительн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менее  3</w:t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Практическое занятие 10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Тема: Формулы сложения, двойного угл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Цель:</w:t>
      </w:r>
      <w:r w:rsidRPr="00682AEA">
        <w:rPr>
          <w:rFonts w:ascii="Times New Roman" w:eastAsia="Calibri" w:hAnsi="Times New Roman" w:cs="Times New Roman"/>
          <w:sz w:val="24"/>
          <w:szCs w:val="24"/>
        </w:rPr>
        <w:t>Формирование умений и навыков  преобразования тригонометрических выражений  используя формулы сложения, формулы двойного угла</w:t>
      </w:r>
      <w:r w:rsidRPr="00682AEA">
        <w:rPr>
          <w:rFonts w:ascii="Times New Roman" w:eastAsia="Calibri" w:hAnsi="Times New Roman" w:cs="Times New Roman"/>
          <w:bCs/>
          <w:sz w:val="24"/>
          <w:szCs w:val="24"/>
          <w:lang w:eastAsia="ar-SA"/>
        </w:rPr>
        <w:tab/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  <w:u w:val="single"/>
        </w:rPr>
        <w:t>Обеспечение практической работы</w:t>
      </w:r>
      <w:r w:rsidRPr="00682AEA">
        <w:rPr>
          <w:rFonts w:ascii="Times New Roman" w:eastAsia="Calibri" w:hAnsi="Times New Roman" w:cs="Times New Roman"/>
          <w:sz w:val="24"/>
          <w:szCs w:val="24"/>
        </w:rPr>
        <w:t>: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Теоретический материал методической рекомендации к практической работе.</w:t>
      </w:r>
    </w:p>
    <w:p w:rsidR="00682AEA" w:rsidRPr="00682AEA" w:rsidRDefault="00682AEA" w:rsidP="00682AEA">
      <w:pPr>
        <w:tabs>
          <w:tab w:val="left" w:pos="141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Учебник. </w:t>
      </w:r>
      <w:r w:rsidRPr="00682AEA">
        <w:rPr>
          <w:rFonts w:ascii="Times New Roman" w:eastAsia="Calibri" w:hAnsi="Times New Roman" w:cs="Times New Roman"/>
          <w:sz w:val="24"/>
          <w:szCs w:val="24"/>
        </w:rPr>
        <w:tab/>
      </w:r>
    </w:p>
    <w:p w:rsidR="00A65896" w:rsidRPr="00A65896" w:rsidRDefault="00A65896" w:rsidP="00A65896">
      <w:pPr>
        <w:rPr>
          <w:rFonts w:ascii="Times New Roman" w:hAnsi="Times New Roman" w:cs="Times New Roman"/>
          <w:sz w:val="24"/>
          <w:szCs w:val="24"/>
        </w:rPr>
      </w:pPr>
      <w:r w:rsidRPr="00A65896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Повторение теоретических основ: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Повторение теоретических основ: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- формулы сложения аргументов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 xml:space="preserve">-Знаки тригонометрических функций по четвертям. 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-Значения тригонометрических функций в некоторых углах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Теоретический материал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color w:val="0A0A0A"/>
          <w:sz w:val="24"/>
          <w:szCs w:val="24"/>
        </w:rPr>
        <w:t>Формулы сложения тригонометрических функций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sin(α </w:t>
      </w:r>
      <w:r w:rsidRPr="00682AEA">
        <w:rPr>
          <w:rFonts w:ascii="Times New Roman" w:eastAsia="Times New Roman" w:hAnsi="Times New Roman" w:cs="Times New Roman"/>
          <w:color w:val="0A0A0A"/>
          <w:position w:val="-4"/>
          <w:sz w:val="24"/>
          <w:szCs w:val="24"/>
          <w:lang w:eastAsia="ru-RU"/>
        </w:rPr>
        <w:object w:dxaOrig="220" w:dyaOrig="240">
          <v:shape id="_x0000_i1176" type="#_x0000_t75" style="width:11pt;height:12pt" o:ole="">
            <v:imagedata r:id="rId476" o:title=""/>
          </v:shape>
          <o:OLEObject Type="Embed" ProgID="Equation.3" ShapeID="_x0000_i1176" DrawAspect="Content" ObjectID="_1708847035" r:id="rId477"/>
        </w:objec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β) = sinα cosβ </w:t>
      </w:r>
      <w:r w:rsidRPr="00682AEA">
        <w:rPr>
          <w:rFonts w:ascii="Times New Roman" w:eastAsia="Times New Roman" w:hAnsi="Times New Roman" w:cs="Times New Roman"/>
          <w:color w:val="0A0A0A"/>
          <w:position w:val="-4"/>
          <w:sz w:val="24"/>
          <w:szCs w:val="24"/>
          <w:lang w:eastAsia="ru-RU"/>
        </w:rPr>
        <w:object w:dxaOrig="220" w:dyaOrig="240">
          <v:shape id="_x0000_i1177" type="#_x0000_t75" style="width:11pt;height:12pt" o:ole="">
            <v:imagedata r:id="rId478" o:title=""/>
          </v:shape>
          <o:OLEObject Type="Embed" ProgID="Equation.3" ShapeID="_x0000_i1177" DrawAspect="Content" ObjectID="_1708847036" r:id="rId479"/>
        </w:objec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>cosα sinβ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br/>
        <w:t xml:space="preserve">cos(α </w:t>
      </w:r>
      <w:r w:rsidRPr="00682AEA">
        <w:rPr>
          <w:rFonts w:ascii="Times New Roman" w:eastAsia="Times New Roman" w:hAnsi="Times New Roman" w:cs="Times New Roman"/>
          <w:color w:val="0A0A0A"/>
          <w:position w:val="-4"/>
          <w:sz w:val="24"/>
          <w:szCs w:val="24"/>
          <w:lang w:eastAsia="ru-RU"/>
        </w:rPr>
        <w:object w:dxaOrig="220" w:dyaOrig="240">
          <v:shape id="_x0000_i1178" type="#_x0000_t75" style="width:11pt;height:12pt" o:ole="">
            <v:imagedata r:id="rId480" o:title=""/>
          </v:shape>
          <o:OLEObject Type="Embed" ProgID="Equation.3" ShapeID="_x0000_i1178" DrawAspect="Content" ObjectID="_1708847037" r:id="rId481"/>
        </w:objec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β) = cosα cosβ </w:t>
      </w:r>
      <w:r w:rsidRPr="00682AEA">
        <w:rPr>
          <w:rFonts w:ascii="Times New Roman" w:eastAsia="Times New Roman" w:hAnsi="Times New Roman" w:cs="Times New Roman"/>
          <w:color w:val="0A0A0A"/>
          <w:position w:val="-4"/>
          <w:sz w:val="24"/>
          <w:szCs w:val="24"/>
          <w:lang w:eastAsia="ru-RU"/>
        </w:rPr>
        <w:object w:dxaOrig="220" w:dyaOrig="240">
          <v:shape id="_x0000_i1179" type="#_x0000_t75" style="width:11pt;height:12pt" o:ole="">
            <v:imagedata r:id="rId482" o:title=""/>
          </v:shape>
          <o:OLEObject Type="Embed" ProgID="Equation.3" ShapeID="_x0000_i1179" DrawAspect="Content" ObjectID="_1708847038" r:id="rId483"/>
        </w:objec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>sinα sinβ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A0"/>
      </w:tblPr>
      <w:tblGrid>
        <w:gridCol w:w="925"/>
        <w:gridCol w:w="436"/>
        <w:gridCol w:w="1077"/>
      </w:tblGrid>
      <w:tr w:rsidR="00682AEA" w:rsidRPr="00682AEA" w:rsidTr="006B3F17">
        <w:trPr>
          <w:tblCellSpacing w:w="15" w:type="dxa"/>
        </w:trPr>
        <w:tc>
          <w:tcPr>
            <w:tcW w:w="0" w:type="auto"/>
            <w:vMerge w:val="restar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tg(α + β)</w:t>
            </w:r>
          </w:p>
        </w:tc>
        <w:tc>
          <w:tcPr>
            <w:tcW w:w="0" w:type="auto"/>
            <w:vMerge w:val="restar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  =  </w:t>
            </w:r>
          </w:p>
        </w:tc>
        <w:tc>
          <w:tcPr>
            <w:tcW w:w="0" w:type="auto"/>
            <w:tcBorders>
              <w:bottom w:val="single" w:sz="6" w:space="0" w:color="000000"/>
            </w:tcBorders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tgα + tgβ</w:t>
            </w:r>
          </w:p>
        </w:tc>
      </w:tr>
      <w:tr w:rsidR="00682AEA" w:rsidRPr="00682AEA" w:rsidTr="006B3F17">
        <w:trPr>
          <w:tblCellSpacing w:w="15" w:type="dxa"/>
        </w:trPr>
        <w:tc>
          <w:tcPr>
            <w:tcW w:w="0" w:type="auto"/>
            <w:vMerge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1 - tgα tgβ</w:t>
            </w:r>
          </w:p>
        </w:tc>
      </w:tr>
    </w:tbl>
    <w:p w:rsidR="00682AEA" w:rsidRPr="00682AEA" w:rsidRDefault="00682AEA" w:rsidP="00682AEA">
      <w:pPr>
        <w:spacing w:before="100" w:beforeAutospacing="1" w:after="0" w:line="240" w:lineRule="auto"/>
        <w:jc w:val="center"/>
        <w:rPr>
          <w:rFonts w:ascii="Times New Roman" w:eastAsia="Calibri" w:hAnsi="Times New Roman" w:cs="Times New Roman"/>
          <w:vanish/>
          <w:color w:val="0A0A0A"/>
          <w:sz w:val="24"/>
          <w:szCs w:val="24"/>
          <w:lang w:eastAsia="ru-RU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A0"/>
      </w:tblPr>
      <w:tblGrid>
        <w:gridCol w:w="1032"/>
        <w:gridCol w:w="436"/>
        <w:gridCol w:w="1290"/>
      </w:tblGrid>
      <w:tr w:rsidR="00682AEA" w:rsidRPr="00682AEA" w:rsidTr="006B3F17">
        <w:trPr>
          <w:tblCellSpacing w:w="15" w:type="dxa"/>
        </w:trPr>
        <w:tc>
          <w:tcPr>
            <w:tcW w:w="0" w:type="auto"/>
            <w:vMerge w:val="restar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ctg(α + β)</w:t>
            </w:r>
          </w:p>
        </w:tc>
        <w:tc>
          <w:tcPr>
            <w:tcW w:w="0" w:type="auto"/>
            <w:vMerge w:val="restar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  =  </w:t>
            </w:r>
          </w:p>
        </w:tc>
        <w:tc>
          <w:tcPr>
            <w:tcW w:w="0" w:type="auto"/>
            <w:tcBorders>
              <w:bottom w:val="single" w:sz="6" w:space="0" w:color="000000"/>
            </w:tcBorders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ctgα ctgβ - 1</w:t>
            </w:r>
          </w:p>
        </w:tc>
      </w:tr>
      <w:tr w:rsidR="00682AEA" w:rsidRPr="00682AEA" w:rsidTr="006B3F17">
        <w:trPr>
          <w:tblCellSpacing w:w="15" w:type="dxa"/>
        </w:trPr>
        <w:tc>
          <w:tcPr>
            <w:tcW w:w="0" w:type="auto"/>
            <w:vMerge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ctgα + ctgβ</w:t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A0"/>
      </w:tblPr>
      <w:tblGrid>
        <w:gridCol w:w="870"/>
        <w:gridCol w:w="436"/>
        <w:gridCol w:w="1132"/>
      </w:tblGrid>
      <w:tr w:rsidR="00682AEA" w:rsidRPr="00682AEA" w:rsidTr="006B3F17">
        <w:trPr>
          <w:tblCellSpacing w:w="15" w:type="dxa"/>
        </w:trPr>
        <w:tc>
          <w:tcPr>
            <w:tcW w:w="0" w:type="auto"/>
            <w:vMerge w:val="restar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tg(α - β)</w:t>
            </w:r>
          </w:p>
        </w:tc>
        <w:tc>
          <w:tcPr>
            <w:tcW w:w="0" w:type="auto"/>
            <w:vMerge w:val="restar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  =  </w:t>
            </w:r>
          </w:p>
        </w:tc>
        <w:tc>
          <w:tcPr>
            <w:tcW w:w="0" w:type="auto"/>
            <w:tcBorders>
              <w:bottom w:val="single" w:sz="6" w:space="0" w:color="000000"/>
            </w:tcBorders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tgα - tgβ</w:t>
            </w:r>
          </w:p>
        </w:tc>
      </w:tr>
      <w:tr w:rsidR="00682AEA" w:rsidRPr="00682AEA" w:rsidTr="006B3F17">
        <w:trPr>
          <w:tblCellSpacing w:w="15" w:type="dxa"/>
        </w:trPr>
        <w:tc>
          <w:tcPr>
            <w:tcW w:w="0" w:type="auto"/>
            <w:vMerge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1 + tgα tgβ</w:t>
            </w:r>
          </w:p>
        </w:tc>
      </w:tr>
    </w:tbl>
    <w:p w:rsidR="00682AEA" w:rsidRPr="00682AEA" w:rsidRDefault="00682AEA" w:rsidP="00682AEA">
      <w:pPr>
        <w:spacing w:before="100" w:beforeAutospacing="1" w:after="0" w:line="240" w:lineRule="auto"/>
        <w:jc w:val="center"/>
        <w:rPr>
          <w:rFonts w:ascii="Times New Roman" w:eastAsia="Calibri" w:hAnsi="Times New Roman" w:cs="Times New Roman"/>
          <w:vanish/>
          <w:color w:val="0A0A0A"/>
          <w:sz w:val="24"/>
          <w:szCs w:val="24"/>
          <w:lang w:eastAsia="ru-RU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A0"/>
      </w:tblPr>
      <w:tblGrid>
        <w:gridCol w:w="976"/>
        <w:gridCol w:w="436"/>
        <w:gridCol w:w="1345"/>
      </w:tblGrid>
      <w:tr w:rsidR="00682AEA" w:rsidRPr="00682AEA" w:rsidTr="006B3F17">
        <w:trPr>
          <w:tblCellSpacing w:w="15" w:type="dxa"/>
        </w:trPr>
        <w:tc>
          <w:tcPr>
            <w:tcW w:w="0" w:type="auto"/>
            <w:vMerge w:val="restar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ctg(α - β)</w:t>
            </w:r>
          </w:p>
        </w:tc>
        <w:tc>
          <w:tcPr>
            <w:tcW w:w="0" w:type="auto"/>
            <w:vMerge w:val="restar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  =  </w:t>
            </w:r>
          </w:p>
        </w:tc>
        <w:tc>
          <w:tcPr>
            <w:tcW w:w="0" w:type="auto"/>
            <w:tcBorders>
              <w:bottom w:val="single" w:sz="6" w:space="0" w:color="000000"/>
            </w:tcBorders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ctgα ctgβ + 1</w:t>
            </w:r>
          </w:p>
        </w:tc>
      </w:tr>
      <w:tr w:rsidR="00682AEA" w:rsidRPr="00682AEA" w:rsidTr="006B3F17">
        <w:trPr>
          <w:tblCellSpacing w:w="15" w:type="dxa"/>
        </w:trPr>
        <w:tc>
          <w:tcPr>
            <w:tcW w:w="0" w:type="auto"/>
            <w:vMerge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ctgα - ctgβ</w:t>
            </w:r>
          </w:p>
        </w:tc>
      </w:tr>
    </w:tbl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Calibri" w:hAnsi="Times New Roman" w:cs="Times New Roman"/>
          <w:color w:val="0A0A0A"/>
          <w:sz w:val="24"/>
          <w:szCs w:val="24"/>
          <w:vertAlign w:val="superscript"/>
          <w:lang w:val="en-US" w:eastAsia="ru-RU"/>
        </w:rPr>
      </w:pP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  <w:t>Пример1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. Вычислить 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cos75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vertAlign w:val="superscript"/>
          <w:lang w:val="en-US" w:eastAsia="ru-RU"/>
        </w:rPr>
        <w:t>0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</w:pP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>Решение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:Cos 45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vertAlign w:val="superscript"/>
          <w:lang w:val="en-US" w:eastAsia="ru-RU"/>
        </w:rPr>
        <w:t>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=cos(3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vertAlign w:val="superscript"/>
          <w:lang w:val="en-US" w:eastAsia="ru-RU"/>
        </w:rPr>
        <w:t>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+45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vertAlign w:val="superscript"/>
          <w:lang w:val="en-US" w:eastAsia="ru-RU"/>
        </w:rPr>
        <w:t>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)= Cos 3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vertAlign w:val="superscript"/>
          <w:lang w:val="en-US" w:eastAsia="ru-RU"/>
        </w:rPr>
        <w:t>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Cos 45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vertAlign w:val="superscript"/>
          <w:lang w:val="en-US" w:eastAsia="ru-RU"/>
        </w:rPr>
        <w:t>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-sin3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vertAlign w:val="superscript"/>
          <w:lang w:val="en-US" w:eastAsia="ru-RU"/>
        </w:rPr>
        <w:t>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sin45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vertAlign w:val="superscript"/>
          <w:lang w:val="en-US" w:eastAsia="ru-RU"/>
        </w:rPr>
        <w:t>0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=</w:t>
      </w:r>
      <w:r w:rsidRPr="00682AEA">
        <w:rPr>
          <w:rFonts w:ascii="Times New Roman" w:eastAsia="Times New Roman" w:hAnsi="Times New Roman" w:cs="Times New Roman"/>
          <w:color w:val="0A0A0A"/>
          <w:position w:val="-24"/>
          <w:sz w:val="24"/>
          <w:szCs w:val="24"/>
          <w:lang w:val="en-US" w:eastAsia="ru-RU"/>
        </w:rPr>
        <w:object w:dxaOrig="2960" w:dyaOrig="680">
          <v:shape id="_x0000_i1180" type="#_x0000_t75" style="width:139pt;height:34pt" o:ole="">
            <v:imagedata r:id="rId484" o:title=""/>
          </v:shape>
          <o:OLEObject Type="Embed" ProgID="Equation.3" ShapeID="_x0000_i1180" DrawAspect="Content" ObjectID="_1708847039" r:id="rId485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</w:pP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  <w:t>Пример</w:t>
      </w: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val="en-US" w:eastAsia="ru-RU"/>
        </w:rPr>
        <w:t xml:space="preserve"> 2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 xml:space="preserve">. 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>Упроститьвыражение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: sin5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cos2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-sin2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cos5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</w:pP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>Решение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:sin5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cos2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- sin2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cos5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 xml:space="preserve"> =sin(5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-2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)=sin3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  <w:t>Пример 3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Вычислите 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sin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(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α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+ 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β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), если </w:t>
      </w:r>
      <w:r w:rsidRPr="00682AEA">
        <w:rPr>
          <w:rFonts w:ascii="Cambria Math" w:eastAsia="Calibri" w:hAnsi="Cambria Math" w:cs="Cambria Math"/>
          <w:color w:val="0A0A0A"/>
          <w:sz w:val="24"/>
          <w:szCs w:val="24"/>
          <w:lang w:val="en-US" w:eastAsia="ru-RU"/>
        </w:rPr>
        <w:t>𝛂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и β- углы ΙΙΙ четверти и   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sinα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= -4/5, со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sβ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= – 15/17,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Решение: 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cosα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=  </w:t>
      </w:r>
      <w:r w:rsidRPr="00682AEA">
        <w:rPr>
          <w:rFonts w:ascii="Times New Roman" w:eastAsia="Times New Roman" w:hAnsi="Times New Roman" w:cs="Times New Roman"/>
          <w:color w:val="0A0A0A"/>
          <w:position w:val="-8"/>
          <w:sz w:val="24"/>
          <w:szCs w:val="24"/>
          <w:lang w:eastAsia="ru-RU"/>
        </w:rPr>
        <w:object w:dxaOrig="1160" w:dyaOrig="400">
          <v:shape id="_x0000_i1181" type="#_x0000_t75" style="width:58pt;height:20pt" o:ole="">
            <v:imagedata r:id="rId486" o:title=""/>
          </v:shape>
          <o:OLEObject Type="Embed" ProgID="Equation.3" ShapeID="_x0000_i1181" DrawAspect="Content" ObjectID="_1708847040" r:id="rId487"/>
        </w:objec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=</w:t>
      </w:r>
      <w:r w:rsidRPr="00682AEA">
        <w:rPr>
          <w:rFonts w:ascii="Times New Roman" w:eastAsia="Times New Roman" w:hAnsi="Times New Roman" w:cs="Times New Roman"/>
          <w:color w:val="0A0A0A"/>
          <w:position w:val="-30"/>
          <w:sz w:val="24"/>
          <w:szCs w:val="24"/>
          <w:lang w:val="en-US" w:eastAsia="ru-RU"/>
        </w:rPr>
        <w:object w:dxaOrig="5080" w:dyaOrig="800">
          <v:shape id="_x0000_i1182" type="#_x0000_t75" style="width:254pt;height:39pt" o:ole="">
            <v:imagedata r:id="rId488" o:title=""/>
          </v:shape>
          <o:OLEObject Type="Embed" ProgID="Equation.3" ShapeID="_x0000_i1182" DrawAspect="Content" ObjectID="_1708847041" r:id="rId489"/>
        </w:objec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>(так как косинус в третьей  четверти отрицателен)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sinβ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= </w:t>
      </w:r>
      <w:r w:rsidRPr="00682AEA">
        <w:rPr>
          <w:rFonts w:ascii="Times New Roman" w:eastAsia="Times New Roman" w:hAnsi="Times New Roman" w:cs="Times New Roman"/>
          <w:color w:val="0A0A0A"/>
          <w:position w:val="-12"/>
          <w:sz w:val="24"/>
          <w:szCs w:val="24"/>
          <w:lang w:eastAsia="ru-RU"/>
        </w:rPr>
        <w:object w:dxaOrig="1200" w:dyaOrig="440">
          <v:shape id="_x0000_i1183" type="#_x0000_t75" style="width:60pt;height:22pt" o:ole="">
            <v:imagedata r:id="rId490" o:title=""/>
          </v:shape>
          <o:OLEObject Type="Embed" ProgID="Equation.3" ShapeID="_x0000_i1183" DrawAspect="Content" ObjectID="_1708847042" r:id="rId491"/>
        </w:objec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color w:val="0A0A0A"/>
          <w:position w:val="-30"/>
          <w:sz w:val="24"/>
          <w:szCs w:val="24"/>
          <w:lang w:val="en-US" w:eastAsia="ru-RU"/>
        </w:rPr>
        <w:object w:dxaOrig="6060" w:dyaOrig="800">
          <v:shape id="_x0000_i1184" type="#_x0000_t75" style="width:303pt;height:39pt" o:ole="">
            <v:imagedata r:id="rId492" o:title=""/>
          </v:shape>
          <o:OLEObject Type="Embed" ProgID="Equation.3" ShapeID="_x0000_i1184" DrawAspect="Content" ObjectID="_1708847043" r:id="rId493"/>
        </w:objec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(так как синус в третьей четверти отрицателен)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sin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(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α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+ 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β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) = 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sinα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со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sβ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+ 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val="en-US" w:eastAsia="ru-RU"/>
        </w:rPr>
        <w:t>cosαsinβ</w:t>
      </w:r>
      <w:r w:rsidRPr="00682AEA">
        <w:rPr>
          <w:rFonts w:ascii="Times New Roman" w:eastAsia="Calibri" w:hAnsi="Times New Roman" w:cs="Times New Roman"/>
          <w:color w:val="0A0A0A"/>
          <w:sz w:val="24"/>
          <w:szCs w:val="24"/>
          <w:lang w:eastAsia="ru-RU"/>
        </w:rPr>
        <w:t xml:space="preserve"> = -4/5 · (– 15/17) + (–3/5) · (–8/17) = 84/85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Формулы двойного угла тригонометрических функций: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102"/>
          <w:sz w:val="24"/>
          <w:szCs w:val="24"/>
          <w:lang w:eastAsia="ru-RU"/>
        </w:rPr>
        <w:object w:dxaOrig="2439" w:dyaOrig="2160">
          <v:shape id="_x0000_i1185" type="#_x0000_t75" style="width:132pt;height:117pt" o:ole="">
            <v:imagedata r:id="rId494" o:title=""/>
          </v:shape>
          <o:OLEObject Type="Embed" ProgID="Equation.3" ShapeID="_x0000_i1185" DrawAspect="Content" ObjectID="_1708847044" r:id="rId495"/>
        </w:objec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одставляя в формулы </w:t>
      </w:r>
      <w:r w:rsidRPr="00682AE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2</w:t>
      </w:r>
      <w:r w:rsidRPr="00682AEA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t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=1-2</w:t>
      </w:r>
      <w:r w:rsidRPr="00682AE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in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t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</w:t>
      </w:r>
      <w:r w:rsidRPr="00682AE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2</w:t>
      </w:r>
      <w:r w:rsidRPr="00682AEA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t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=2</w:t>
      </w:r>
      <w:r w:rsidRPr="00682AE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Calibri" w:hAnsi="Times New Roman" w:cs="Times New Roman"/>
          <w:i/>
          <w:sz w:val="24"/>
          <w:szCs w:val="24"/>
          <w:lang w:val="en-US" w:eastAsia="ru-RU"/>
        </w:rPr>
        <w:t>t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1 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  <w:t xml:space="preserve">Пример 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ыразите функции данного угла через функции вдвое меньшего угла, </w:t>
      </w:r>
      <w:r w:rsidRPr="00682AE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in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42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Решение:</w:t>
      </w:r>
    </w:p>
    <w:p w:rsidR="00682AEA" w:rsidRPr="00682AEA" w:rsidRDefault="00682AEA" w:rsidP="00682AE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используя формулу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079" w:dyaOrig="279">
          <v:shape id="_x0000_i1186" type="#_x0000_t75" style="width:121pt;height:16pt" o:ole="">
            <v:imagedata r:id="rId496" o:title=""/>
          </v:shape>
          <o:OLEObject Type="Embed" ProgID="Equation.3" ShapeID="_x0000_i1186" DrawAspect="Content" ObjectID="_1708847045" r:id="rId497"/>
        </w:objec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имеем 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sin42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=sin(2∙21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)=2sin21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cos21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  <w:t xml:space="preserve">Пример </w:t>
      </w:r>
    </w:p>
    <w:p w:rsidR="00682AEA" w:rsidRPr="00682AEA" w:rsidRDefault="00682AEA" w:rsidP="00682AEA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Вычислите 2</w:t>
      </w:r>
      <w:r w:rsidRPr="00682AE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in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15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15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Решение:</w:t>
      </w:r>
    </w:p>
    <w:p w:rsidR="00682AEA" w:rsidRPr="00682AEA" w:rsidRDefault="00682AEA" w:rsidP="00682AE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используя формулу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079" w:dyaOrig="279">
          <v:shape id="_x0000_i1187" type="#_x0000_t75" style="width:121pt;height:16pt" o:ole="">
            <v:imagedata r:id="rId496" o:title=""/>
          </v:shape>
          <o:OLEObject Type="Embed" ProgID="Equation.3" ShapeID="_x0000_i1187" DrawAspect="Content" ObjectID="_1708847046" r:id="rId498"/>
        </w:objec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имеем 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2</w:t>
      </w:r>
      <w:r w:rsidRPr="00682AE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in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15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15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=sin(2∙15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)=sin30</w:t>
      </w:r>
      <w:r w:rsidRPr="00682AE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682AEA">
        <w:rPr>
          <w:rFonts w:ascii="Times New Roman" w:eastAsia="Calibri" w:hAnsi="Times New Roman" w:cs="Times New Roman"/>
          <w:sz w:val="24"/>
          <w:szCs w:val="24"/>
          <w:lang w:eastAsia="ru-RU"/>
        </w:rPr>
        <w:t>=0,5.</w:t>
      </w:r>
    </w:p>
    <w:p w:rsidR="00682AEA" w:rsidRPr="00682AEA" w:rsidRDefault="00682AEA" w:rsidP="00682AEA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  <w:t>Фронтальная работа.</w:t>
      </w:r>
    </w:p>
    <w:p w:rsidR="00682AEA" w:rsidRPr="00682AEA" w:rsidRDefault="00682AEA" w:rsidP="00682AE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  <w:t xml:space="preserve">     №19.1.б №19.2 б №19.4б </w:t>
      </w:r>
      <w:r w:rsidRPr="00682AEA"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  <w:t>№21.1 а, №21.2 в№21.3 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</w:pPr>
    </w:p>
    <w:p w:rsidR="00682AEA" w:rsidRPr="00682AEA" w:rsidRDefault="00682AEA" w:rsidP="00682AEA">
      <w:pPr>
        <w:numPr>
          <w:ilvl w:val="0"/>
          <w:numId w:val="36"/>
        </w:numPr>
        <w:spacing w:after="0" w:line="240" w:lineRule="auto"/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  <w:t>Выполните задание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85"/>
        <w:gridCol w:w="4785"/>
      </w:tblGrid>
      <w:tr w:rsidR="00682AEA" w:rsidRPr="00682AEA" w:rsidTr="006B3F17">
        <w:tc>
          <w:tcPr>
            <w:tcW w:w="2500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1 вариант</w: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2 вариант</w:t>
            </w:r>
          </w:p>
        </w:tc>
      </w:tr>
      <w:tr w:rsidR="00682AEA" w:rsidRPr="00682AEA" w:rsidTr="006B3F17">
        <w:trPr>
          <w:trHeight w:val="615"/>
        </w:trPr>
        <w:tc>
          <w:tcPr>
            <w:tcW w:w="5000" w:type="pct"/>
            <w:gridSpan w:val="2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Упростите выражение</w:t>
            </w:r>
          </w:p>
        </w:tc>
      </w:tr>
      <w:tr w:rsidR="00682AEA" w:rsidRPr="00682AEA" w:rsidTr="006B3F17">
        <w:trPr>
          <w:trHeight w:val="702"/>
        </w:trPr>
        <w:tc>
          <w:tcPr>
            <w:tcW w:w="2500" w:type="pct"/>
          </w:tcPr>
          <w:p w:rsidR="00682AEA" w:rsidRPr="00682AEA" w:rsidRDefault="00682AEA" w:rsidP="00682AEA">
            <w:pPr>
              <w:spacing w:after="0" w:line="240" w:lineRule="auto"/>
              <w:ind w:left="720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1.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Sin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113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cos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67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+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Sin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67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cos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113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eastAsia="ru-RU"/>
              </w:rPr>
              <w:t>0</w:t>
            </w:r>
          </w:p>
          <w:p w:rsidR="00682AEA" w:rsidRPr="00682AEA" w:rsidRDefault="00682AEA" w:rsidP="00682AEA">
            <w:pPr>
              <w:spacing w:after="0" w:line="240" w:lineRule="auto"/>
              <w:ind w:left="720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2.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cos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(6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-</w:t>
            </w:r>
            <w:r w:rsidRPr="00682AEA">
              <w:rPr>
                <w:rFonts w:ascii="Cambria Math" w:eastAsia="Calibri" w:hAnsi="Cambria Math" w:cs="Cambria Math"/>
                <w:color w:val="0A0A0A"/>
                <w:sz w:val="24"/>
                <w:szCs w:val="24"/>
                <w:lang w:val="en-US" w:eastAsia="ru-RU"/>
              </w:rPr>
              <w:t>𝛂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)+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cos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(6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+</w:t>
            </w:r>
            <w:r w:rsidRPr="00682AEA">
              <w:rPr>
                <w:rFonts w:ascii="Cambria Math" w:eastAsia="Calibri" w:hAnsi="Cambria Math" w:cs="Cambria Math"/>
                <w:color w:val="0A0A0A"/>
                <w:sz w:val="24"/>
                <w:szCs w:val="24"/>
                <w:lang w:val="en-US" w:eastAsia="ru-RU"/>
              </w:rPr>
              <w:t>𝛂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)</w:t>
            </w:r>
          </w:p>
          <w:p w:rsidR="00682AEA" w:rsidRPr="00682AEA" w:rsidRDefault="00682AEA" w:rsidP="00682AEA">
            <w:pPr>
              <w:spacing w:after="0" w:line="240" w:lineRule="auto"/>
              <w:ind w:left="720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1.Sin76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val="en-US"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cos31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val="en-US"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 xml:space="preserve"> +Sin31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val="en-US"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cos76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val="en-US" w:eastAsia="ru-RU"/>
              </w:rPr>
              <w:t>0</w:t>
            </w: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2. sin(3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val="en-US"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-</w:t>
            </w:r>
            <w:r w:rsidRPr="00682AEA">
              <w:rPr>
                <w:rFonts w:ascii="Cambria Math" w:eastAsia="Calibri" w:hAnsi="Cambria Math" w:cs="Cambria Math"/>
                <w:color w:val="0A0A0A"/>
                <w:sz w:val="24"/>
                <w:szCs w:val="24"/>
                <w:lang w:eastAsia="ru-RU"/>
              </w:rPr>
              <w:t>𝛂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) +sin(3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vertAlign w:val="superscript"/>
                <w:lang w:val="en-US" w:eastAsia="ru-RU"/>
              </w:rPr>
              <w:t>0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+</w:t>
            </w:r>
            <w:r w:rsidRPr="00682AEA">
              <w:rPr>
                <w:rFonts w:ascii="Cambria Math" w:eastAsia="Calibri" w:hAnsi="Cambria Math" w:cs="Cambria Math"/>
                <w:color w:val="0A0A0A"/>
                <w:sz w:val="24"/>
                <w:szCs w:val="24"/>
                <w:lang w:val="en-US" w:eastAsia="ru-RU"/>
              </w:rPr>
              <w:t>𝛂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)</w:t>
            </w:r>
          </w:p>
        </w:tc>
      </w:tr>
      <w:tr w:rsidR="00682AEA" w:rsidRPr="00682AEA" w:rsidTr="006B3F17">
        <w:trPr>
          <w:trHeight w:val="1280"/>
        </w:trPr>
        <w:tc>
          <w:tcPr>
            <w:tcW w:w="2500" w:type="pct"/>
          </w:tcPr>
          <w:p w:rsidR="00682AEA" w:rsidRPr="00682AEA" w:rsidRDefault="00682AEA" w:rsidP="00682AEA">
            <w:pPr>
              <w:spacing w:after="0" w:line="240" w:lineRule="auto"/>
              <w:ind w:left="720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3.Вычислите 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sin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(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α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+ 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β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), если</w:t>
            </w:r>
          </w:p>
          <w:p w:rsidR="00682AEA" w:rsidRPr="00682AEA" w:rsidRDefault="00682AEA" w:rsidP="00682AEA">
            <w:pPr>
              <w:spacing w:after="0" w:line="240" w:lineRule="auto"/>
              <w:ind w:left="720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sinα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= 3/5, со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sβ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= – 5/13, </w:t>
            </w:r>
          </w:p>
          <w:p w:rsidR="00682AEA" w:rsidRPr="00682AEA" w:rsidRDefault="00682AEA" w:rsidP="00682AEA">
            <w:pPr>
              <w:spacing w:after="0" w:line="240" w:lineRule="auto"/>
              <w:ind w:left="720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Cambria Math" w:eastAsia="Calibri" w:hAnsi="Cambria Math" w:cs="Cambria Math"/>
                <w:color w:val="0A0A0A"/>
                <w:sz w:val="24"/>
                <w:szCs w:val="24"/>
                <w:lang w:eastAsia="ru-RU"/>
              </w:rPr>
              <w:t>𝛂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– угол ΙΙ четверти</w:t>
            </w:r>
          </w:p>
          <w:p w:rsidR="00682AEA" w:rsidRPr="00682AEA" w:rsidRDefault="00682AEA" w:rsidP="00682AEA">
            <w:pPr>
              <w:spacing w:after="0" w:line="240" w:lineRule="auto"/>
              <w:ind w:left="720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β- угол ΙΙΙ четверти</w: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3. Вычислите 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cos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(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α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+ 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β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),</w:t>
            </w: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если </w:t>
            </w:r>
            <w:r w:rsidRPr="00682AEA">
              <w:rPr>
                <w:rFonts w:ascii="Cambria Math" w:eastAsia="Calibri" w:hAnsi="Cambria Math" w:cs="Cambria Math"/>
                <w:color w:val="0A0A0A"/>
                <w:sz w:val="24"/>
                <w:szCs w:val="24"/>
                <w:lang w:val="en-US" w:eastAsia="ru-RU"/>
              </w:rPr>
              <w:t>𝛂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и β- углы ΙΙΙ четверти и   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sinα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= -4/5, со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  <w:t>sβ</w:t>
            </w: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= – 15/17, </w:t>
            </w: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  <w:t>Критерии оценки практической работы</w:t>
      </w:r>
    </w:p>
    <w:tbl>
      <w:tblPr>
        <w:tblW w:w="9688" w:type="dxa"/>
        <w:tblInd w:w="59" w:type="dxa"/>
        <w:tblLayout w:type="fixed"/>
        <w:tblLook w:val="00A0"/>
      </w:tblPr>
      <w:tblGrid>
        <w:gridCol w:w="3741"/>
        <w:gridCol w:w="1407"/>
        <w:gridCol w:w="4540"/>
      </w:tblGrid>
      <w:tr w:rsidR="00682AEA" w:rsidRPr="00682AEA" w:rsidTr="006B3F17"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682AEA" w:rsidTr="006B3F17">
        <w:trPr>
          <w:trHeight w:val="407"/>
        </w:trPr>
        <w:tc>
          <w:tcPr>
            <w:tcW w:w="374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1 ,2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2</w:t>
            </w: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  <w:tc>
          <w:tcPr>
            <w:tcW w:w="4540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Каждый правильный ответ 1 балл</w:t>
            </w: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</w:p>
        </w:tc>
      </w:tr>
      <w:tr w:rsidR="00682AEA" w:rsidRPr="00682AEA" w:rsidTr="006B3F17">
        <w:trPr>
          <w:trHeight w:val="415"/>
        </w:trPr>
        <w:tc>
          <w:tcPr>
            <w:tcW w:w="374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Каждый правильный ответ 3 балла</w:t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  <w:t>Максимальный балл за работу – 5 баллов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</w:pPr>
      <w:r w:rsidRPr="00682AEA">
        <w:rPr>
          <w:rFonts w:ascii="Times New Roman" w:eastAsia="Calibri" w:hAnsi="Times New Roman" w:cs="Times New Roman"/>
          <w:b/>
          <w:color w:val="0A0A0A"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07"/>
        <w:gridCol w:w="5863"/>
      </w:tblGrid>
      <w:tr w:rsidR="00682AEA" w:rsidRPr="00682AEA" w:rsidTr="006B3F17">
        <w:trPr>
          <w:jc w:val="center"/>
        </w:trPr>
        <w:tc>
          <w:tcPr>
            <w:tcW w:w="393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5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4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val="en-US"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3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>« 2 « (неудовлетворительн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Calibri" w:hAnsi="Times New Roman" w:cs="Times New Roman"/>
                <w:color w:val="0A0A0A"/>
                <w:sz w:val="24"/>
                <w:szCs w:val="24"/>
                <w:lang w:eastAsia="ru-RU"/>
              </w:rPr>
              <w:t xml:space="preserve">  менее  3</w:t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597E0C" w:rsidRDefault="00597E0C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7E0C" w:rsidRDefault="00597E0C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Практическая работа №1 1    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: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остейшие тригонометрические уравнения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ь: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ировать навыки и умение решать уравнения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ое обеспечение: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A65896" w:rsidRPr="00A65896" w:rsidRDefault="00A65896" w:rsidP="003C2F4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65896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.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овторение теоретических основ: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1.Тригонометрические уравнения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2. Формулы корней уравнений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3. частное решение уравнений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Обеспечение практической работы:</w:t>
      </w:r>
    </w:p>
    <w:p w:rsidR="00682AEA" w:rsidRPr="00682AEA" w:rsidRDefault="00682AEA" w:rsidP="003C2F41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Теоретический материал методической рекомендации к практической работе.</w:t>
      </w:r>
    </w:p>
    <w:p w:rsidR="00682AEA" w:rsidRPr="00682AEA" w:rsidRDefault="00682AEA" w:rsidP="003C2F4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Учебник. </w:t>
      </w:r>
    </w:p>
    <w:p w:rsidR="00682AEA" w:rsidRPr="00682AEA" w:rsidRDefault="00682AEA" w:rsidP="003C2F41">
      <w:pPr>
        <w:tabs>
          <w:tab w:val="left" w:pos="141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А.Г. Мордкович. Алгебра и начала математического анализа Часть 1 , 10-11 кл «Мнемозина»2012г</w:t>
      </w:r>
    </w:p>
    <w:p w:rsidR="00682AEA" w:rsidRPr="00682AEA" w:rsidRDefault="00682AEA" w:rsidP="003C2F41">
      <w:pPr>
        <w:spacing w:after="0" w:line="240" w:lineRule="auto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 Часть 2 , 10-11 кл2012г</w:t>
      </w:r>
    </w:p>
    <w:p w:rsidR="00682AEA" w:rsidRPr="00682AEA" w:rsidRDefault="00682AEA" w:rsidP="003C2F4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Теоретический материал и примеры</w:t>
      </w: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Простейшие тригонометрические уравнения – это уравнения вида </w:t>
      </w: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 = a, cosx = a,tgx = a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Общиеформул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: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1) sin x = a,                       |a| ≤ 1;                          x = (-1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 xml:space="preserve">n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csin a  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2) cos x = a,                      |a| ≤ 1;                          x = </w:t>
      </w:r>
      <w:r w:rsidRPr="00682AEA">
        <w:rPr>
          <w:rFonts w:ascii="Times New Roman" w:eastAsia="Times New Roman" w:hAnsi="Times New Roman" w:cs="Times New Roman"/>
          <w:sz w:val="24"/>
          <w:szCs w:val="24"/>
          <w:u w:val="single"/>
          <w:lang w:val="en-US"/>
        </w:rPr>
        <w:t>+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ccos a + 2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    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tg x = a,                         a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;                           x = arctg a 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4) ctg x = a,        a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;                           x = arcctg a 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682AEA" w:rsidRPr="00682AEA" w:rsidRDefault="00682AEA" w:rsidP="003C2F41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Частные случая: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1)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1;                          2.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-1;                               3.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 0   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188" type="#_x0000_t75" style="width:13pt;height:31pt" o:ole="">
            <v:imagedata r:id="rId499" o:title=""/>
          </v:shape>
          <o:OLEObject Type="Embed" ProgID="Equation.3" ShapeID="_x0000_i1188" DrawAspect="Content" ObjectID="_1708847047" r:id="rId500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+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-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189" type="#_x0000_t75" style="width:13pt;height:31pt" o:ole="">
            <v:imagedata r:id="rId501" o:title=""/>
          </v:shape>
          <o:OLEObject Type="Embed" ProgID="Equation.3" ShapeID="_x0000_i1189" DrawAspect="Content" ObjectID="_1708847048" r:id="rId502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2)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1      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-1;            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0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60" w:dyaOrig="620">
          <v:shape id="_x0000_i1190" type="#_x0000_t75" style="width:13pt;height:31pt" o:ole="">
            <v:imagedata r:id="rId503" o:title=""/>
          </v:shape>
          <o:OLEObject Type="Embed" ProgID="Equation.3" ShapeID="_x0000_i1190" DrawAspect="Content" ObjectID="_1708847049" r:id="rId504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риэтомважнопомнить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: 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csin (-a) = - arcsin a;  arccos (-a) =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π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arccos a;  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arctg (-a) = -arctg a; arcctg (-a) = π – arcctg a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555555"/>
          <w:sz w:val="24"/>
          <w:szCs w:val="24"/>
          <w:lang w:eastAsia="ru-RU"/>
        </w:rPr>
        <w:t>Пример 1.</w:t>
      </w: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  <w:t> Найдите корни уравнения</w:t>
      </w:r>
    </w:p>
    <w:p w:rsidR="00682AEA" w:rsidRPr="00682AEA" w:rsidRDefault="00682AEA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val="en-US" w:eastAsia="ru-RU"/>
        </w:rPr>
        <w:t>Cos</w:t>
      </w: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  <w:t>(4</w:t>
      </w: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  <w:t>+</w:t>
      </w:r>
      <w:r w:rsidRPr="00682AEA">
        <w:rPr>
          <w:rFonts w:ascii="Times New Roman" w:eastAsia="Times New Roman" w:hAnsi="Times New Roman" w:cs="Times New Roman"/>
          <w:b/>
          <w:color w:val="555555"/>
          <w:position w:val="-24"/>
          <w:sz w:val="24"/>
          <w:szCs w:val="24"/>
          <w:lang w:val="en-US" w:eastAsia="ru-RU"/>
        </w:rPr>
        <w:object w:dxaOrig="360" w:dyaOrig="620">
          <v:shape id="_x0000_i1191" type="#_x0000_t75" style="width:18pt;height:31pt" o:ole="">
            <v:imagedata r:id="rId505" o:title=""/>
          </v:shape>
          <o:OLEObject Type="Embed" ProgID="Equation.3" ShapeID="_x0000_i1191" DrawAspect="Content" ObjectID="_1708847050" r:id="rId506"/>
        </w:object>
      </w: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  <w:t xml:space="preserve">= - </w:t>
      </w:r>
      <w:r w:rsidRPr="00682AEA">
        <w:rPr>
          <w:rFonts w:ascii="Times New Roman" w:eastAsia="Times New Roman" w:hAnsi="Times New Roman" w:cs="Times New Roman"/>
          <w:b/>
          <w:color w:val="555555"/>
          <w:position w:val="-24"/>
          <w:sz w:val="24"/>
          <w:szCs w:val="24"/>
          <w:lang w:val="en-US" w:eastAsia="ru-RU"/>
        </w:rPr>
        <w:object w:dxaOrig="420" w:dyaOrig="680">
          <v:shape id="_x0000_i1192" type="#_x0000_t75" style="width:21pt;height:34pt" o:ole="">
            <v:imagedata r:id="rId507" o:title=""/>
          </v:shape>
          <o:OLEObject Type="Embed" ProgID="Equation.3" ShapeID="_x0000_i1192" DrawAspect="Content" ObjectID="_1708847051" r:id="rId508"/>
        </w:object>
      </w:r>
    </w:p>
    <w:p w:rsidR="00682AEA" w:rsidRPr="00F91D3F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555555"/>
          <w:sz w:val="24"/>
          <w:szCs w:val="24"/>
          <w:lang w:eastAsia="ru-RU"/>
        </w:rPr>
        <w:t>Решение.</w:t>
      </w: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  <w:t xml:space="preserve">  </w:t>
      </w:r>
    </w:p>
    <w:p w:rsidR="00682AEA" w:rsidRPr="00682AEA" w:rsidRDefault="00682AEA" w:rsidP="003C2F41">
      <w:pPr>
        <w:spacing w:after="0" w:line="240" w:lineRule="auto"/>
        <w:rPr>
          <w:rFonts w:ascii="Times New Roman" w:eastAsia="Times New Roman" w:hAnsi="Times New Roman" w:cs="Times New Roman"/>
          <w:b/>
          <w:color w:val="555555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noProof/>
          <w:color w:val="555555"/>
          <w:sz w:val="24"/>
          <w:szCs w:val="24"/>
          <w:lang w:eastAsia="ru-RU"/>
        </w:rPr>
        <w:drawing>
          <wp:inline distT="0" distB="0" distL="0" distR="0">
            <wp:extent cx="2044700" cy="419100"/>
            <wp:effectExtent l="0" t="0" r="0" b="0"/>
            <wp:docPr id="76" name="Рисунок 76" descr="\[ 4x+\frac{\pi}{4}=\pm\operatorname{arccos \left(-\frac{\sqrt{2}}{2}\right)}+2\pi k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\[ 4x+\frac{\pi}{4}=\pm\operatorname{arccos \left(-\frac{\sqrt{2}}{2}\right)}+2\pi k. \]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  <w:t>4х +</w:t>
      </w:r>
      <w:r w:rsidRPr="00682AEA">
        <w:rPr>
          <w:rFonts w:ascii="Times New Roman" w:eastAsia="Times New Roman" w:hAnsi="Times New Roman" w:cs="Times New Roman"/>
          <w:b/>
          <w:color w:val="555555"/>
          <w:position w:val="-24"/>
          <w:sz w:val="24"/>
          <w:szCs w:val="24"/>
          <w:lang w:eastAsia="ru-RU"/>
        </w:rPr>
        <w:object w:dxaOrig="1579" w:dyaOrig="620">
          <v:shape id="_x0000_i1193" type="#_x0000_t75" style="width:75pt;height:31pt" o:ole="">
            <v:imagedata r:id="rId510" o:title=""/>
          </v:shape>
          <o:OLEObject Type="Embed" ProgID="Equation.3" ShapeID="_x0000_i1193" DrawAspect="Content" ObjectID="_1708847052" r:id="rId511"/>
        </w:object>
      </w:r>
    </w:p>
    <w:p w:rsidR="00682AEA" w:rsidRPr="00682AEA" w:rsidRDefault="00682AEA" w:rsidP="00682AE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  <w:t>4х=</w:t>
      </w:r>
      <w:r w:rsidRPr="00682AEA">
        <w:rPr>
          <w:rFonts w:ascii="Times New Roman" w:eastAsia="Times New Roman" w:hAnsi="Times New Roman" w:cs="Times New Roman"/>
          <w:b/>
          <w:color w:val="555555"/>
          <w:position w:val="-24"/>
          <w:sz w:val="24"/>
          <w:szCs w:val="24"/>
          <w:lang w:eastAsia="ru-RU"/>
        </w:rPr>
        <w:object w:dxaOrig="1820" w:dyaOrig="620">
          <v:shape id="_x0000_i1194" type="#_x0000_t75" style="width:89pt;height:31pt" o:ole="">
            <v:imagedata r:id="rId512" o:title=""/>
          </v:shape>
          <o:OLEObject Type="Embed" ProgID="Equation.3" ShapeID="_x0000_i1194" DrawAspect="Content" ObjectID="_1708847053" r:id="rId513"/>
        </w:object>
      </w:r>
    </w:p>
    <w:p w:rsidR="00682AEA" w:rsidRPr="00682AEA" w:rsidRDefault="00682AEA" w:rsidP="00682AE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/>
          <w:color w:val="555555"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b/>
          <w:color w:val="555555"/>
          <w:position w:val="-24"/>
          <w:sz w:val="24"/>
          <w:szCs w:val="24"/>
          <w:lang w:eastAsia="ru-RU"/>
        </w:rPr>
        <w:object w:dxaOrig="2140" w:dyaOrig="620">
          <v:shape id="_x0000_i1195" type="#_x0000_t75" style="width:107pt;height:31pt" o:ole="">
            <v:imagedata r:id="rId514" o:title=""/>
          </v:shape>
          <o:OLEObject Type="Embed" ProgID="Equation.3" ShapeID="_x0000_i1195" DrawAspect="Content" ObjectID="_1708847054" r:id="rId515"/>
        </w:objec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 xml:space="preserve">Ответ: </w:t>
      </w:r>
      <w:r w:rsidRPr="00682AEA">
        <w:rPr>
          <w:rFonts w:ascii="Times New Roman" w:eastAsia="Times New Roman" w:hAnsi="Times New Roman" w:cs="Times New Roman"/>
          <w:color w:val="555555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color w:val="555555"/>
          <w:sz w:val="24"/>
          <w:szCs w:val="24"/>
          <w:vertAlign w:val="subscript"/>
          <w:lang w:eastAsia="ru-RU"/>
        </w:rPr>
        <w:t>1</w:t>
      </w:r>
      <w:r w:rsidRPr="00682AEA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 xml:space="preserve">= </w:t>
      </w:r>
      <w:r w:rsidRPr="00682AEA">
        <w:rPr>
          <w:rFonts w:ascii="Times New Roman" w:eastAsia="Times New Roman" w:hAnsi="Times New Roman" w:cs="Times New Roman"/>
          <w:color w:val="555555"/>
          <w:position w:val="-24"/>
          <w:sz w:val="24"/>
          <w:szCs w:val="24"/>
          <w:lang w:eastAsia="ru-RU"/>
        </w:rPr>
        <w:object w:dxaOrig="1359" w:dyaOrig="620">
          <v:shape id="_x0000_i1196" type="#_x0000_t75" style="width:68pt;height:31pt" o:ole="">
            <v:imagedata r:id="rId516" o:title=""/>
          </v:shape>
          <o:OLEObject Type="Embed" ProgID="Equation.3" ShapeID="_x0000_i1196" DrawAspect="Content" ObjectID="_1708847055" r:id="rId517"/>
        </w:object>
      </w:r>
      <w:r w:rsidRPr="00682AEA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 xml:space="preserve">     Х</w:t>
      </w:r>
      <w:r w:rsidRPr="00682AEA">
        <w:rPr>
          <w:rFonts w:ascii="Times New Roman" w:eastAsia="Times New Roman" w:hAnsi="Times New Roman" w:cs="Times New Roman"/>
          <w:color w:val="555555"/>
          <w:sz w:val="24"/>
          <w:szCs w:val="24"/>
          <w:vertAlign w:val="subscript"/>
          <w:lang w:eastAsia="ru-RU"/>
        </w:rPr>
        <w:t>2= -</w:t>
      </w:r>
      <w:r w:rsidRPr="00682AEA">
        <w:rPr>
          <w:rFonts w:ascii="Times New Roman" w:eastAsia="Times New Roman" w:hAnsi="Times New Roman" w:cs="Times New Roman"/>
          <w:color w:val="555555"/>
          <w:position w:val="-24"/>
          <w:sz w:val="24"/>
          <w:szCs w:val="24"/>
          <w:vertAlign w:val="subscript"/>
          <w:lang w:eastAsia="ru-RU"/>
        </w:rPr>
        <w:object w:dxaOrig="1500" w:dyaOrig="620">
          <v:shape id="_x0000_i1197" type="#_x0000_t75" style="width:75pt;height:31pt" o:ole="">
            <v:imagedata r:id="rId518" o:title=""/>
          </v:shape>
          <o:OLEObject Type="Embed" ProgID="Equation.3" ShapeID="_x0000_i1197" DrawAspect="Content" ObjectID="_1708847056" r:id="rId519"/>
        </w:objec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ример 2. </w:t>
      </w:r>
      <w:r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ешите уравнение:  cos2</w:t>
      </w:r>
      <w:r w:rsidRPr="00682AEA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 - </w:t>
      </w:r>
      <w:r w:rsidRPr="00682AEA">
        <w:rPr>
          <w:rFonts w:ascii="Times New Roman" w:eastAsia="Times New Roman" w:hAnsi="Times New Roman" w:cs="Times New Roman"/>
          <w:b/>
          <w:bCs/>
          <w:color w:val="000000"/>
          <w:position w:val="-24"/>
          <w:sz w:val="24"/>
          <w:szCs w:val="24"/>
          <w:lang w:eastAsia="ru-RU"/>
        </w:rPr>
        <w:object w:dxaOrig="240" w:dyaOrig="620">
          <v:shape id="_x0000_i1198" type="#_x0000_t75" style="width:12pt;height:31pt" o:ole="">
            <v:imagedata r:id="rId520" o:title=""/>
          </v:shape>
          <o:OLEObject Type="Embed" ProgID="Equation.3" ShapeID="_x0000_i1198" DrawAspect="Content" ObjectID="_1708847057" r:id="rId521"/>
        </w:object>
      </w:r>
      <w:r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= 0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Решение: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 w:eastAsia="ru-RU"/>
        </w:rPr>
        <w:t>Cos2</w:t>
      </w:r>
      <w:r w:rsidRPr="00682AEA">
        <w:rPr>
          <w:rFonts w:ascii="Times New Roman" w:eastAsia="Times New Roman" w:hAnsi="Times New Roman" w:cs="Times New Roman"/>
          <w:bCs/>
          <w:i/>
          <w:iCs/>
          <w:color w:val="000000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 w:eastAsia="ru-RU"/>
        </w:rPr>
        <w:t> =</w:t>
      </w:r>
      <w:r w:rsidRPr="00682AEA">
        <w:rPr>
          <w:rFonts w:ascii="Times New Roman" w:eastAsia="Times New Roman" w:hAnsi="Times New Roman" w:cs="Times New Roman"/>
          <w:bCs/>
          <w:color w:val="000000"/>
          <w:position w:val="-24"/>
          <w:sz w:val="24"/>
          <w:szCs w:val="24"/>
          <w:lang w:val="en-US" w:eastAsia="ru-RU"/>
        </w:rPr>
        <w:object w:dxaOrig="240" w:dyaOrig="620">
          <v:shape id="_x0000_i1199" type="#_x0000_t75" style="width:12pt;height:31pt" o:ole="">
            <v:imagedata r:id="rId522" o:title=""/>
          </v:shape>
          <o:OLEObject Type="Embed" ProgID="Equation.3" ShapeID="_x0000_i1199" DrawAspect="Content" ObjectID="_1708847058" r:id="rId523"/>
        </w:objec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2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= ±arccos(1/2) + 2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π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</w:p>
    <w:p w:rsidR="00682AEA" w:rsidRPr="00682AEA" w:rsidRDefault="00682AEA" w:rsidP="00682AEA">
      <w:pPr>
        <w:spacing w:after="0" w:line="240" w:lineRule="auto"/>
        <w:ind w:firstLine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2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х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= ±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π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/3 + 2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π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 w:eastAsia="ru-RU"/>
        </w:rPr>
        <w:object w:dxaOrig="320" w:dyaOrig="400">
          <v:shape id="_x0000_i1200" type="#_x0000_t75" style="width:16pt;height:20pt" o:ole="">
            <v:imagedata r:id="rId524" o:title=""/>
          </v:shape>
          <o:OLEObject Type="Embed" ProgID="Equation.3" ShapeID="_x0000_i1200" DrawAspect="Content" ObjectID="_1708847059" r:id="rId525"/>
        </w:object>
      </w:r>
    </w:p>
    <w:p w:rsidR="00682AEA" w:rsidRPr="00682AEA" w:rsidRDefault="00682AEA" w:rsidP="00682AEA">
      <w:pPr>
        <w:spacing w:after="0" w:line="240" w:lineRule="auto"/>
        <w:ind w:firstLine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= ±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π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/6 + 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π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.</w:t>
      </w:r>
    </w:p>
    <w:p w:rsidR="00682AEA" w:rsidRPr="00682AEA" w:rsidRDefault="00682AEA" w:rsidP="00682AEA">
      <w:pPr>
        <w:spacing w:after="0" w:line="240" w:lineRule="auto"/>
        <w:ind w:firstLine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вет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: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= ±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π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/6 + 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π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.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ример3. 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ешить уравнение sin(3 - 2</w:t>
      </w:r>
      <w:r w:rsidRPr="00682AE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) = -1/2.</w:t>
      </w:r>
    </w:p>
    <w:p w:rsidR="00682AEA" w:rsidRPr="00682AEA" w:rsidRDefault="00682AEA" w:rsidP="00682AEA">
      <w:pPr>
        <w:spacing w:after="0" w:line="240" w:lineRule="auto"/>
        <w:ind w:firstLine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:</w:t>
      </w:r>
    </w:p>
    <w:p w:rsidR="00682AEA" w:rsidRPr="00682AEA" w:rsidRDefault="00682AEA" w:rsidP="00682AEA">
      <w:pPr>
        <w:spacing w:after="0" w:line="240" w:lineRule="auto"/>
        <w:ind w:firstLine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 - 2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(-1)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arcsi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-1/2)) + π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</w:p>
    <w:p w:rsidR="00682AEA" w:rsidRPr="00682AEA" w:rsidRDefault="00682AEA" w:rsidP="00682AEA">
      <w:pPr>
        <w:spacing w:after="0" w:line="240" w:lineRule="auto"/>
        <w:ind w:firstLine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-2х = (-1)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-π/6) + π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</w:p>
    <w:p w:rsidR="00682AEA" w:rsidRPr="00682AEA" w:rsidRDefault="00682AEA" w:rsidP="00682AEA">
      <w:pPr>
        <w:spacing w:after="0" w:line="240" w:lineRule="auto"/>
        <w:ind w:firstLine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2х=(-1)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-π/6) -3+ π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 w:eastAsia="ru-RU"/>
        </w:rPr>
        <w:object w:dxaOrig="620" w:dyaOrig="400">
          <v:shape id="_x0000_i1201" type="#_x0000_t75" style="width:31pt;height:20pt" o:ole="">
            <v:imagedata r:id="rId526" o:title=""/>
          </v:shape>
          <o:OLEObject Type="Embed" ProgID="Equation.3" ShapeID="_x0000_i1201" DrawAspect="Content" ObjectID="_1708847060" r:id="rId527"/>
        </w:object>
      </w:r>
    </w:p>
    <w:p w:rsidR="00682AEA" w:rsidRPr="00682AEA" w:rsidRDefault="00682AEA" w:rsidP="00682AEA">
      <w:pPr>
        <w:spacing w:after="0" w:line="240" w:lineRule="auto"/>
        <w:ind w:firstLine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3/2 + π/12(-1)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π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/2.</w:t>
      </w:r>
    </w:p>
    <w:p w:rsidR="00682AEA" w:rsidRPr="00682AEA" w:rsidRDefault="00682AEA" w:rsidP="00682AEA">
      <w:pPr>
        <w:spacing w:after="0" w:line="240" w:lineRule="auto"/>
        <w:ind w:firstLine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вет: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= 3/2 + π/12(-1)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π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/2.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 (устно)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Каково будет решение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x=a, |a|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7000" cy="152400"/>
            <wp:effectExtent l="0" t="0" r="6350" b="0"/>
            <wp:docPr id="75" name="Рисунок 75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Image3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1?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При каком  а уравнение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x=a имеет решение?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3.Какой формулой выражается это решение?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5.В каком промежутке находится значение а?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Каким будет решение уравнения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x=1?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Каким будет решение уравнения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x=-1?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Каким будет решение уравнения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x=0?</w:t>
      </w: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Фронтальная работа.(практическая)</w:t>
      </w:r>
    </w:p>
    <w:p w:rsidR="00682AEA" w:rsidRPr="00682AEA" w:rsidRDefault="00682AEA" w:rsidP="00682AEA">
      <w:pPr>
        <w:tabs>
          <w:tab w:val="left" w:pos="1425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682AEA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80" w:dyaOrig="340">
          <v:shape id="_x0000_i1202" type="#_x0000_t75" style="width:19pt;height:17pt" o:ole="">
            <v:imagedata r:id="rId529" o:title=""/>
          </v:shape>
          <o:OLEObject Type="Embed" ProgID="Equation.3" ShapeID="_x0000_i1202" DrawAspect="Content" ObjectID="_1708847061" r:id="rId530"/>
        </w:object>
      </w:r>
    </w:p>
    <w:p w:rsidR="00682AEA" w:rsidRPr="00682AEA" w:rsidRDefault="00682AEA" w:rsidP="00682AEA">
      <w:pPr>
        <w:tabs>
          <w:tab w:val="left" w:pos="1425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s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1 = 0,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260" w:dyaOrig="620">
          <v:shape id="_x0000_i1203" type="#_x0000_t75" style="width:13pt;height:31pt" o:ole="">
            <v:imagedata r:id="rId531" o:title=""/>
          </v:shape>
          <o:OLEObject Type="Embed" ProgID="Equation.3" ShapeID="_x0000_i1203" DrawAspect="Content" ObjectID="_1708847062" r:id="rId532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= 0</w:t>
      </w:r>
    </w:p>
    <w:p w:rsidR="00597E0C" w:rsidRDefault="00682AEA" w:rsidP="00682AE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260" w:dyaOrig="620">
          <v:shape id="_x0000_i1204" type="#_x0000_t75" style="width:13pt;height:31pt" o:ole="">
            <v:imagedata r:id="rId533" o:title=""/>
          </v:shape>
          <o:OLEObject Type="Embed" ProgID="Equation.3" ShapeID="_x0000_i1204" DrawAspect="Content" ObjectID="_1708847063" r:id="rId534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= 0</w:t>
      </w:r>
    </w:p>
    <w:p w:rsidR="003C2F41" w:rsidRDefault="003C2F41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A5F2F" w:rsidRDefault="00FA5F2F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A5F2F" w:rsidRDefault="00FA5F2F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A5F2F" w:rsidRDefault="00FA5F2F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A5F2F" w:rsidRDefault="00FA5F2F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A5F2F" w:rsidRDefault="00FA5F2F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A5F2F" w:rsidRDefault="00FA5F2F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A5F2F" w:rsidRDefault="00FA5F2F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3C2F4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Pr="00682AEA" w:rsidRDefault="003C2F41" w:rsidP="003C2F41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Практическая работа №1 1    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3C2F41" w:rsidRPr="00682AEA" w:rsidRDefault="003C2F41" w:rsidP="003C2F41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: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остейшие тригонометрические уравнения</w:t>
      </w:r>
    </w:p>
    <w:p w:rsidR="003C2F41" w:rsidRPr="00682AEA" w:rsidRDefault="003C2F41" w:rsidP="003C2F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ь: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ировать навыки и умение решать уравнения</w:t>
      </w:r>
    </w:p>
    <w:p w:rsidR="003C2F41" w:rsidRPr="00682AEA" w:rsidRDefault="003C2F41" w:rsidP="003C2F41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Теоретический материал и примеры</w:t>
      </w:r>
    </w:p>
    <w:p w:rsidR="003C2F41" w:rsidRPr="00682AEA" w:rsidRDefault="003C2F41" w:rsidP="003C2F41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Простейшие тригонометрические уравнения – это уравнения вида </w:t>
      </w:r>
    </w:p>
    <w:p w:rsidR="003C2F41" w:rsidRPr="00682AEA" w:rsidRDefault="003C2F41" w:rsidP="003C2F41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 = a,</w:t>
      </w:r>
      <w:r w:rsidR="00B20546" w:rsidRPr="00B2054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osx = a,</w:t>
      </w:r>
      <w:r w:rsidR="00B20546" w:rsidRPr="00B2054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gx = a</w:t>
      </w:r>
    </w:p>
    <w:p w:rsidR="003C2F41" w:rsidRPr="00682AEA" w:rsidRDefault="003C2F41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Общиеформул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:</w:t>
      </w:r>
    </w:p>
    <w:p w:rsidR="003C2F41" w:rsidRPr="00682AEA" w:rsidRDefault="003C2F41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1) sin x = a,                       |a| ≤ 1;                          x = (-1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 xml:space="preserve">n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csin a  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3C2F41" w:rsidRPr="00682AEA" w:rsidRDefault="003C2F41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2) cos x = a,                      |a| ≤ 1;                          x = </w:t>
      </w:r>
      <w:r w:rsidRPr="00682AEA">
        <w:rPr>
          <w:rFonts w:ascii="Times New Roman" w:eastAsia="Times New Roman" w:hAnsi="Times New Roman" w:cs="Times New Roman"/>
          <w:sz w:val="24"/>
          <w:szCs w:val="24"/>
          <w:u w:val="single"/>
          <w:lang w:val="en-US"/>
        </w:rPr>
        <w:t>+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ccos a + 2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    </w:t>
      </w:r>
    </w:p>
    <w:p w:rsidR="003C2F41" w:rsidRPr="00682AEA" w:rsidRDefault="003C2F41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tg x = a,                         a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;                           x = arctg a 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3C2F41" w:rsidRPr="00682AEA" w:rsidRDefault="003C2F41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4) ctg x = a,        a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;                         </w:t>
      </w:r>
      <w:r w:rsidR="00B20546" w:rsidRPr="00B2054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x = arcctg a 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3C2F41" w:rsidRPr="00682AEA" w:rsidRDefault="003C2F41" w:rsidP="003C2F41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Частные случая:</w:t>
      </w:r>
    </w:p>
    <w:p w:rsidR="003C2F41" w:rsidRPr="00682AEA" w:rsidRDefault="003C2F41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1)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="00B20546">
        <w:rPr>
          <w:rFonts w:ascii="Times New Roman" w:eastAsia="Times New Roman" w:hAnsi="Times New Roman" w:cs="Times New Roman"/>
          <w:sz w:val="24"/>
          <w:szCs w:val="24"/>
        </w:rPr>
        <w:t xml:space="preserve"> = 1;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-1; </w:t>
      </w:r>
      <w:r w:rsidR="00B20546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 0   </w:t>
      </w:r>
    </w:p>
    <w:p w:rsidR="003C2F41" w:rsidRPr="00682AEA" w:rsidRDefault="003C2F41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205" type="#_x0000_t75" style="width:13pt;height:31pt" o:ole="">
            <v:imagedata r:id="rId499" o:title=""/>
          </v:shape>
          <o:OLEObject Type="Embed" ProgID="Equation.3" ShapeID="_x0000_i1205" DrawAspect="Content" ObjectID="_1708847064" r:id="rId535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+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  <w:r w:rsidR="00B20546">
        <w:rPr>
          <w:rFonts w:ascii="Times New Roman" w:eastAsia="Times New Roman" w:hAnsi="Times New Roman" w:cs="Times New Roman"/>
          <w:sz w:val="24"/>
          <w:szCs w:val="24"/>
        </w:rPr>
        <w:t xml:space="preserve">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-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206" type="#_x0000_t75" style="width:13pt;height:31pt" o:ole="">
            <v:imagedata r:id="rId501" o:title=""/>
          </v:shape>
          <o:OLEObject Type="Embed" ProgID="Equation.3" ShapeID="_x0000_i1206" DrawAspect="Content" ObjectID="_1708847065" r:id="rId536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  <w:r w:rsidR="00B20546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</w:p>
    <w:p w:rsidR="003C2F41" w:rsidRPr="00682AEA" w:rsidRDefault="003C2F41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2)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1      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-1;            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0</w:t>
      </w:r>
    </w:p>
    <w:p w:rsidR="003C2F41" w:rsidRPr="00682AEA" w:rsidRDefault="003C2F41" w:rsidP="003C2F4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  <w:r w:rsidR="00B20546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  <w:r w:rsidR="00B20546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60" w:dyaOrig="620">
          <v:shape id="_x0000_i1207" type="#_x0000_t75" style="width:13pt;height:31pt" o:ole="">
            <v:imagedata r:id="rId503" o:title=""/>
          </v:shape>
          <o:OLEObject Type="Embed" ProgID="Equation.3" ShapeID="_x0000_i1207" DrawAspect="Content" ObjectID="_1708847066" r:id="rId537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Самостоятельная работ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85"/>
        <w:gridCol w:w="4785"/>
      </w:tblGrid>
      <w:tr w:rsidR="00682AEA" w:rsidRPr="00682AEA" w:rsidTr="006B3F17"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1 вариант</w: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2 вариант</w:t>
            </w:r>
          </w:p>
        </w:tc>
      </w:tr>
      <w:tr w:rsidR="00682AEA" w:rsidRPr="00682AEA" w:rsidTr="006B3F17">
        <w:tc>
          <w:tcPr>
            <w:tcW w:w="5000" w:type="pct"/>
            <w:gridSpan w:val="2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Уровень А</w:t>
            </w:r>
          </w:p>
        </w:tc>
      </w:tr>
      <w:tr w:rsidR="00682AEA" w:rsidRPr="00682AEA" w:rsidTr="006B3F17">
        <w:tc>
          <w:tcPr>
            <w:tcW w:w="2500" w:type="pct"/>
          </w:tcPr>
          <w:p w:rsidR="00682AEA" w:rsidRPr="00682AEA" w:rsidRDefault="00682AEA" w:rsidP="00682AEA">
            <w:pPr>
              <w:tabs>
                <w:tab w:val="left" w:pos="1965"/>
                <w:tab w:val="center" w:pos="2638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1).cos x= ½</w: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1) sin x= -1/2</w:t>
            </w:r>
          </w:p>
        </w:tc>
      </w:tr>
      <w:tr w:rsidR="00682AEA" w:rsidRPr="00682AEA" w:rsidTr="006B3F17">
        <w:trPr>
          <w:trHeight w:val="345"/>
        </w:trPr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2).2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osx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1   </w: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2)   4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inx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2 </w:t>
            </w:r>
          </w:p>
        </w:tc>
      </w:tr>
      <w:tr w:rsidR="00682AEA" w:rsidRPr="00682AEA" w:rsidTr="006B3F17">
        <w:trPr>
          <w:trHeight w:val="495"/>
        </w:trPr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3). 3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gx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0 </w: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ind w:right="-11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3) 5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gx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0 </w:t>
            </w:r>
          </w:p>
        </w:tc>
      </w:tr>
      <w:tr w:rsidR="00682AEA" w:rsidRPr="00682AEA" w:rsidTr="006B3F17">
        <w:trPr>
          <w:trHeight w:val="442"/>
        </w:trPr>
        <w:tc>
          <w:tcPr>
            <w:tcW w:w="5000" w:type="pct"/>
            <w:gridSpan w:val="2"/>
          </w:tcPr>
          <w:p w:rsidR="00682AEA" w:rsidRPr="00682AEA" w:rsidRDefault="00682AEA" w:rsidP="00682AE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ровень Б</w:t>
            </w:r>
          </w:p>
        </w:tc>
      </w:tr>
      <w:tr w:rsidR="00682AEA" w:rsidRPr="00682AEA" w:rsidTr="006B3F17">
        <w:trPr>
          <w:trHeight w:val="601"/>
        </w:trPr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6).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3200" cy="279400"/>
                  <wp:effectExtent l="0" t="0" r="6350" b="6350"/>
                  <wp:docPr id="74" name="Рисунок 74" descr="Описание: http://do.gendocs.ru/pars_docs/tw_refs/313/312864/312864_html_m2a18fd3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 descr="Описание: http://do.gendocs.ru/pars_docs/tw_refs/313/312864/312864_html_m2a18fd3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)=0</w: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ind w:right="-11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6).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3200" cy="279400"/>
                  <wp:effectExtent l="0" t="0" r="6350" b="6350"/>
                  <wp:docPr id="73" name="Рисунок 73" descr="312864_html_m2a18fd3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 descr="312864_html_m2a18fd3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)= 0</w:t>
            </w:r>
          </w:p>
        </w:tc>
      </w:tr>
      <w:tr w:rsidR="00682AEA" w:rsidRPr="00682AEA" w:rsidTr="006B3F17">
        <w:trPr>
          <w:trHeight w:val="748"/>
        </w:trPr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7). sin 4x=</w:t>
            </w:r>
            <w:r w:rsidRPr="00682AE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400" w:dyaOrig="680">
                <v:shape id="_x0000_i1208" type="#_x0000_t75" style="width:20pt;height:34pt" o:ole="">
                  <v:imagedata r:id="rId539" o:title=""/>
                </v:shape>
                <o:OLEObject Type="Embed" ProgID="Equation.3" ShapeID="_x0000_i1208" DrawAspect="Content" ObjectID="_1708847067" r:id="rId540"/>
              </w:objec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ind w:right="-11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7)cos 4x= </w:t>
            </w:r>
            <w:r w:rsidRPr="00682AE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420" w:dyaOrig="680">
                <v:shape id="_x0000_i1209" type="#_x0000_t75" style="width:21pt;height:34pt" o:ole="">
                  <v:imagedata r:id="rId541" o:title=""/>
                </v:shape>
                <o:OLEObject Type="Embed" ProgID="Equation.3" ShapeID="_x0000_i1209" DrawAspect="Content" ObjectID="_1708847068" r:id="rId542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(2 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балла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682AEA" w:rsidRPr="00682AEA" w:rsidTr="006B3F17">
        <w:trPr>
          <w:trHeight w:val="1079"/>
        </w:trPr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8)</w:t>
            </w:r>
            <w:r w:rsidRPr="00682AE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420" w:dyaOrig="620">
                <v:shape id="_x0000_i1210" type="#_x0000_t75" style="width:71pt;height:31pt" o:ole="">
                  <v:imagedata r:id="rId543" o:title=""/>
                </v:shape>
                <o:OLEObject Type="Embed" ProgID="Equation.3" ShapeID="_x0000_i1210" DrawAspect="Content" ObjectID="_1708847069" r:id="rId544"/>
              </w:objec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)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1680" w:dyaOrig="680">
                <v:shape id="_x0000_i1211" type="#_x0000_t75" style="width:84pt;height:34pt" o:ole="">
                  <v:imagedata r:id="rId545" o:title=""/>
                </v:shape>
                <o:OLEObject Type="Embed" ProgID="Equation.3" ShapeID="_x0000_i1211" DrawAspect="Content" ObjectID="_1708847070" r:id="rId546"/>
              </w:object>
            </w:r>
          </w:p>
        </w:tc>
      </w:tr>
      <w:tr w:rsidR="00682AEA" w:rsidRPr="00682AEA" w:rsidTr="006B3F17">
        <w:trPr>
          <w:trHeight w:val="855"/>
        </w:trPr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9)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1880" w:dyaOrig="720">
                <v:shape id="_x0000_i1212" type="#_x0000_t75" style="width:88pt;height:36pt" o:ole="">
                  <v:imagedata r:id="rId547" o:title=""/>
                </v:shape>
                <o:OLEObject Type="Embed" ProgID="Equation.3" ShapeID="_x0000_i1212" DrawAspect="Content" ObjectID="_1708847071" r:id="rId548"/>
              </w:objec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)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1719" w:dyaOrig="680">
                <v:shape id="_x0000_i1213" type="#_x0000_t75" style="width:86pt;height:34pt" o:ole="">
                  <v:imagedata r:id="rId549" o:title=""/>
                </v:shape>
                <o:OLEObject Type="Embed" ProgID="Equation.3" ShapeID="_x0000_i1213" DrawAspect="Content" ObjectID="_1708847072" r:id="rId550"/>
              </w:object>
            </w:r>
          </w:p>
        </w:tc>
      </w:tr>
      <w:tr w:rsidR="00682AEA" w:rsidRPr="00682AEA" w:rsidTr="006B3F17">
        <w:trPr>
          <w:trHeight w:val="705"/>
        </w:trPr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</w:rPr>
              <w:t>10).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g(</w:t>
            </w:r>
            <w:r w:rsidRPr="00682AE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219" w:dyaOrig="620">
                <v:shape id="_x0000_i1214" type="#_x0000_t75" style="width:60pt;height:31pt" o:ole="">
                  <v:imagedata r:id="rId551" o:title=""/>
                </v:shape>
                <o:OLEObject Type="Embed" ProgID="Equation.3" ShapeID="_x0000_i1214" DrawAspect="Content" ObjectID="_1708847073" r:id="rId552"/>
              </w:objec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) tg(2x-</w:t>
            </w:r>
            <w:r w:rsidRPr="00682AE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660" w:dyaOrig="620">
                <v:shape id="_x0000_i1215" type="#_x0000_t75" style="width:33pt;height:31pt" o:ole="">
                  <v:imagedata r:id="rId553" o:title=""/>
                </v:shape>
                <o:OLEObject Type="Embed" ProgID="Equation.3" ShapeID="_x0000_i1215" DrawAspect="Content" ObjectID="_1708847074" r:id="rId554"/>
              </w:object>
            </w:r>
          </w:p>
        </w:tc>
      </w:tr>
    </w:tbl>
    <w:p w:rsidR="00B20546" w:rsidRDefault="00B20546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20546" w:rsidRDefault="00B20546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20546" w:rsidRDefault="00B20546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br/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Критерии оценки практической работы</w:t>
      </w:r>
    </w:p>
    <w:tbl>
      <w:tblPr>
        <w:tblW w:w="9688" w:type="dxa"/>
        <w:tblInd w:w="59" w:type="dxa"/>
        <w:tblLayout w:type="fixed"/>
        <w:tblLook w:val="00A0"/>
      </w:tblPr>
      <w:tblGrid>
        <w:gridCol w:w="3741"/>
        <w:gridCol w:w="1407"/>
        <w:gridCol w:w="4540"/>
      </w:tblGrid>
      <w:tr w:rsidR="00682AEA" w:rsidRPr="00682AEA" w:rsidTr="006B3F17"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4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имечание</w:t>
            </w:r>
          </w:p>
        </w:tc>
      </w:tr>
      <w:tr w:rsidR="00682AEA" w:rsidRPr="00682AEA" w:rsidTr="006B3F17">
        <w:trPr>
          <w:trHeight w:val="843"/>
        </w:trPr>
        <w:tc>
          <w:tcPr>
            <w:tcW w:w="374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Уровень А</w:t>
            </w:r>
          </w:p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-5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0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аждый правильный ответ 1 балл</w:t>
            </w:r>
          </w:p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82AEA" w:rsidRPr="00682AEA" w:rsidTr="00597E0C">
        <w:trPr>
          <w:trHeight w:val="675"/>
        </w:trPr>
        <w:tc>
          <w:tcPr>
            <w:tcW w:w="374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Уровень Б</w:t>
            </w:r>
          </w:p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-</w:t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82AEA" w:rsidRPr="00682AEA" w:rsidRDefault="00682AEA" w:rsidP="00682A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аждый правильный ответ 2 балла</w:t>
            </w:r>
          </w:p>
        </w:tc>
      </w:tr>
    </w:tbl>
    <w:p w:rsidR="00682AEA" w:rsidRPr="00682AEA" w:rsidRDefault="00682AEA" w:rsidP="00682AE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Максимальный балл за работу – 15 баллов</w:t>
      </w:r>
    </w:p>
    <w:p w:rsidR="00682AEA" w:rsidRPr="00682AEA" w:rsidRDefault="00682AEA" w:rsidP="00682AE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36"/>
        <w:gridCol w:w="5634"/>
      </w:tblGrid>
      <w:tr w:rsidR="00682AEA" w:rsidRPr="00682AEA" w:rsidTr="006B3F17">
        <w:trPr>
          <w:jc w:val="center"/>
        </w:trPr>
        <w:tc>
          <w:tcPr>
            <w:tcW w:w="3936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тметка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 5» (отличн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  14-15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 4» (хорош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 10-13  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 3» (удовлетворительн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7-9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2»(неудовлетворительно)</w:t>
            </w:r>
          </w:p>
        </w:tc>
        <w:tc>
          <w:tcPr>
            <w:tcW w:w="5635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менее  7</w:t>
            </w:r>
          </w:p>
        </w:tc>
      </w:tr>
    </w:tbl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C2F41" w:rsidRDefault="003C2F41" w:rsidP="00682AEA">
      <w:pPr>
        <w:tabs>
          <w:tab w:val="left" w:pos="3345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97E0C" w:rsidRDefault="00597E0C" w:rsidP="00682AEA">
      <w:pPr>
        <w:tabs>
          <w:tab w:val="left" w:pos="3345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tabs>
          <w:tab w:val="left" w:pos="3345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рактическая работа №12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Тема: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 Тригонометрические уравнения 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ь:</w:t>
      </w:r>
      <w:r w:rsidRPr="00682AEA">
        <w:rPr>
          <w:rFonts w:ascii="Times New Roman" w:eastAsia="Calibri" w:hAnsi="Times New Roman" w:cs="Times New Roman"/>
          <w:sz w:val="24"/>
          <w:szCs w:val="24"/>
        </w:rPr>
        <w:t>формировать умения решать тригонометрические уравнения методом сведения к квадратному и разложением на множители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Обеспечение практической работы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Теоретический материал методической рекомендации к практической работе.</w:t>
      </w:r>
    </w:p>
    <w:p w:rsidR="00682AEA" w:rsidRPr="00A65896" w:rsidRDefault="00682AEA" w:rsidP="00A65896">
      <w:pPr>
        <w:rPr>
          <w:rFonts w:ascii="Times New Roman" w:hAnsi="Times New Roman" w:cs="Times New Roman"/>
          <w:sz w:val="24"/>
          <w:szCs w:val="24"/>
        </w:rPr>
      </w:pPr>
      <w:r w:rsidRPr="00A65896">
        <w:rPr>
          <w:rFonts w:ascii="Times New Roman" w:eastAsia="Times New Roman" w:hAnsi="Times New Roman" w:cs="Times New Roman"/>
          <w:sz w:val="24"/>
          <w:szCs w:val="24"/>
        </w:rPr>
        <w:t>Учебник</w:t>
      </w:r>
      <w:r w:rsidR="00A65896" w:rsidRPr="00A65896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682AEA">
      <w:pPr>
        <w:spacing w:after="0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Calibri" w:hAnsi="Times New Roman" w:cs="Times New Roman"/>
          <w:bCs/>
          <w:iCs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Повторить теоретический материал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Простейшие тригонометрические уравнения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– это уравнения вида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g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a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Вспомните частные случаи и общие формулы для решения этих уравнений.</w:t>
      </w:r>
    </w:p>
    <w:p w:rsidR="00682AEA" w:rsidRPr="00682AEA" w:rsidRDefault="00682AEA" w:rsidP="00682AE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Частные случая:</w:t>
      </w:r>
    </w:p>
    <w:p w:rsidR="00682AEA" w:rsidRPr="00682AEA" w:rsidRDefault="00682AEA" w:rsidP="00682AE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1)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1; 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-1;      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 0   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216" type="#_x0000_t75" style="width:13pt;height:31pt" o:ole="">
            <v:imagedata r:id="rId499" o:title=""/>
          </v:shape>
          <o:OLEObject Type="Embed" ProgID="Equation.3" ShapeID="_x0000_i1216" DrawAspect="Content" ObjectID="_1708847075" r:id="rId555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+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-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217" type="#_x0000_t75" style="width:13pt;height:31pt" o:ole="">
            <v:imagedata r:id="rId501" o:title=""/>
          </v:shape>
          <o:OLEObject Type="Embed" ProgID="Equation.3" ShapeID="_x0000_i1217" DrawAspect="Content" ObjectID="_1708847076" r:id="rId556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</w:p>
    <w:p w:rsidR="00682AEA" w:rsidRPr="00682AEA" w:rsidRDefault="00682AEA" w:rsidP="00682AE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2)  cos x = 1;          cos x = -1;                                          cos x = 0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x = 2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                                      x = π + 2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                                   x 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60" w:dyaOrig="620">
          <v:shape id="_x0000_i1218" type="#_x0000_t75" style="width:13pt;height:31pt" o:ole="">
            <v:imagedata r:id="rId503" o:title=""/>
          </v:shape>
          <o:OLEObject Type="Embed" ProgID="Equation.3" ShapeID="_x0000_i1218" DrawAspect="Content" ObjectID="_1708847077" r:id="rId557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682AEA" w:rsidRPr="00682AEA" w:rsidRDefault="00682AEA" w:rsidP="00682AE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Общиеформул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: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1) sin x = a,                       |a| ≤ 1;                          x = (-1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 xml:space="preserve">n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csin a  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2) cos x = a,                      |a| ≤ 1;                          x = </w:t>
      </w:r>
      <w:r w:rsidRPr="00682AEA">
        <w:rPr>
          <w:rFonts w:ascii="Times New Roman" w:eastAsia="Times New Roman" w:hAnsi="Times New Roman" w:cs="Times New Roman"/>
          <w:sz w:val="24"/>
          <w:szCs w:val="24"/>
          <w:u w:val="single"/>
          <w:lang w:val="en-US"/>
        </w:rPr>
        <w:t>+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ccos a + 2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    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tg x = a,                         a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;                           x = arctg a 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4) ctg x = a,        a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;                           x = arcctg a + πn, n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</w:t>
      </w: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682AEA" w:rsidRPr="00682AEA" w:rsidRDefault="00682AEA" w:rsidP="00682AEA">
      <w:pPr>
        <w:spacing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Методы решения тригонометрических  уравнений.</w:t>
      </w:r>
    </w:p>
    <w:p w:rsidR="00682AEA" w:rsidRPr="00682AEA" w:rsidRDefault="00682AEA" w:rsidP="00682AEA">
      <w:pPr>
        <w:numPr>
          <w:ilvl w:val="0"/>
          <w:numId w:val="9"/>
        </w:num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сведение к квадратному</w:t>
      </w:r>
    </w:p>
    <w:p w:rsidR="00682AEA" w:rsidRPr="00682AEA" w:rsidRDefault="00682AEA" w:rsidP="00682AEA">
      <w:pPr>
        <w:numPr>
          <w:ilvl w:val="0"/>
          <w:numId w:val="9"/>
        </w:num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разложение на множители</w:t>
      </w:r>
    </w:p>
    <w:p w:rsidR="00682AEA" w:rsidRPr="00682AEA" w:rsidRDefault="00682AEA" w:rsidP="00682AEA">
      <w:pPr>
        <w:numPr>
          <w:ilvl w:val="0"/>
          <w:numId w:val="9"/>
        </w:num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решение однородных уравнений</w:t>
      </w:r>
    </w:p>
    <w:p w:rsidR="00682AEA" w:rsidRPr="00682AEA" w:rsidRDefault="00682AEA" w:rsidP="00682AEA">
      <w:pPr>
        <w:spacing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1.Метод сведения к квадратному.</w:t>
      </w:r>
    </w:p>
    <w:p w:rsidR="00682AEA" w:rsidRPr="00682AEA" w:rsidRDefault="00682AEA" w:rsidP="00682AEA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    Метод сведения к квадратному уравнению состоит в том, что, пользуясь изученными формулами, надо преобразовать уравнение к такому виду, чтобы какую-то функцию (например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ил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) или комбинацию функций обозначить через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получив при этом квадратное уравнение относительно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682AEA" w:rsidRPr="00682AEA" w:rsidRDefault="00682AEA" w:rsidP="00FA5F2F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82AEA" w:rsidRPr="00682AEA" w:rsidRDefault="00682AEA" w:rsidP="00682AEA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Пример.1. Решите уравнение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– 2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+ 2 = 0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    Решение. Вместо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2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подставим 1 –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, тогда исходное уравнение примет вид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1 –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– 2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+ 2 = 0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+ 2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– 3 = 0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Пусть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        -1 ≤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≤ 1, тогда уравнение примет вид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2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+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– 3 = 0. Решая приведенное квадратное уравнение, получим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- 3 ил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1.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 = - 3 не удовлетворяет условию |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| ≤ 1.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Уравнение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1 имеет решение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219" type="#_x0000_t75" style="width:13pt;height:31pt" o:ole="">
            <v:imagedata r:id="rId558" o:title=""/>
          </v:shape>
          <o:OLEObject Type="Embed" ProgID="Equation.3" ShapeID="_x0000_i1219" DrawAspect="Content" ObjectID="_1708847078" r:id="rId559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+ 2π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  Ответ: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220" type="#_x0000_t75" style="width:13pt;height:31pt" o:ole="">
            <v:imagedata r:id="rId560" o:title=""/>
          </v:shape>
          <o:OLEObject Type="Embed" ProgID="Equation.3" ShapeID="_x0000_i1220" DrawAspect="Content" ObjectID="_1708847079" r:id="rId561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+ 2π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є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Пример.2.3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– 5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– 2 = 0</w:t>
      </w:r>
    </w:p>
    <w:p w:rsidR="00682AEA" w:rsidRPr="00682AEA" w:rsidRDefault="00682AEA" w:rsidP="00597E0C">
      <w:pPr>
        <w:spacing w:after="0" w:line="240" w:lineRule="auto"/>
        <w:ind w:firstLine="708"/>
        <w:rPr>
          <w:rFonts w:ascii="Calibri" w:eastAsia="Times New Roman" w:hAnsi="Calibri" w:cs="Times New Roman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Решение:</w:t>
      </w:r>
      <w:r w:rsidRPr="00682AEA">
        <w:rPr>
          <w:rFonts w:ascii="Calibri" w:eastAsia="Times New Roman" w:hAnsi="Calibri" w:cs="Times New Roman"/>
        </w:rPr>
        <w:t xml:space="preserve">       3</w:t>
      </w:r>
      <w:r w:rsidRPr="00682AEA">
        <w:rPr>
          <w:rFonts w:ascii="Calibri" w:eastAsia="Times New Roman" w:hAnsi="Calibri" w:cs="Times New Roman"/>
          <w:lang w:val="en-US"/>
        </w:rPr>
        <w:t>sin</w:t>
      </w:r>
      <w:r w:rsidRPr="00682AEA">
        <w:rPr>
          <w:rFonts w:ascii="Calibri" w:eastAsia="Times New Roman" w:hAnsi="Calibri" w:cs="Times New Roman"/>
          <w:vertAlign w:val="superscript"/>
        </w:rPr>
        <w:t>2</w:t>
      </w:r>
      <w:r w:rsidRPr="00682AEA">
        <w:rPr>
          <w:rFonts w:ascii="Calibri" w:eastAsia="Times New Roman" w:hAnsi="Calibri" w:cs="Times New Roman"/>
          <w:lang w:val="en-US"/>
        </w:rPr>
        <w:t>x</w:t>
      </w:r>
      <w:r w:rsidRPr="00682AEA">
        <w:rPr>
          <w:rFonts w:ascii="Calibri" w:eastAsia="Times New Roman" w:hAnsi="Calibri" w:cs="Times New Roman"/>
        </w:rPr>
        <w:t xml:space="preserve"> – 5</w:t>
      </w:r>
      <w:r w:rsidRPr="00682AEA">
        <w:rPr>
          <w:rFonts w:ascii="Calibri" w:eastAsia="Times New Roman" w:hAnsi="Calibri" w:cs="Times New Roman"/>
          <w:lang w:val="en-US"/>
        </w:rPr>
        <w:t>sinx</w:t>
      </w:r>
      <w:r w:rsidRPr="00682AEA">
        <w:rPr>
          <w:rFonts w:ascii="Calibri" w:eastAsia="Times New Roman" w:hAnsi="Calibri" w:cs="Times New Roman"/>
        </w:rPr>
        <w:t xml:space="preserve"> – 2 = 0.  Пусть </w:t>
      </w:r>
      <w:r w:rsidRPr="00682AEA">
        <w:rPr>
          <w:rFonts w:ascii="Calibri" w:eastAsia="Times New Roman" w:hAnsi="Calibri" w:cs="Times New Roman"/>
          <w:lang w:val="en-US"/>
        </w:rPr>
        <w:t>sinx</w:t>
      </w:r>
      <w:r w:rsidRPr="00682AEA">
        <w:rPr>
          <w:rFonts w:ascii="Calibri" w:eastAsia="Times New Roman" w:hAnsi="Calibri" w:cs="Times New Roman"/>
        </w:rPr>
        <w:t>= у, тогда</w:t>
      </w:r>
    </w:p>
    <w:p w:rsidR="00682AEA" w:rsidRPr="00682AEA" w:rsidRDefault="00682AEA" w:rsidP="00597E0C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    3у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– 5у – 2 = 0</w:t>
      </w:r>
    </w:p>
    <w:p w:rsidR="00682AEA" w:rsidRPr="00682AEA" w:rsidRDefault="00682AEA" w:rsidP="00597E0C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= 25+24=49</w:t>
      </w:r>
    </w:p>
    <w:p w:rsidR="00682AEA" w:rsidRPr="00682AEA" w:rsidRDefault="00682AEA" w:rsidP="00597E0C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= -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>
          <v:shape id="_x0000_i1221" type="#_x0000_t75" style="width:11pt;height:31pt" o:ole="">
            <v:imagedata r:id="rId562" o:title=""/>
          </v:shape>
          <o:OLEObject Type="Embed" ProgID="Equation.3" ShapeID="_x0000_i1221" DrawAspect="Content" ObjectID="_1708847080" r:id="rId563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= 2</w:t>
      </w:r>
    </w:p>
    <w:p w:rsidR="00682AEA" w:rsidRPr="00682AEA" w:rsidRDefault="00682AEA" w:rsidP="00597E0C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= -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20" w:dyaOrig="620">
          <v:shape id="_x0000_i1222" type="#_x0000_t75" style="width:11pt;height:31pt" o:ole="">
            <v:imagedata r:id="rId564" o:title=""/>
          </v:shape>
          <o:OLEObject Type="Embed" ProgID="Equation.3" ShapeID="_x0000_i1222" DrawAspect="Content" ObjectID="_1708847081" r:id="rId565"/>
        </w:objec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= (-1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arcsi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300" w:dyaOrig="620">
          <v:shape id="_x0000_i1223" type="#_x0000_t75" style="width:65pt;height:31pt" o:ole="">
            <v:imagedata r:id="rId566" o:title=""/>
          </v:shape>
          <o:OLEObject Type="Embed" ProgID="Equation.3" ShapeID="_x0000_i1223" DrawAspect="Content" ObjectID="_1708847082" r:id="rId567"/>
        </w:object>
      </w:r>
    </w:p>
    <w:p w:rsidR="00682AEA" w:rsidRPr="00682AEA" w:rsidRDefault="00682AEA" w:rsidP="00597E0C">
      <w:pPr>
        <w:spacing w:after="0"/>
        <w:ind w:left="720"/>
        <w:rPr>
          <w:rFonts w:ascii="Times New Roman" w:eastAsia="Times New Roman" w:hAnsi="Times New Roman" w:cs="Times New Roman"/>
          <w:b/>
          <w:i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i/>
          <w:iCs/>
          <w:position w:val="-24"/>
          <w:sz w:val="24"/>
          <w:szCs w:val="24"/>
        </w:rPr>
        <w:t>Метод разложения на множители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 Разложить на множители – значит представить данное выражение в виде произведения нескольких множителей. Произведение нескольких множителей равно нулю, если хотя бы один из них равен нулю, а остальные при этом имеют смысл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 Способы разложения на множители: вынесение за скобки общего множителя, применение формул сокращенного умножения, группировка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iCs/>
          <w:position w:val="-24"/>
          <w:sz w:val="24"/>
          <w:szCs w:val="24"/>
        </w:rPr>
        <w:t>Пример.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Решите уравнение 4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∙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1 = 0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Решение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Сначала сгруппируем первое слагаемое со вторым, третье слагаемое с четвертым. Получим (4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) + (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1) = 0. Из выражения, стоящего в первых скобках, вынесем 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.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Уравнение примет вид 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(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1) + (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1) =0.Вынося за скобки двучлен 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1, получим (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1) ∙ (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1) = 0. Отсюда следует, что   (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1) = 0              или               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1 = 0   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        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= -1             или               2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= -1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= -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object w:dxaOrig="240" w:dyaOrig="620">
          <v:shape id="_x0000_i1224" type="#_x0000_t75" style="width:12pt;height:31pt" o:ole="">
            <v:imagedata r:id="rId568" o:title=""/>
          </v:shape>
          <o:OLEObject Type="Embed" ProgID="Equation.3" ShapeID="_x0000_i1224" DrawAspect="Content" ObjectID="_1708847083" r:id="rId569"/>
        </w:objec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= -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object w:dxaOrig="240" w:dyaOrig="620">
          <v:shape id="_x0000_i1225" type="#_x0000_t75" style="width:12pt;height:31pt" o:ole="">
            <v:imagedata r:id="rId570" o:title=""/>
          </v:shape>
          <o:OLEObject Type="Embed" ProgID="Equation.3" ShapeID="_x0000_i1225" DrawAspect="Content" ObjectID="_1708847084" r:id="rId571"/>
        </w:objec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= (-1)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vertAlign w:val="superscript"/>
          <w:lang w:val="en-US"/>
        </w:rPr>
        <w:t>n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vertAlign w:val="superscript"/>
        </w:rPr>
        <w:t>+1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object w:dxaOrig="260" w:dyaOrig="620">
          <v:shape id="_x0000_i1226" type="#_x0000_t75" style="width:13pt;height:31pt" o:ole="">
            <v:imagedata r:id="rId572" o:title=""/>
          </v:shape>
          <o:OLEObject Type="Embed" ProgID="Equation.3" ShapeID="_x0000_i1226" DrawAspect="Content" ObjectID="_1708847085" r:id="rId573"/>
        </w:objec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z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u w:val="single"/>
        </w:rPr>
        <w:t>+</w:t>
      </w:r>
      <w:r w:rsidRPr="00682AEA">
        <w:rPr>
          <w:rFonts w:ascii="Times New Roman" w:eastAsia="Times New Roman" w:hAnsi="Times New Roman" w:cs="Times New Roman"/>
          <w:iCs/>
          <w:position w:val="-28"/>
          <w:sz w:val="24"/>
          <w:szCs w:val="24"/>
        </w:rPr>
        <w:object w:dxaOrig="800" w:dyaOrig="680">
          <v:shape id="_x0000_i1227" type="#_x0000_t75" style="width:40pt;height:34pt" o:ole="">
            <v:imagedata r:id="rId574" o:title=""/>
          </v:shape>
          <o:OLEObject Type="Embed" ProgID="Equation.3" ShapeID="_x0000_i1227" DrawAspect="Content" ObjectID="_1708847086" r:id="rId575"/>
        </w:objec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2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πk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, 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k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z</w:t>
      </w:r>
    </w:p>
    <w:p w:rsidR="00682AEA" w:rsidRPr="00682AEA" w:rsidRDefault="00682AEA" w:rsidP="00597E0C">
      <w:pPr>
        <w:spacing w:after="0" w:line="240" w:lineRule="auto"/>
        <w:ind w:left="720"/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Ответ:   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= (-1)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vertAlign w:val="superscript"/>
          <w:lang w:val="en-US"/>
        </w:rPr>
        <w:t>n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vertAlign w:val="superscript"/>
        </w:rPr>
        <w:t>+1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object w:dxaOrig="260" w:dyaOrig="620">
          <v:shape id="_x0000_i1228" type="#_x0000_t75" style="width:13pt;height:31pt" o:ole="">
            <v:imagedata r:id="rId572" o:title=""/>
          </v:shape>
          <o:OLEObject Type="Embed" ProgID="Equation.3" ShapeID="_x0000_i1228" DrawAspect="Content" ObjectID="_1708847087" r:id="rId576"/>
        </w:objec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zx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u w:val="single"/>
        </w:rPr>
        <w:t>+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object w:dxaOrig="800" w:dyaOrig="680">
          <v:shape id="_x0000_i1229" type="#_x0000_t75" style="width:40pt;height:34pt" o:ole="">
            <v:imagedata r:id="rId577" o:title=""/>
          </v:shape>
          <o:OLEObject Type="Embed" ProgID="Equation.3" ShapeID="_x0000_i1229" DrawAspect="Content" ObjectID="_1708847088" r:id="rId578"/>
        </w:objec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 + 2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πk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 xml:space="preserve">,  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k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val="en-US"/>
        </w:rPr>
        <w:t>z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i/>
          <w:iCs/>
          <w:position w:val="-24"/>
          <w:sz w:val="24"/>
          <w:szCs w:val="24"/>
        </w:rPr>
        <w:t>Метод решение однородных уравнений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Уравнения вида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asin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+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bcos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0 называют однородными уравнениями первой степени.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Пример. Решите уравнение 2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-3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0</w:t>
      </w:r>
    </w:p>
    <w:p w:rsidR="00682AEA" w:rsidRPr="00682AEA" w:rsidRDefault="00682AEA" w:rsidP="00597E0C">
      <w:pPr>
        <w:spacing w:after="0"/>
        <w:ind w:firstLine="708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2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-3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0 разделим обе части уравнения на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osx</w:t>
      </w:r>
    </w:p>
    <w:p w:rsidR="00682AEA" w:rsidRPr="00682AEA" w:rsidRDefault="00682AEA" w:rsidP="00597E0C">
      <w:pPr>
        <w:spacing w:after="0"/>
        <w:ind w:firstLine="708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2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tg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– 3 = 0</w:t>
      </w:r>
    </w:p>
    <w:p w:rsidR="00682AEA" w:rsidRPr="00682AEA" w:rsidRDefault="00682AEA" w:rsidP="00597E0C">
      <w:pPr>
        <w:spacing w:after="0"/>
        <w:ind w:firstLine="708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2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tg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3</w:t>
      </w:r>
    </w:p>
    <w:p w:rsidR="00682AEA" w:rsidRPr="00682AEA" w:rsidRDefault="00682AEA" w:rsidP="00597E0C">
      <w:pPr>
        <w:spacing w:after="0"/>
        <w:ind w:firstLine="708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tg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230" type="#_x0000_t75" style="width:12pt;height:31pt" o:ole="">
            <v:imagedata r:id="rId579" o:title=""/>
          </v:shape>
          <o:OLEObject Type="Embed" ProgID="Equation.3" ShapeID="_x0000_i1230" DrawAspect="Content" ObjectID="_1708847089" r:id="rId580"/>
        </w:objec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arctg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231" type="#_x0000_t75" style="width:12pt;height:31pt" o:ole="">
            <v:imagedata r:id="rId581" o:title=""/>
          </v:shape>
          <o:OLEObject Type="Embed" ProgID="Equation.3" ShapeID="_x0000_i1231" DrawAspect="Content" ObjectID="_1708847090" r:id="rId582"/>
        </w:objec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+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z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Ответ:  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arctg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232" type="#_x0000_t75" style="width:12pt;height:31pt" o:ole="">
            <v:imagedata r:id="rId581" o:title=""/>
          </v:shape>
          <o:OLEObject Type="Embed" ProgID="Equation.3" ShapeID="_x0000_i1232" DrawAspect="Content" ObjectID="_1708847091" r:id="rId583"/>
        </w:objec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+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π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z</w:t>
      </w:r>
    </w:p>
    <w:p w:rsidR="00682AEA" w:rsidRPr="00682AEA" w:rsidRDefault="00682AEA" w:rsidP="00597E0C">
      <w:pPr>
        <w:spacing w:after="0"/>
        <w:ind w:firstLine="708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Уравнения вида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asi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+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bsin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∙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+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cos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0 называют однородными уравнениями второй степени. Его решают делением обеих частей уравнения на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os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или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si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>.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t>Пример.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Решите уравнение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si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– 1,5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si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+ 2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os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0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Превратим данное уравнение в однородное, заменив 1,5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si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на 3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sin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∙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os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. Получим уравнение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si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- 3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sinxcos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+ 2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os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= 0. Разделив обе части уравнения почленно на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cos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, получим 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>tg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  <w:lang w:val="de-DE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>x – 3 tgx + 2 = 0.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 xml:space="preserve">tgx = t, 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>t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perscript"/>
          <w:lang w:val="de-DE"/>
        </w:rPr>
        <w:t xml:space="preserve">2 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 xml:space="preserve">- 3t +2 = 0, 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>t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  <w:lang w:val="de-DE"/>
        </w:rPr>
        <w:t>1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 xml:space="preserve"> = 1; t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  <w:lang w:val="de-DE"/>
        </w:rPr>
        <w:t>2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 xml:space="preserve"> = 2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 xml:space="preserve">tgx = 1,              tgx = 2 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 xml:space="preserve">x =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60" w:dyaOrig="620">
          <v:shape id="_x0000_i1233" type="#_x0000_t75" style="width:13pt;height:31pt" o:ole="">
            <v:imagedata r:id="rId584" o:title=""/>
          </v:shape>
          <o:OLEObject Type="Embed" ProgID="Equation.3" ShapeID="_x0000_i1233" DrawAspect="Content" ObjectID="_1708847092" r:id="rId585"/>
        </w:objec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 xml:space="preserve"> +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π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>n, n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 xml:space="preserve">zx = arctg 2 + 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t>π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>k, k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>є</w:t>
      </w: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  <w:lang w:val="de-DE"/>
        </w:rPr>
        <w:t>z</w:t>
      </w:r>
    </w:p>
    <w:p w:rsidR="00682AEA" w:rsidRPr="00682AEA" w:rsidRDefault="00682AEA" w:rsidP="00597E0C">
      <w:pPr>
        <w:spacing w:after="0"/>
        <w:ind w:firstLine="708"/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t>Фронтальная работа (устная)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1.Тригонометрические уравнения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2. Формулы корней уравнений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3. частное решение уравнений</w:t>
      </w:r>
    </w:p>
    <w:p w:rsidR="00682AEA" w:rsidRPr="00682AEA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4. Методы решения тригонометрических  уравнений.</w:t>
      </w:r>
    </w:p>
    <w:p w:rsidR="00682AEA" w:rsidRPr="00682AEA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Фронтальная работа (практическая)</w:t>
      </w:r>
    </w:p>
    <w:p w:rsidR="00682AEA" w:rsidRPr="00682AEA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63700" cy="26670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85900" cy="241300"/>
            <wp:effectExtent l="0" t="0" r="0" b="635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3)3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cosx +2sinx=1</w:t>
      </w:r>
    </w:p>
    <w:p w:rsidR="00FA5F2F" w:rsidRDefault="00FA5F2F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A5F2F" w:rsidRDefault="00FA5F2F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A5F2F" w:rsidRPr="00FA5F2F" w:rsidRDefault="00FA5F2F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2AEA" w:rsidRPr="00682AEA" w:rsidRDefault="00682AEA" w:rsidP="00597E0C">
      <w:pPr>
        <w:spacing w:after="0"/>
        <w:ind w:firstLine="708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position w:val="-24"/>
          <w:sz w:val="24"/>
          <w:szCs w:val="24"/>
        </w:rPr>
        <w:t>Самостоятельная работа</w:t>
      </w:r>
    </w:p>
    <w:tbl>
      <w:tblPr>
        <w:tblW w:w="0" w:type="auto"/>
        <w:tblInd w:w="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118"/>
        <w:gridCol w:w="2977"/>
      </w:tblGrid>
      <w:tr w:rsidR="00682AEA" w:rsidRPr="00682AEA" w:rsidTr="006B3F17">
        <w:tc>
          <w:tcPr>
            <w:tcW w:w="3118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 вариант</w:t>
            </w:r>
          </w:p>
        </w:tc>
        <w:tc>
          <w:tcPr>
            <w:tcW w:w="2977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 вариант</w:t>
            </w:r>
          </w:p>
        </w:tc>
      </w:tr>
      <w:tr w:rsidR="00682AEA" w:rsidRPr="00682AEA" w:rsidTr="006B3F17">
        <w:tc>
          <w:tcPr>
            <w:tcW w:w="3118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320" w:dyaOrig="320">
                <v:shape id="_x0000_i1234" type="#_x0000_t75" style="width:116pt;height:16pt" o:ole="">
                  <v:imagedata r:id="rId588" o:title=""/>
                </v:shape>
                <o:OLEObject Type="Embed" ProgID="Equation.3" ShapeID="_x0000_i1234" DrawAspect="Content" ObjectID="_1708847093" r:id="rId589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2 б)</w:t>
            </w: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2740" w:dyaOrig="760">
                <v:shape id="_x0000_i1235" type="#_x0000_t75" style="width:137pt;height:38pt" o:ole="">
                  <v:imagedata r:id="rId590" o:title=""/>
                </v:shape>
                <o:OLEObject Type="Embed" ProgID="Equation.3" ShapeID="_x0000_i1235" DrawAspect="Content" ObjectID="_1708847094" r:id="rId591"/>
              </w:object>
            </w:r>
          </w:p>
        </w:tc>
        <w:tc>
          <w:tcPr>
            <w:tcW w:w="2977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position w:val="-46"/>
                <w:sz w:val="24"/>
                <w:szCs w:val="24"/>
                <w:lang w:eastAsia="ru-RU"/>
              </w:rPr>
              <w:object w:dxaOrig="2740" w:dyaOrig="1120">
                <v:shape id="_x0000_i1236" type="#_x0000_t75" style="width:137pt;height:56pt" o:ole="">
                  <v:imagedata r:id="rId592" o:title=""/>
                </v:shape>
                <o:OLEObject Type="Embed" ProgID="Equation.3" ShapeID="_x0000_i1236" DrawAspect="Content" ObjectID="_1708847095" r:id="rId593"/>
              </w:object>
            </w:r>
          </w:p>
        </w:tc>
      </w:tr>
    </w:tbl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Критерии оценки практической работы</w:t>
      </w:r>
    </w:p>
    <w:tbl>
      <w:tblPr>
        <w:tblW w:w="9688" w:type="dxa"/>
        <w:tblInd w:w="59" w:type="dxa"/>
        <w:tblLayout w:type="fixed"/>
        <w:tblLook w:val="00A0"/>
      </w:tblPr>
      <w:tblGrid>
        <w:gridCol w:w="3741"/>
        <w:gridCol w:w="1407"/>
        <w:gridCol w:w="4540"/>
      </w:tblGrid>
      <w:tr w:rsidR="00682AEA" w:rsidRPr="00682AEA" w:rsidTr="006B3F17"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4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имечание</w:t>
            </w:r>
          </w:p>
        </w:tc>
      </w:tr>
      <w:tr w:rsidR="00682AEA" w:rsidRPr="00682AEA" w:rsidTr="006B3F17">
        <w:trPr>
          <w:trHeight w:val="567"/>
        </w:trPr>
        <w:tc>
          <w:tcPr>
            <w:tcW w:w="374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0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аждый правильный ответ 2 балл</w:t>
            </w:r>
          </w:p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82AEA" w:rsidRPr="00682AEA" w:rsidTr="006B3F17">
        <w:trPr>
          <w:trHeight w:val="410"/>
        </w:trPr>
        <w:tc>
          <w:tcPr>
            <w:tcW w:w="374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-3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  <w:p w:rsidR="00682AEA" w:rsidRPr="00682AEA" w:rsidRDefault="00682AEA" w:rsidP="00682A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аждый правильный ответ 3 балла</w:t>
            </w:r>
          </w:p>
        </w:tc>
      </w:tr>
    </w:tbl>
    <w:p w:rsidR="00682AEA" w:rsidRPr="00682AEA" w:rsidRDefault="00682AEA" w:rsidP="00597E0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Максимальный балл за работу – 8 баллов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652"/>
        <w:gridCol w:w="5918"/>
      </w:tblGrid>
      <w:tr w:rsidR="00682AEA" w:rsidRPr="00682AEA" w:rsidTr="00597E0C">
        <w:trPr>
          <w:jc w:val="center"/>
        </w:trPr>
        <w:tc>
          <w:tcPr>
            <w:tcW w:w="3652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тметка</w:t>
            </w:r>
          </w:p>
        </w:tc>
        <w:tc>
          <w:tcPr>
            <w:tcW w:w="5919" w:type="dxa"/>
          </w:tcPr>
          <w:p w:rsidR="00682AEA" w:rsidRPr="00682AEA" w:rsidRDefault="00682AEA" w:rsidP="00682A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682AEA" w:rsidTr="00597E0C">
        <w:trPr>
          <w:jc w:val="center"/>
        </w:trPr>
        <w:tc>
          <w:tcPr>
            <w:tcW w:w="3652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 5» (отлично)</w:t>
            </w:r>
          </w:p>
        </w:tc>
        <w:tc>
          <w:tcPr>
            <w:tcW w:w="5919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 7- 8</w:t>
            </w:r>
          </w:p>
        </w:tc>
      </w:tr>
      <w:tr w:rsidR="00682AEA" w:rsidRPr="00682AEA" w:rsidTr="00597E0C">
        <w:trPr>
          <w:jc w:val="center"/>
        </w:trPr>
        <w:tc>
          <w:tcPr>
            <w:tcW w:w="3652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 4» (хорошо)</w:t>
            </w:r>
          </w:p>
        </w:tc>
        <w:tc>
          <w:tcPr>
            <w:tcW w:w="5919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 5-6</w:t>
            </w:r>
          </w:p>
        </w:tc>
      </w:tr>
      <w:tr w:rsidR="00682AEA" w:rsidRPr="00682AEA" w:rsidTr="00597E0C">
        <w:trPr>
          <w:jc w:val="center"/>
        </w:trPr>
        <w:tc>
          <w:tcPr>
            <w:tcW w:w="3652" w:type="dxa"/>
            <w:vAlign w:val="center"/>
          </w:tcPr>
          <w:p w:rsidR="00682AEA" w:rsidRPr="00682AEA" w:rsidRDefault="00597E0C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</w:t>
            </w:r>
            <w:r w:rsidR="00682AEA"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» (удовлетворительно)</w:t>
            </w:r>
          </w:p>
        </w:tc>
        <w:tc>
          <w:tcPr>
            <w:tcW w:w="5919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4</w:t>
            </w:r>
          </w:p>
        </w:tc>
      </w:tr>
      <w:tr w:rsidR="00682AEA" w:rsidRPr="00682AEA" w:rsidTr="00597E0C">
        <w:trPr>
          <w:jc w:val="center"/>
        </w:trPr>
        <w:tc>
          <w:tcPr>
            <w:tcW w:w="3652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2»(неудовлетворительн</w:t>
            </w:r>
          </w:p>
        </w:tc>
        <w:tc>
          <w:tcPr>
            <w:tcW w:w="5919" w:type="dxa"/>
          </w:tcPr>
          <w:p w:rsidR="00682AEA" w:rsidRPr="00682AEA" w:rsidRDefault="00682AEA" w:rsidP="00682AEA">
            <w:pPr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менее  4</w:t>
            </w:r>
          </w:p>
        </w:tc>
      </w:tr>
    </w:tbl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position w:val="-24"/>
          <w:sz w:val="24"/>
          <w:szCs w:val="24"/>
        </w:rPr>
      </w:pPr>
    </w:p>
    <w:p w:rsidR="00C95A7F" w:rsidRDefault="00682AEA" w:rsidP="008D4CC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ема 7.3</w:t>
      </w:r>
      <w:r w:rsidRPr="00682AEA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Степенные, показательные, логарифмические и тригонометрические функции. Обратные тригонометрические функции</w:t>
      </w:r>
    </w:p>
    <w:p w:rsidR="008D4CC2" w:rsidRPr="008D4CC2" w:rsidRDefault="008D4CC2" w:rsidP="008D4CC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рактическое занятие №13</w:t>
      </w:r>
    </w:p>
    <w:p w:rsidR="00682AEA" w:rsidRPr="00682AEA" w:rsidRDefault="00682AEA" w:rsidP="00682AEA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Тема: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казательные уравнения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Цель: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формирование умений и навыков решения показательных уравнений, систематизировать и  углубить теоретические знания,  способности использовать   теоретические   знания   на   практике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A65896" w:rsidRPr="00A65896" w:rsidRDefault="00A65896" w:rsidP="00A65896">
      <w:r>
        <w:t>1</w:t>
      </w:r>
      <w:r w:rsidRPr="00A65896">
        <w:rPr>
          <w:rFonts w:ascii="Times New Roman" w:hAnsi="Times New Roman" w:cs="Times New Roman"/>
          <w:sz w:val="24"/>
          <w:szCs w:val="24"/>
        </w:rPr>
        <w:t>.Алгебра и начала анализа.10-11 кл. Алимов ш.А., Колягин Ю.М. и др М.: Просвещение, 2018г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.</w:t>
      </w:r>
    </w:p>
    <w:p w:rsidR="00682AEA" w:rsidRPr="00682AEA" w:rsidRDefault="00682AEA" w:rsidP="00682AEA">
      <w:pPr>
        <w:numPr>
          <w:ilvl w:val="0"/>
          <w:numId w:val="11"/>
        </w:numPr>
        <w:tabs>
          <w:tab w:val="num" w:pos="0"/>
        </w:tabs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Уравнение - это равенство, содержащее неизвестную величину, значение которой нужно найти.</w:t>
      </w:r>
    </w:p>
    <w:p w:rsidR="00682AEA" w:rsidRPr="00682AEA" w:rsidRDefault="00682AEA" w:rsidP="00682AEA">
      <w:pPr>
        <w:numPr>
          <w:ilvl w:val="0"/>
          <w:numId w:val="11"/>
        </w:numPr>
        <w:tabs>
          <w:tab w:val="num" w:pos="0"/>
        </w:tabs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Корень уравнения – это значение неизвестной величины, при котором равенство не теряет смысла.</w:t>
      </w:r>
    </w:p>
    <w:p w:rsidR="00682AEA" w:rsidRPr="00682AEA" w:rsidRDefault="00682AEA" w:rsidP="00682AEA">
      <w:pPr>
        <w:numPr>
          <w:ilvl w:val="0"/>
          <w:numId w:val="11"/>
        </w:numPr>
        <w:tabs>
          <w:tab w:val="num" w:pos="0"/>
        </w:tabs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ить уравнение – значит найти все его корни или доказать, что корней нет.</w:t>
      </w:r>
    </w:p>
    <w:p w:rsidR="00682AEA" w:rsidRPr="00682AEA" w:rsidRDefault="00682AEA" w:rsidP="00682AEA">
      <w:pPr>
        <w:numPr>
          <w:ilvl w:val="0"/>
          <w:numId w:val="11"/>
        </w:numPr>
        <w:tabs>
          <w:tab w:val="num" w:pos="0"/>
        </w:tabs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Функция, заданная формулой у = а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(где а &gt; 0, а≠ 1), называется показательной функцией с основанием а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D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y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) =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R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(область определения – множество всех действительных чисел)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E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y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) =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R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 xml:space="preserve">+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(область значений – все положительные числа)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Calibri" w:eastAsia="Times New Roman" w:hAnsi="Calibri" w:cs="Times New Roman"/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09880</wp:posOffset>
            </wp:positionV>
            <wp:extent cx="1500505" cy="1500505"/>
            <wp:effectExtent l="0" t="0" r="4445" b="4445"/>
            <wp:wrapSquare wrapText="right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0505" cy="1500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ри а &gt; 1, функция возрастает.                           При 0&lt; а &lt;  1, функция убывает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98600" cy="1498600"/>
            <wp:effectExtent l="0" t="0" r="6350" b="635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br/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Определение 1</w:t>
      </w: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 xml:space="preserve">.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оказательным уравнением называется уравнение, содержащее переменную в показателе степени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апример: </w:t>
      </w: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drawing>
          <wp:inline distT="0" distB="0" distL="0" distR="0">
            <wp:extent cx="1295400" cy="17780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Определение 2.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Простейшим показательным уравнением называется уравнение вида: </w:t>
      </w:r>
      <w:r>
        <w:rPr>
          <w:rFonts w:ascii="Times New Roman" w:eastAsia="Times New Roman" w:hAnsi="Times New Roman" w:cs="Times New Roman"/>
          <w:b/>
          <w:bCs/>
          <w:noProof/>
          <w:sz w:val="32"/>
          <w:szCs w:val="32"/>
          <w:lang w:eastAsia="ru-RU"/>
        </w:rPr>
        <w:drawing>
          <wp:inline distT="0" distB="0" distL="0" distR="0">
            <wp:extent cx="838200" cy="17780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tblCellMar>
          <w:top w:w="60" w:type="dxa"/>
          <w:left w:w="60" w:type="dxa"/>
          <w:bottom w:w="60" w:type="dxa"/>
          <w:right w:w="60" w:type="dxa"/>
        </w:tblCellMar>
        <w:tblLook w:val="00A0"/>
      </w:tblPr>
      <w:tblGrid>
        <w:gridCol w:w="9474"/>
      </w:tblGrid>
      <w:tr w:rsidR="00682AEA" w:rsidRPr="00682AEA" w:rsidTr="006B3F17">
        <w:trPr>
          <w:tblCellSpacing w:w="0" w:type="dxa"/>
        </w:trPr>
        <w:tc>
          <w:tcPr>
            <w:tcW w:w="5000" w:type="pct"/>
            <w:shd w:val="clear" w:color="auto" w:fill="FFFFFF"/>
            <w:vAlign w:val="center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    Решение любого показательного уравнения сводится к решению “простейших” показательных уравнений  вида: 1) a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f(x) 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= a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g(x) 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или  2)  a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f(x) 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= b.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Уравнение  a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f(x) 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= a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g(x) 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равносильно уравнению f(x) = g(x) при а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3E"/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0, а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B9"/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1.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Этот переход называется потенцированием</w:t>
            </w:r>
          </w:p>
        </w:tc>
      </w:tr>
      <w:tr w:rsidR="00682AEA" w:rsidRPr="00682AEA" w:rsidTr="006B3F17">
        <w:trPr>
          <w:tblCellSpacing w:w="0" w:type="dxa"/>
        </w:trPr>
        <w:tc>
          <w:tcPr>
            <w:tcW w:w="5000" w:type="pct"/>
            <w:shd w:val="clear" w:color="auto" w:fill="FFFFFF"/>
            <w:vAlign w:val="center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bookmarkStart w:id="0" w:name="xex5"/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</w:rPr>
              <w:t>Способы   решения</w:t>
            </w:r>
            <w:bookmarkEnd w:id="0"/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</w:rPr>
              <w:t>.</w:t>
            </w:r>
          </w:p>
          <w:p w:rsidR="00682AEA" w:rsidRPr="00682AEA" w:rsidRDefault="00682AEA" w:rsidP="00682AEA">
            <w:pPr>
              <w:numPr>
                <w:ilvl w:val="3"/>
                <w:numId w:val="10"/>
              </w:numPr>
              <w:spacing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ведение к одному основанию</w:t>
            </w:r>
          </w:p>
          <w:p w:rsidR="00682AEA" w:rsidRPr="00682AEA" w:rsidRDefault="00682AEA" w:rsidP="00682AEA">
            <w:pPr>
              <w:numPr>
                <w:ilvl w:val="3"/>
                <w:numId w:val="10"/>
              </w:numPr>
              <w:spacing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ведение новой переменной</w:t>
            </w:r>
          </w:p>
          <w:p w:rsidR="00682AEA" w:rsidRPr="00682AEA" w:rsidRDefault="00682AEA" w:rsidP="00682AEA">
            <w:pPr>
              <w:numPr>
                <w:ilvl w:val="3"/>
                <w:numId w:val="10"/>
              </w:numPr>
              <w:spacing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зложение на множители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орядок выполнения работы.</w:t>
            </w:r>
          </w:p>
          <w:p w:rsidR="00682AEA" w:rsidRPr="00682AEA" w:rsidRDefault="00682AEA" w:rsidP="00682AEA">
            <w:pPr>
              <w:numPr>
                <w:ilvl w:val="0"/>
                <w:numId w:val="12"/>
              </w:num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</w:rPr>
              <w:t>Изучите примеры решения уравнений.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>1 СПОСОБ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 xml:space="preserve">Уравнения, решаемые приведением к одному основанию левой и правой частей. 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  <w:t>1.a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 xml:space="preserve">f(x) 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  <w:t>= a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 xml:space="preserve">g(x)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  <w:t xml:space="preserve">  f(x) = g(x)</w:t>
            </w:r>
          </w:p>
          <w:p w:rsidR="00682AEA" w:rsidRPr="00597E0C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.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  <w:t>a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f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(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x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 1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  <w:t>a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f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(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x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 а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>применяем свойства степеней</w:t>
            </w:r>
          </w:p>
        </w:tc>
      </w:tr>
    </w:tbl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20900" cy="1790700"/>
            <wp:effectExtent l="19050" t="0" r="0" b="0"/>
            <wp:docPr id="67" name="Рисунок 67" descr="Описание: \[ \fbox{\begin{array}{l} a&gt;0,\, b&gt;0: \\ a^0 = 1, 1^x = 1; \\ a^{\frac{k}{n}}=\sqrt[n]{a^k} \, (k\in Z,\, n\in N);\\ a^{-x} = \frac{1}{a^x}; \\ a^x\cdot a^y = a^{x+y}; \\ \frac{a^x}{a^y}=a^{x-y}; \\ (a^x)^y = a^{xy}; \\ a^x\cdot b^x = (ab)^x; \\ \frac{a^x}{b^x}=\left(\frac{a}{b}\right)^x.\\ \end{array}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Описание: \[ \fbox{\begin{array}{l} a&gt;0,\, b&gt;0: \\ a^0 = 1, 1^x = 1; \\ a^{\frac{k}{n}}=\sqrt[n]{a^k} \, (k\in Z,\, n\in N);\\ a^{-x} = \frac{1}{a^x}; \\ a^x\cdot a^y = a^{x+y}; \\ \frac{a^x}{a^y}=a^{x-y}; \\ (a^x)^y = a^{xy}; \\ a^x\cdot b^x = (ab)^x; \\ \frac{a^x}{b^x}=\left(\frac{a}{b}\right)^x.\\ \end{array}} \]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85"/>
        <w:gridCol w:w="4785"/>
      </w:tblGrid>
      <w:tr w:rsidR="00682AEA" w:rsidRPr="00682AEA" w:rsidTr="006B3F17"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имер:    3,4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(5х-3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1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Решение   3,4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(5х-3)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 3,4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0      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х -3 = 0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             5х = 3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             х = 3/5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Ответ: х = 3/5</w:t>
            </w:r>
          </w:p>
        </w:tc>
        <w:tc>
          <w:tcPr>
            <w:tcW w:w="2500" w:type="pct"/>
          </w:tcPr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имер: 3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6-х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 3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3х -2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           6-х = 3х -2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           -х -3х = -2 -6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           -4х = -8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              х = 2</w:t>
            </w:r>
          </w:p>
          <w:p w:rsidR="00682AEA" w:rsidRPr="00682AEA" w:rsidRDefault="00682AEA" w:rsidP="00682AEA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Ответ: х = 2</w:t>
            </w:r>
          </w:p>
        </w:tc>
      </w:tr>
    </w:tbl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2 СПОСОБ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Уравнения, решаемые методом введения новой переменной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Пример.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Решите уравнение:  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-5*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88=0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ение: используем подстановку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33400" cy="127000"/>
            <wp:effectExtent l="0" t="0" r="0" b="6350"/>
            <wp:docPr id="66" name="Рисунок 66" descr="Описание: ~t=2^x.">
              <a:hlinkClick xmlns:a="http://schemas.openxmlformats.org/drawingml/2006/main" r:id="rId59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Описание: ~t=2^x.">
                      <a:hlinkClick r:id="rId59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35100" cy="177800"/>
            <wp:effectExtent l="0" t="0" r="0" b="0"/>
            <wp:docPr id="65" name="Рисунок 65" descr="Описание: ~2t^2-5t-88 = 0.">
              <a:hlinkClick xmlns:a="http://schemas.openxmlformats.org/drawingml/2006/main" r:id="rId60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Описание: ~2t^2-5t-88 = 0.">
                      <a:hlinkClick r:id="rId60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165600" cy="228600"/>
            <wp:effectExtent l="0" t="0" r="6350" b="0"/>
            <wp:docPr id="64" name="Рисунок 64" descr="Описание: \[ D = b^2-4ac = 5^2-4\cdot 2\cdot (-88) = 729 = 27^2&gt;0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Описание: \[ D = b^2-4ac = 5^2-4\cdot 2\cdot (-88) = 729 = 27^2&gt;0. \]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Это означает, что данное уравнение имеет два корня. Находим их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09900" cy="584200"/>
            <wp:effectExtent l="0" t="0" r="0" b="6350"/>
            <wp:docPr id="63" name="Рисунок 63" descr="Описание: \[ \left[\begin{array}{l} t_1 = \frac{-b+\sqrt{D}}{2a} = \frac{-(-5)+\sqrt{729}}{2\cdot 2}} = 8, \\ t_2 = \frac{-b-\sqrt{D}}{2a} = \frac{-(-5)-\sqrt{729}}{2\cdot 2}} = -5,5. \\ 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Описание: \[ \left[\begin{array}{l} t_1 = \frac{-b+\sqrt{D}}{2a} = \frac{-(-5)+\sqrt{729}}{2\cdot 2}} = 8, \\ t_2 = \frac{-b-\sqrt{D}}{2a} = \frac{-(-5)-\sqrt{729}}{2\cdot 2}} = -5,5. \\ 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Переходя к обратной подстановке, получаем: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=8        и     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=-5,5  корней нет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=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ab/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х=3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твет: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3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3 СПОСОБ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Уравнения, решаемые методом вынесения общего множителя за скобки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Пример. Решить уравнение:  </w:t>
      </w: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1397000" cy="203200"/>
            <wp:effectExtent l="0" t="0" r="0" b="635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032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ешение: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2463800" cy="279400"/>
            <wp:effectExtent l="0" t="0" r="0" b="635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2794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;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2108200" cy="241300"/>
            <wp:effectExtent l="0" t="0" r="6350" b="635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2413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;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1257300" cy="52070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207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1130300" cy="469900"/>
            <wp:effectExtent l="0" t="0" r="0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4699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;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584200" cy="203200"/>
            <wp:effectExtent l="0" t="0" r="6350" b="635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032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;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596900" cy="203200"/>
            <wp:effectExtent l="0" t="0" r="0" b="635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032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х=0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твет: х=0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ример . Решите уравнение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47800" cy="165100"/>
            <wp:effectExtent l="0" t="0" r="0" b="6350"/>
            <wp:docPr id="55" name="Рисунок 55" descr="Описание: 3^x\cdot 7^{x+2}=49\cdot 4^x.">
              <a:hlinkClick xmlns:a="http://schemas.openxmlformats.org/drawingml/2006/main" r:id="rId6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Описание: 3^x\cdot 7^{x+2}=49\cdot 4^x.">
                      <a:hlinkClick r:id="rId61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ение: упрощаем уравнение до элементарного путем равносильных преобразований с использованием приведенных в начале статьи правил деления и умножения степеней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03400" cy="152400"/>
            <wp:effectExtent l="0" t="0" r="6350" b="0"/>
            <wp:docPr id="54" name="Рисунок 54" descr="Описание: 49\cdot 3^x\cdot 7^x=49\cdot 4^x\Leftrightarrow">
              <a:hlinkClick xmlns:a="http://schemas.openxmlformats.org/drawingml/2006/main" r:id="rId6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Описание: 49\cdot 3^x\cdot 7^x=49\cdot 4^x\Leftrightarrow">
                      <a:hlinkClick r:id="rId6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67000" cy="406400"/>
            <wp:effectExtent l="0" t="0" r="0" b="0"/>
            <wp:docPr id="53" name="Рисунок 53" descr="Описание: 21^x=4^x\Leftrightarrow \left(\frac{21}{4}\right)^x = 1\Leftrightarrow x = 0.">
              <a:hlinkClick xmlns:a="http://schemas.openxmlformats.org/drawingml/2006/main" r:id="rId61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Описание: 21^x=4^x\Leftrightarrow \left(\frac{21}{4}\right)^x = 1\Leftrightarrow x = 0.">
                      <a:hlinkClick r:id="rId61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Деление обеих частей уравнения на 4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perscript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, как и в предыдущем примере, является равносильным преобразованием, поскольку данное выражение не равно нулю ни при каких значениях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твет: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0.</w:t>
      </w:r>
    </w:p>
    <w:p w:rsidR="00682AEA" w:rsidRPr="00682AEA" w:rsidRDefault="00682AEA" w:rsidP="00597E0C">
      <w:pPr>
        <w:tabs>
          <w:tab w:val="left" w:pos="3420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Фронтальная работа (устная)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-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онятие уравнения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корень уравнения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показательная функция, свойства, график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показательное уравнение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простейшее показательное уравнение;</w:t>
      </w:r>
    </w:p>
    <w:p w:rsidR="00682AEA" w:rsidRPr="00682AEA" w:rsidRDefault="00682AEA" w:rsidP="00597E0C">
      <w:pPr>
        <w:tabs>
          <w:tab w:val="left" w:pos="2565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методы решения.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ab/>
      </w:r>
    </w:p>
    <w:p w:rsidR="00682AEA" w:rsidRPr="00682AEA" w:rsidRDefault="00682AEA" w:rsidP="00597E0C">
      <w:pPr>
        <w:tabs>
          <w:tab w:val="left" w:pos="3420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Фронтальная работа (практическая)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682AEA" w:rsidRPr="00682AEA" w:rsidRDefault="00682AEA" w:rsidP="00597E0C">
      <w:pPr>
        <w:spacing w:after="0" w:line="240" w:lineRule="auto"/>
        <w:rPr>
          <w:rFonts w:ascii="Verdana" w:eastAsia="Times New Roman" w:hAnsi="Verdana" w:cs="Times New Roman"/>
          <w:b/>
          <w:sz w:val="24"/>
          <w:szCs w:val="24"/>
          <w:lang w:eastAsia="ru-RU"/>
        </w:rPr>
      </w:pPr>
      <w:r>
        <w:rPr>
          <w:rFonts w:ascii="Verdana" w:eastAsia="Times New Roman" w:hAnsi="Verdana" w:cs="Times New Roman"/>
          <w:b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016000" cy="3175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Verdana" w:eastAsia="Times New Roman" w:hAnsi="Verdana" w:cs="Times New Roman"/>
          <w:b/>
          <w:sz w:val="24"/>
          <w:szCs w:val="24"/>
          <w:lang w:eastAsia="ru-RU"/>
        </w:rPr>
      </w:pPr>
      <w:r>
        <w:rPr>
          <w:rFonts w:ascii="Verdana" w:eastAsia="Times New Roman" w:hAnsi="Verdana" w:cs="Times New Roman"/>
          <w:b/>
          <w:noProof/>
          <w:position w:val="-6"/>
          <w:sz w:val="24"/>
          <w:szCs w:val="24"/>
          <w:lang w:eastAsia="ru-RU"/>
        </w:rPr>
        <w:drawing>
          <wp:inline distT="0" distB="0" distL="0" distR="0">
            <wp:extent cx="2146300" cy="26670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>
            <wp:extent cx="1206500" cy="27940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Групповая самостоятельная работа(по уровням)</w:t>
      </w:r>
    </w:p>
    <w:tbl>
      <w:tblPr>
        <w:tblpPr w:leftFromText="180" w:rightFromText="180" w:vertAnchor="text" w:tblpY="1"/>
        <w:tblOverlap w:val="never"/>
        <w:tblW w:w="2499" w:type="pct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83"/>
      </w:tblGrid>
      <w:tr w:rsidR="00682AEA" w:rsidRPr="00682AEA" w:rsidTr="006B3F17">
        <w:tc>
          <w:tcPr>
            <w:tcW w:w="5000" w:type="pct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ешить уравнение:</w:t>
            </w:r>
          </w:p>
        </w:tc>
      </w:tr>
      <w:tr w:rsidR="00682AEA" w:rsidRPr="00682AEA" w:rsidTr="006B3F17">
        <w:trPr>
          <w:trHeight w:val="1074"/>
        </w:trPr>
        <w:tc>
          <w:tcPr>
            <w:tcW w:w="5000" w:type="pct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 уровень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1. </w: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800100" cy="21590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2AEA" w:rsidRPr="00682AEA" w:rsidTr="006B3F17">
        <w:trPr>
          <w:trHeight w:val="1380"/>
        </w:trPr>
        <w:tc>
          <w:tcPr>
            <w:tcW w:w="5000" w:type="pct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 уровень.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.</w:t>
            </w:r>
            <w:r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71600" cy="241300"/>
                  <wp:effectExtent l="0" t="0" r="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.</w:t>
            </w:r>
            <w:r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44600" cy="27940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2AEA" w:rsidRPr="00682AEA" w:rsidTr="006B3F17">
        <w:tc>
          <w:tcPr>
            <w:tcW w:w="5000" w:type="pct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 уровень.</w:t>
            </w:r>
          </w:p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4. </w: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35100" cy="52070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br w:type="textWrapping" w:clear="all"/>
        <w:t>Критерии оценки практической   работы</w:t>
      </w:r>
    </w:p>
    <w:tbl>
      <w:tblPr>
        <w:tblW w:w="0" w:type="auto"/>
        <w:jc w:val="center"/>
        <w:tblInd w:w="59" w:type="dxa"/>
        <w:tblLayout w:type="fixed"/>
        <w:tblLook w:val="00A0"/>
      </w:tblPr>
      <w:tblGrid>
        <w:gridCol w:w="3741"/>
        <w:gridCol w:w="1407"/>
        <w:gridCol w:w="4812"/>
      </w:tblGrid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имечание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 уровень   1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аждый правильный ответ  1  балл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 уровень   2,3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аждый правильный ответ  2 балла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 уровень   4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аждый правильный ответ  3 балла</w:t>
            </w:r>
          </w:p>
        </w:tc>
      </w:tr>
    </w:tbl>
    <w:p w:rsidR="00FA5F2F" w:rsidRDefault="00FA5F2F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аксимальный балл за работу –8 баллов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844"/>
      </w:tblGrid>
      <w:tr w:rsidR="00682AEA" w:rsidRPr="00682AEA" w:rsidTr="006B3F17">
        <w:trPr>
          <w:jc w:val="center"/>
        </w:trPr>
        <w:tc>
          <w:tcPr>
            <w:tcW w:w="3726" w:type="dxa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тметка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5» (отлично)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7-8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4» (хорошо)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-6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3» (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2» (не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менее 4</w:t>
            </w:r>
          </w:p>
        </w:tc>
      </w:tr>
    </w:tbl>
    <w:p w:rsidR="00FA5F2F" w:rsidRDefault="00FA5F2F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2564" w:rsidRDefault="00F72564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2564" w:rsidRDefault="00F72564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Практическое занятие   №14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ма: Показательные неравенства</w:t>
      </w:r>
    </w:p>
    <w:p w:rsidR="00682AEA" w:rsidRPr="00682AEA" w:rsidRDefault="00682AEA" w:rsidP="00597E0C">
      <w:pPr>
        <w:tabs>
          <w:tab w:val="left" w:pos="3450"/>
        </w:tabs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Цель:</w:t>
      </w:r>
      <w:r w:rsidRPr="00682AE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закрепление и обобщение материала по теме;</w:t>
      </w:r>
    </w:p>
    <w:p w:rsidR="00682AEA" w:rsidRPr="00682AEA" w:rsidRDefault="00682AEA" w:rsidP="00597E0C">
      <w:pPr>
        <w:tabs>
          <w:tab w:val="left" w:pos="345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ка умений решать показательные неравенства.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ое обеспечение:</w:t>
      </w:r>
    </w:p>
    <w:p w:rsidR="00682AEA" w:rsidRDefault="00682AEA" w:rsidP="00597E0C">
      <w:pPr>
        <w:spacing w:after="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A179F3" w:rsidRPr="00F72564" w:rsidRDefault="00A179F3" w:rsidP="00F72564">
      <w:r>
        <w:t>1</w:t>
      </w:r>
      <w:r w:rsidRPr="00765642">
        <w:t>.</w:t>
      </w:r>
      <w:r w:rsidRPr="00A179F3">
        <w:rPr>
          <w:rFonts w:ascii="Times New Roman" w:hAnsi="Times New Roman" w:cs="Times New Roman"/>
          <w:sz w:val="24"/>
          <w:szCs w:val="24"/>
        </w:rPr>
        <w:t>Алгебра и начала анализа.10-11 кл. Алимов ш.А., Колягин Ю.М. и др М.: Просвещение, 2018г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.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Определение.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Неравенство, содержащее переменную в показателе степени называется показательным.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Что называется решением неравенства?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Решением неравенства с неизвестным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200" w:dyaOrig="220">
          <v:shape id="_x0000_i1237" type="#_x0000_t75" style="width:10pt;height:11pt" o:ole="">
            <v:imagedata r:id="rId625" o:title=""/>
          </v:shape>
          <o:OLEObject Type="Embed" ProgID="Equation.3" ShapeID="_x0000_i1237" DrawAspect="Content" ObjectID="_1708847096" r:id="rId626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называют число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279" w:dyaOrig="360">
          <v:shape id="_x0000_i1238" type="#_x0000_t75" style="width:14pt;height:18pt" o:ole="">
            <v:imagedata r:id="rId627" o:title=""/>
          </v:shape>
          <o:OLEObject Type="Embed" ProgID="Equation.3" ShapeID="_x0000_i1238" DrawAspect="Content" ObjectID="_1708847097" r:id="rId628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, при подстановке которого в неравенство получается верное числовое неравенство.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Что, значит, решить неравенство?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ить неравенство - значит, найти все его решения или показать, что их нет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Способы реш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4679"/>
      </w:tblGrid>
      <w:tr w:rsidR="00682AEA" w:rsidRPr="00682AEA" w:rsidTr="006B3F17">
        <w:trPr>
          <w:cantSplit/>
          <w:jc w:val="center"/>
        </w:trPr>
        <w:tc>
          <w:tcPr>
            <w:tcW w:w="6695" w:type="dxa"/>
            <w:gridSpan w:val="2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540" w:dyaOrig="279">
                <v:shape id="_x0000_i1239" type="#_x0000_t75" style="width:27pt;height:14pt" o:ole="">
                  <v:imagedata r:id="rId629" o:title=""/>
                </v:shape>
                <o:OLEObject Type="Embed" ProgID="Equation.3" ShapeID="_x0000_i1239" DrawAspect="Content" ObjectID="_1708847098" r:id="rId630"/>
              </w:object>
            </w:r>
          </w:p>
        </w:tc>
      </w:tr>
      <w:tr w:rsidR="00682AEA" w:rsidRPr="00682AEA" w:rsidTr="006B3F17">
        <w:trPr>
          <w:jc w:val="center"/>
        </w:trPr>
        <w:tc>
          <w:tcPr>
            <w:tcW w:w="20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700" w:dyaOrig="320">
                <v:shape id="_x0000_i1240" type="#_x0000_t75" style="width:35pt;height:16pt" o:ole="">
                  <v:imagedata r:id="rId631" o:title=""/>
                </v:shape>
                <o:OLEObject Type="Embed" ProgID="Equation.3" ShapeID="_x0000_i1240" DrawAspect="Content" ObjectID="_1708847099" r:id="rId632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80" w:dyaOrig="320">
                <v:shape id="_x0000_i1241" type="#_x0000_t75" style="width:54pt;height:16pt" o:ole="">
                  <v:imagedata r:id="rId633" o:title=""/>
                </v:shape>
                <o:OLEObject Type="Embed" ProgID="Equation.3" ShapeID="_x0000_i1241" DrawAspect="Content" ObjectID="_1708847100" r:id="rId634"/>
              </w:objec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40" w:dyaOrig="360">
                <v:shape id="_x0000_i1242" type="#_x0000_t75" style="width:52pt;height:18pt" o:ole="">
                  <v:imagedata r:id="rId635" o:title=""/>
                </v:shape>
                <o:OLEObject Type="Embed" ProgID="Equation.3" ShapeID="_x0000_i1242" DrawAspect="Content" ObjectID="_1708847101" r:id="rId636"/>
              </w:object>
            </w:r>
          </w:p>
        </w:tc>
        <w:tc>
          <w:tcPr>
            <w:tcW w:w="467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700" w:dyaOrig="320">
                <v:shape id="_x0000_i1243" type="#_x0000_t75" style="width:35pt;height:16pt" o:ole="">
                  <v:imagedata r:id="rId637" o:title=""/>
                </v:shape>
                <o:OLEObject Type="Embed" ProgID="Equation.3" ShapeID="_x0000_i1243" DrawAspect="Content" ObjectID="_1708847102" r:id="rId638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80" w:dyaOrig="320">
                <v:shape id="_x0000_i1244" type="#_x0000_t75" style="width:54pt;height:16pt" o:ole="">
                  <v:imagedata r:id="rId639" o:title=""/>
                </v:shape>
                <o:OLEObject Type="Embed" ProgID="Equation.3" ShapeID="_x0000_i1244" DrawAspect="Content" ObjectID="_1708847103" r:id="rId640"/>
              </w:objec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20" w:dyaOrig="360">
                <v:shape id="_x0000_i1245" type="#_x0000_t75" style="width:51pt;height:18pt" o:ole="">
                  <v:imagedata r:id="rId641" o:title=""/>
                </v:shape>
                <o:OLEObject Type="Embed" ProgID="Equation.3" ShapeID="_x0000_i1245" DrawAspect="Content" ObjectID="_1708847104" r:id="rId642"/>
              </w:object>
            </w:r>
          </w:p>
        </w:tc>
      </w:tr>
      <w:tr w:rsidR="00682AEA" w:rsidRPr="00682AEA" w:rsidTr="006B3F17">
        <w:trPr>
          <w:cantSplit/>
          <w:jc w:val="center"/>
        </w:trPr>
        <w:tc>
          <w:tcPr>
            <w:tcW w:w="6695" w:type="dxa"/>
            <w:gridSpan w:val="2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900" w:dyaOrig="279">
                <v:shape id="_x0000_i1246" type="#_x0000_t75" style="width:45pt;height:14pt" o:ole="">
                  <v:imagedata r:id="rId643" o:title=""/>
                </v:shape>
                <o:OLEObject Type="Embed" ProgID="Equation.3" ShapeID="_x0000_i1246" DrawAspect="Content" ObjectID="_1708847105" r:id="rId644"/>
              </w:object>
            </w:r>
          </w:p>
        </w:tc>
      </w:tr>
      <w:tr w:rsidR="00682AEA" w:rsidRPr="00682AEA" w:rsidTr="006B3F17">
        <w:trPr>
          <w:jc w:val="center"/>
        </w:trPr>
        <w:tc>
          <w:tcPr>
            <w:tcW w:w="201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700" w:dyaOrig="320">
                <v:shape id="_x0000_i1247" type="#_x0000_t75" style="width:35pt;height:16pt" o:ole="">
                  <v:imagedata r:id="rId645" o:title=""/>
                </v:shape>
                <o:OLEObject Type="Embed" ProgID="Equation.3" ShapeID="_x0000_i1247" DrawAspect="Content" ObjectID="_1708847106" r:id="rId646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80" w:dyaOrig="320">
                <v:shape id="_x0000_i1248" type="#_x0000_t75" style="width:54pt;height:16pt" o:ole="">
                  <v:imagedata r:id="rId647" o:title=""/>
                </v:shape>
                <o:OLEObject Type="Embed" ProgID="Equation.3" ShapeID="_x0000_i1248" DrawAspect="Content" ObjectID="_1708847107" r:id="rId648"/>
              </w:objec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20" w:dyaOrig="360">
                <v:shape id="_x0000_i1249" type="#_x0000_t75" style="width:51pt;height:18pt" o:ole="">
                  <v:imagedata r:id="rId649" o:title=""/>
                </v:shape>
                <o:OLEObject Type="Embed" ProgID="Equation.3" ShapeID="_x0000_i1249" DrawAspect="Content" ObjectID="_1708847108" r:id="rId650"/>
              </w:object>
            </w:r>
          </w:p>
        </w:tc>
        <w:tc>
          <w:tcPr>
            <w:tcW w:w="4679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700" w:dyaOrig="320">
                <v:shape id="_x0000_i1250" type="#_x0000_t75" style="width:35pt;height:16pt" o:ole="" o:bullet="t">
                  <v:imagedata r:id="rId651" o:title=""/>
                </v:shape>
                <o:OLEObject Type="Embed" ProgID="Equation.3" ShapeID="_x0000_i1250" DrawAspect="Content" ObjectID="_1708847109" r:id="rId652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80" w:dyaOrig="320">
                <v:shape id="_x0000_i1251" type="#_x0000_t75" style="width:54pt;height:16pt" o:ole="">
                  <v:imagedata r:id="rId653" o:title=""/>
                </v:shape>
                <o:OLEObject Type="Embed" ProgID="Equation.3" ShapeID="_x0000_i1251" DrawAspect="Content" ObjectID="_1708847110" r:id="rId654"/>
              </w:objec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40" w:dyaOrig="360">
                <v:shape id="_x0000_i1252" type="#_x0000_t75" style="width:52pt;height:18pt" o:ole="">
                  <v:imagedata r:id="rId655" o:title=""/>
                </v:shape>
                <o:OLEObject Type="Embed" ProgID="Equation.3" ShapeID="_x0000_i1252" DrawAspect="Content" ObjectID="_1708847111" r:id="rId656"/>
              </w:object>
            </w: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Пример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785"/>
        <w:gridCol w:w="4785"/>
      </w:tblGrid>
      <w:tr w:rsidR="00682AEA" w:rsidRPr="00682AEA" w:rsidTr="006B3F17">
        <w:tc>
          <w:tcPr>
            <w:tcW w:w="478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ешение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780" w:dyaOrig="320">
                <v:shape id="_x0000_i1253" type="#_x0000_t75" style="width:39pt;height:16pt" o:ole="">
                  <v:imagedata r:id="rId657" o:title=""/>
                </v:shape>
                <o:OLEObject Type="Embed" ProgID="Equation.3" ShapeID="_x0000_i1253" DrawAspect="Content" ObjectID="_1708847112" r:id="rId658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,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740" w:dyaOrig="320">
                <v:shape id="_x0000_i1254" type="#_x0000_t75" style="width:37pt;height:16pt" o:ole="">
                  <v:imagedata r:id="rId659" o:title=""/>
                </v:shape>
                <o:OLEObject Type="Embed" ProgID="Equation.3" ShapeID="_x0000_i1254" DrawAspect="Content" ObjectID="_1708847113" r:id="rId660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260" w:dyaOrig="360">
                <v:shape id="_x0000_i1255" type="#_x0000_t75" style="width:63pt;height:18pt" o:ole="">
                  <v:imagedata r:id="rId661" o:title=""/>
                </v:shape>
                <o:OLEObject Type="Embed" ProgID="Equation.3" ShapeID="_x0000_i1255" DrawAspect="Content" ObjectID="_1708847114" r:id="rId662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возрастает на всей области определения,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580" w:dyaOrig="279">
                <v:shape id="_x0000_i1256" type="#_x0000_t75" style="width:29pt;height:14pt" o:ole="">
                  <v:imagedata r:id="rId663" o:title=""/>
                </v:shape>
                <o:OLEObject Type="Embed" ProgID="Equation.3" ShapeID="_x0000_i1256" DrawAspect="Content" ObjectID="_1708847115" r:id="rId664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твет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740" w:dyaOrig="340">
                <v:shape id="_x0000_i1257" type="#_x0000_t75" style="width:37pt;height:17pt" o:ole="">
                  <v:imagedata r:id="rId665" o:title=""/>
                </v:shape>
                <o:OLEObject Type="Embed" ProgID="Equation.3" ShapeID="_x0000_i1257" DrawAspect="Content" ObjectID="_1708847116" r:id="rId666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478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ешение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660" w:dyaOrig="320">
                <v:shape id="_x0000_i1258" type="#_x0000_t75" style="width:33pt;height:16pt" o:ole="">
                  <v:imagedata r:id="rId667" o:title=""/>
                </v:shape>
                <o:OLEObject Type="Embed" ProgID="Equation.3" ShapeID="_x0000_i1258" DrawAspect="Content" ObjectID="_1708847117" r:id="rId668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20" w:dyaOrig="320">
                <v:shape id="_x0000_i1259" type="#_x0000_t75" style="width:51pt;height:16pt" o:ole="">
                  <v:imagedata r:id="rId669" o:title=""/>
                </v:shape>
                <o:OLEObject Type="Embed" ProgID="Equation.3" ShapeID="_x0000_i1259" DrawAspect="Content" ObjectID="_1708847118" r:id="rId670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240" w:dyaOrig="360">
                <v:shape id="_x0000_i1260" type="#_x0000_t75" style="width:62pt;height:18pt" o:ole="">
                  <v:imagedata r:id="rId671" o:title=""/>
                </v:shape>
                <o:OLEObject Type="Embed" ProgID="Equation.3" ShapeID="_x0000_i1260" DrawAspect="Content" ObjectID="_1708847119" r:id="rId672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возрастает на всей области определения,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20" w:dyaOrig="360">
                <v:shape id="_x0000_i1261" type="#_x0000_t75" style="width:51pt;height:18pt" o:ole="">
                  <v:imagedata r:id="rId673" o:title=""/>
                </v:shape>
                <o:OLEObject Type="Embed" ProgID="Equation.3" ShapeID="_x0000_i1261" DrawAspect="Content" ObjectID="_1708847120" r:id="rId674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твет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40" w:dyaOrig="360">
                <v:shape id="_x0000_i1262" type="#_x0000_t75" style="width:52pt;height:18pt" o:ole="">
                  <v:imagedata r:id="rId675" o:title=""/>
                </v:shape>
                <o:OLEObject Type="Embed" ProgID="Equation.3" ShapeID="_x0000_i1262" DrawAspect="Content" ObjectID="_1708847121" r:id="rId676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.</w:t>
            </w:r>
          </w:p>
        </w:tc>
      </w:tr>
      <w:tr w:rsidR="00682AEA" w:rsidRPr="00682AEA" w:rsidTr="006B3F17">
        <w:tc>
          <w:tcPr>
            <w:tcW w:w="4785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ешение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060" w:dyaOrig="740">
                <v:shape id="_x0000_i1263" type="#_x0000_t75" style="width:53pt;height:37pt" o:ole="">
                  <v:imagedata r:id="rId677" o:title=""/>
                </v:shape>
                <o:OLEObject Type="Embed" ProgID="Equation.3" ShapeID="_x0000_i1263" DrawAspect="Content" ObjectID="_1708847122" r:id="rId678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,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359" w:dyaOrig="740">
                <v:shape id="_x0000_i1264" type="#_x0000_t75" style="width:68pt;height:37pt" o:ole="">
                  <v:imagedata r:id="rId679" o:title=""/>
                </v:shape>
                <o:OLEObject Type="Embed" ProgID="Equation.3" ShapeID="_x0000_i1264" DrawAspect="Content" ObjectID="_1708847123" r:id="rId680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2000" w:dyaOrig="740">
                <v:shape id="_x0000_i1265" type="#_x0000_t75" style="width:99pt;height:37pt" o:ole="">
                  <v:imagedata r:id="rId681" o:title=""/>
                </v:shape>
                <o:OLEObject Type="Embed" ProgID="Equation.3" ShapeID="_x0000_i1265" DrawAspect="Content" ObjectID="_1708847124" r:id="rId682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убывает на всей области определения,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700" w:dyaOrig="279">
                <v:shape id="_x0000_i1266" type="#_x0000_t75" style="width:35pt;height:14pt" o:ole="" o:bullet="t">
                  <v:imagedata r:id="rId683" o:title=""/>
                </v:shape>
                <o:OLEObject Type="Embed" ProgID="Equation.3" ShapeID="_x0000_i1266" DrawAspect="Content" ObjectID="_1708847125" r:id="rId684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.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твет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880" w:dyaOrig="340">
                <v:shape id="_x0000_i1267" type="#_x0000_t75" style="width:44pt;height:17pt" o:ole="">
                  <v:imagedata r:id="rId685" o:title=""/>
                </v:shape>
                <o:OLEObject Type="Embed" ProgID="Equation.3" ShapeID="_x0000_i1267" DrawAspect="Content" ObjectID="_1708847126" r:id="rId686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4786" w:type="dxa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ешение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960" w:dyaOrig="740">
                <v:shape id="_x0000_i1268" type="#_x0000_t75" style="width:48pt;height:37pt" o:ole="">
                  <v:imagedata r:id="rId687" o:title=""/>
                </v:shape>
                <o:OLEObject Type="Embed" ProgID="Equation.3" ShapeID="_x0000_i1268" DrawAspect="Content" ObjectID="_1708847127" r:id="rId688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,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140" w:dyaOrig="300">
                <v:shape id="_x0000_i1269" type="#_x0000_t75" style="width:57pt;height:15pt" o:ole="">
                  <v:imagedata r:id="rId689" o:title=""/>
                </v:shape>
                <o:OLEObject Type="Embed" ProgID="Equation.3" ShapeID="_x0000_i1269" DrawAspect="Content" ObjectID="_1708847128" r:id="rId690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280" w:dyaOrig="360">
                <v:shape id="_x0000_i1270" type="#_x0000_t75" style="width:63pt;height:18pt" o:ole="">
                  <v:imagedata r:id="rId691" o:title=""/>
                </v:shape>
                <o:OLEObject Type="Embed" ProgID="Equation.3" ShapeID="_x0000_i1270" DrawAspect="Content" ObjectID="_1708847129" r:id="rId692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возрастает на всей области определения,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200" w:dyaOrig="340">
                <v:shape id="_x0000_i1271" type="#_x0000_t75" style="width:60pt;height:17pt" o:ole="">
                  <v:imagedata r:id="rId693" o:title=""/>
                </v:shape>
                <o:OLEObject Type="Embed" ProgID="Equation.3" ShapeID="_x0000_i1271" DrawAspect="Content" ObjectID="_1708847130" r:id="rId694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,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200" w:dyaOrig="340">
                <v:shape id="_x0000_i1272" type="#_x0000_t75" style="width:60pt;height:17pt" o:ole="">
                  <v:imagedata r:id="rId695" o:title=""/>
                </v:shape>
                <o:OLEObject Type="Embed" ProgID="Equation.3" ShapeID="_x0000_i1272" DrawAspect="Content" ObjectID="_1708847131" r:id="rId696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.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Ответ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object w:dxaOrig="1240" w:dyaOrig="340">
                <v:shape id="_x0000_i1273" type="#_x0000_t75" style="width:62pt;height:17pt" o:ole="">
                  <v:imagedata r:id="rId697" o:title=""/>
                </v:shape>
                <o:OLEObject Type="Embed" ProgID="Equation.3" ShapeID="_x0000_i1273" DrawAspect="Content" ObjectID="_1708847132" r:id="rId698"/>
              </w:object>
            </w: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.</w:t>
            </w:r>
          </w:p>
        </w:tc>
      </w:tr>
    </w:tbl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ы решение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1) применение свойства показательной функции в неравенствах вида        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1340" w:dyaOrig="360">
          <v:shape id="_x0000_i1274" type="#_x0000_t75" style="width:97pt;height:26pt" o:ole="">
            <v:imagedata r:id="rId699" o:title=""/>
          </v:shape>
          <o:OLEObject Type="Embed" ProgID="Equation.3" ShapeID="_x0000_i1274" DrawAspect="Content" ObjectID="_1708847133" r:id="rId700"/>
        </w:objec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1) если а&gt;1- функция возрастает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то f(x)&lt;k(x)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) если 0&lt;a&lt;1-функция убывает</w:t>
      </w: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f(x)&gt;k(x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85"/>
        <w:gridCol w:w="4785"/>
      </w:tblGrid>
      <w:tr w:rsidR="00682AEA" w:rsidRPr="00682AEA" w:rsidTr="006B3F17">
        <w:tc>
          <w:tcPr>
            <w:tcW w:w="2500" w:type="pct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имер №1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2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3х+7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&lt; 2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2х-1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&gt;1- функция возрастает.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х +7&lt; 2х -1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х – 2х &lt;-1 -7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 &lt; -8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Ответ: (-∞; -8) 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500" w:type="pct"/>
          </w:tcPr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имер №2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0,4 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2х +1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&gt;0,16  ( приведем обе части неравенства  к степени с одинаковым основанием)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42х +1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&gt;0,4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4&lt;1- функция убывает.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х + 1 &lt;2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х &lt;2 – 1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х&lt;1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&lt; ½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твет: (-∞;1/2)</w:t>
            </w:r>
          </w:p>
          <w:p w:rsidR="00682AEA" w:rsidRPr="00682AEA" w:rsidRDefault="00682AEA" w:rsidP="00682AEA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2). Показательные неравенства, сводящиеся к квадратным неравенствам.(метод подстановки)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ример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: 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1460" w:dyaOrig="320">
          <v:shape id="_x0000_i1275" type="#_x0000_t75" style="width:99pt;height:23pt" o:ole="">
            <v:imagedata r:id="rId701" o:title=""/>
          </v:shape>
          <o:OLEObject Type="Embed" ProgID="Equation.3" ShapeID="_x0000_i1275" DrawAspect="Content" ObjectID="_1708847134" r:id="rId702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Решение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1460" w:dyaOrig="320">
          <v:shape id="_x0000_i1276" type="#_x0000_t75" style="width:88pt;height:20pt" o:ole="">
            <v:imagedata r:id="rId701" o:title=""/>
          </v:shape>
          <o:OLEObject Type="Embed" ProgID="Equation.3" ShapeID="_x0000_i1276" DrawAspect="Content" ObjectID="_1708847135" r:id="rId703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,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1820" w:dyaOrig="320">
          <v:shape id="_x0000_i1277" type="#_x0000_t75" style="width:102pt;height:18pt" o:ole="">
            <v:imagedata r:id="rId704" o:title=""/>
          </v:shape>
          <o:OLEObject Type="Embed" ProgID="Equation.3" ShapeID="_x0000_i1277" DrawAspect="Content" ObjectID="_1708847136" r:id="rId705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Пусть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1180" w:dyaOrig="360">
          <v:shape id="_x0000_i1278" type="#_x0000_t75" style="width:61pt;height:19pt" o:ole="">
            <v:imagedata r:id="rId706" o:title=""/>
          </v:shape>
          <o:OLEObject Type="Embed" ProgID="Equation.3" ShapeID="_x0000_i1278" DrawAspect="Content" ObjectID="_1708847137" r:id="rId707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тогда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1579" w:dyaOrig="760">
          <v:shape id="_x0000_i1279" type="#_x0000_t75" style="width:75pt;height:38pt" o:ole="">
            <v:imagedata r:id="rId708" o:title=""/>
          </v:shape>
          <o:OLEObject Type="Embed" ProgID="Equation.3" ShapeID="_x0000_i1279" DrawAspect="Content" ObjectID="_1708847138" r:id="rId709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+2=0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>D=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de-DE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>-4ac= 9-4*2= 9 -8 =1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de-DE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>= 2    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de-DE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 xml:space="preserve"> =1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620" w:dyaOrig="320">
          <v:shape id="_x0000_i1280" type="#_x0000_t75" style="width:30pt;height:16pt" o:ole="">
            <v:imagedata r:id="rId710" o:title=""/>
          </v:shape>
          <o:OLEObject Type="Embed" ProgID="Equation.3" ShapeID="_x0000_i1280" DrawAspect="Content" ObjectID="_1708847139" r:id="rId711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 xml:space="preserve">     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de-DE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>=2                      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de-DE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>=1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de-DE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>x=1                       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de-DE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de-DE"/>
        </w:rPr>
        <w:t>=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de-DE"/>
        </w:rPr>
        <w:t>0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=0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</w:rPr>
        <w:t>Ответ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: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1460" w:dyaOrig="340">
          <v:shape id="_x0000_i1281" type="#_x0000_t75" style="width:69pt;height:17pt" o:ole="">
            <v:imagedata r:id="rId712" o:title=""/>
          </v:shape>
          <o:OLEObject Type="Embed" ProgID="Equation.3" ShapeID="_x0000_i1281" DrawAspect="Content" ObjectID="_1708847140" r:id="rId713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3).Однородные показательные неравенства первой и второй степени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Однородные показательные неравенства первой степени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ример 1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1840" w:dyaOrig="740">
          <v:shape id="_x0000_i1282" type="#_x0000_t75" style="width:76pt;height:28pt" o:ole="">
            <v:imagedata r:id="rId714" o:title=""/>
          </v:shape>
          <o:OLEObject Type="Embed" ProgID="Equation.3" ShapeID="_x0000_i1282" DrawAspect="Content" ObjectID="_1708847141" r:id="rId715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Решение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1840" w:dyaOrig="740">
          <v:shape id="_x0000_i1283" type="#_x0000_t75" style="width:76pt;height:28pt" o:ole="">
            <v:imagedata r:id="rId714" o:title=""/>
          </v:shape>
          <o:OLEObject Type="Embed" ProgID="Equation.3" ShapeID="_x0000_i1283" DrawAspect="Content" ObjectID="_1708847142" r:id="rId716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,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2140" w:dyaOrig="840">
          <v:shape id="_x0000_i1284" type="#_x0000_t75" style="width:80pt;height:32pt" o:ole="">
            <v:imagedata r:id="rId717" o:title=""/>
          </v:shape>
          <o:OLEObject Type="Embed" ProgID="Equation.3" ShapeID="_x0000_i1284" DrawAspect="Content" ObjectID="_1708847143" r:id="rId718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,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1300" w:dyaOrig="740">
          <v:shape id="_x0000_i1285" type="#_x0000_t75" style="width:56pt;height:33pt" o:ole="">
            <v:imagedata r:id="rId719" o:title=""/>
          </v:shape>
          <o:OLEObject Type="Embed" ProgID="Equation.3" ShapeID="_x0000_i1285" DrawAspect="Content" ObjectID="_1708847144" r:id="rId720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,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1120" w:dyaOrig="740">
          <v:shape id="_x0000_i1286" type="#_x0000_t75" style="width:45pt;height:28pt" o:ole="">
            <v:imagedata r:id="rId721" o:title=""/>
          </v:shape>
          <o:OLEObject Type="Embed" ProgID="Equation.3" ShapeID="_x0000_i1286" DrawAspect="Content" ObjectID="_1708847145" r:id="rId722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,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1080" w:dyaOrig="380">
          <v:shape id="_x0000_i1287" type="#_x0000_t75" style="width:54pt;height:19pt" o:ole="">
            <v:imagedata r:id="rId723" o:title=""/>
          </v:shape>
          <o:OLEObject Type="Embed" ProgID="Equation.3" ShapeID="_x0000_i1287" DrawAspect="Content" ObjectID="_1708847146" r:id="rId724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, 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1280" w:dyaOrig="360">
          <v:shape id="_x0000_i1288" type="#_x0000_t75" style="width:63pt;height:18pt" o:ole="">
            <v:imagedata r:id="rId725" o:title=""/>
          </v:shape>
          <o:OLEObject Type="Embed" ProgID="Equation.3" ShapeID="_x0000_i1288" DrawAspect="Content" ObjectID="_1708847147" r:id="rId726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озрастает на всей области определения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920" w:dyaOrig="279">
          <v:shape id="_x0000_i1289" type="#_x0000_t75" style="width:46pt;height:14pt" o:ole="">
            <v:imagedata r:id="rId727" o:title=""/>
          </v:shape>
          <o:OLEObject Type="Embed" ProgID="Equation.3" ShapeID="_x0000_i1289" DrawAspect="Content" ObjectID="_1708847148" r:id="rId728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,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560" w:dyaOrig="279">
          <v:shape id="_x0000_i1290" type="#_x0000_t75" style="width:28pt;height:14pt" o:ole="">
            <v:imagedata r:id="rId729" o:title=""/>
          </v:shape>
          <o:OLEObject Type="Embed" ProgID="Equation.3" ShapeID="_x0000_i1290" DrawAspect="Content" ObjectID="_1708847149" r:id="rId730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    </w:t>
      </w:r>
      <w:r w:rsidRPr="00682AE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Ответ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: 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object w:dxaOrig="740" w:dyaOrig="340">
          <v:shape id="_x0000_i1291" type="#_x0000_t75" style="width:37pt;height:17pt" o:ole="">
            <v:imagedata r:id="rId731" o:title=""/>
          </v:shape>
          <o:OLEObject Type="Embed" ProgID="Equation.3" ShapeID="_x0000_i1291" DrawAspect="Content" ObjectID="_1708847150" r:id="rId732"/>
        </w:objec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Фронтальная работа (теоретическая)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определение показательного неравенства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что значит решить неравенство?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методы решения</w:t>
      </w:r>
    </w:p>
    <w:p w:rsidR="00682AEA" w:rsidRPr="00682AEA" w:rsidRDefault="00682AEA" w:rsidP="00597E0C">
      <w:pPr>
        <w:tabs>
          <w:tab w:val="left" w:pos="4095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Фронтальная работа( практическая)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ить неравенства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>
            <wp:extent cx="558800" cy="11430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>
            <wp:extent cx="1206500" cy="469900"/>
            <wp:effectExtent l="0" t="0" r="0" b="635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>
            <wp:extent cx="1244600" cy="469900"/>
            <wp:effectExtent l="0" t="0" r="0" b="635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Групповая работа(по  уровням)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/>
          <w:sz w:val="24"/>
          <w:szCs w:val="24"/>
        </w:rPr>
        <w:t>Уровень А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А1. Решите неравенство 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&lt;16</w:t>
      </w:r>
    </w:p>
    <w:tbl>
      <w:tblPr>
        <w:tblW w:w="5000" w:type="pct"/>
        <w:tblLook w:val="01E0"/>
      </w:tblPr>
      <w:tblGrid>
        <w:gridCol w:w="2392"/>
        <w:gridCol w:w="2392"/>
        <w:gridCol w:w="2393"/>
        <w:gridCol w:w="2393"/>
      </w:tblGrid>
      <w:tr w:rsidR="00682AEA" w:rsidRPr="00682AEA" w:rsidTr="006B3F17">
        <w:tc>
          <w:tcPr>
            <w:tcW w:w="1250" w:type="pct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)  [4;+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object w:dxaOrig="240" w:dyaOrig="200">
                <v:shape id="_x0000_i1292" type="#_x0000_t75" style="width:12pt;height:10pt" o:ole="">
                  <v:imagedata r:id="rId736" o:title=""/>
                </v:shape>
                <o:OLEObject Type="Embed" ProgID="Equation.3" ShapeID="_x0000_i1292" DrawAspect="Content" ObjectID="_1708847151" r:id="rId737"/>
              </w:objec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;</w:t>
            </w:r>
          </w:p>
        </w:tc>
        <w:tc>
          <w:tcPr>
            <w:tcW w:w="1250" w:type="pct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)  (-∞;4)</w:t>
            </w:r>
          </w:p>
        </w:tc>
        <w:tc>
          <w:tcPr>
            <w:tcW w:w="1250" w:type="pct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) (4;+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object w:dxaOrig="240" w:dyaOrig="200">
                <v:shape id="_x0000_i1293" type="#_x0000_t75" style="width:12pt;height:10pt" o:ole="">
                  <v:imagedata r:id="rId736" o:title=""/>
                </v:shape>
                <o:OLEObject Type="Embed" ProgID="Equation.3" ShapeID="_x0000_i1293" DrawAspect="Content" ObjectID="_1708847152" r:id="rId738"/>
              </w:objec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250" w:type="pct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) (-∞;4] .</w:t>
            </w:r>
          </w:p>
        </w:tc>
      </w:tr>
    </w:tbl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А2. Решите неравенство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2540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 5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 xml:space="preserve">х+1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5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&lt; 20</w:t>
      </w:r>
    </w:p>
    <w:tbl>
      <w:tblPr>
        <w:tblW w:w="5000" w:type="pct"/>
        <w:tblLook w:val="01E0"/>
      </w:tblPr>
      <w:tblGrid>
        <w:gridCol w:w="2392"/>
        <w:gridCol w:w="2392"/>
        <w:gridCol w:w="2393"/>
        <w:gridCol w:w="2393"/>
      </w:tblGrid>
      <w:tr w:rsidR="00682AEA" w:rsidRPr="00682AEA" w:rsidTr="006B3F17">
        <w:tc>
          <w:tcPr>
            <w:tcW w:w="1250" w:type="pct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   1) (1;+∞) ;</w:t>
            </w:r>
          </w:p>
        </w:tc>
        <w:tc>
          <w:tcPr>
            <w:tcW w:w="1250" w:type="pct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)  (-∞;1)</w:t>
            </w:r>
          </w:p>
        </w:tc>
        <w:tc>
          <w:tcPr>
            <w:tcW w:w="1250" w:type="pct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3) [1;+∞) </w:t>
            </w:r>
          </w:p>
        </w:tc>
        <w:tc>
          <w:tcPr>
            <w:tcW w:w="1250" w:type="pct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). (-∞;1]</w:t>
            </w:r>
          </w:p>
        </w:tc>
      </w:tr>
    </w:tbl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/>
          <w:sz w:val="24"/>
          <w:szCs w:val="24"/>
        </w:rPr>
        <w:t>Уровень  В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В1. Укажите  наибольшее  целое   решение   неравенства 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0100" cy="5588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В2. Найдите  все  целые  решения  неравенства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5588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5300" cy="2794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&lt; 49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Критерии оценки контрольной  работы</w:t>
      </w:r>
    </w:p>
    <w:tbl>
      <w:tblPr>
        <w:tblW w:w="9960" w:type="dxa"/>
        <w:jc w:val="center"/>
        <w:tblInd w:w="59" w:type="dxa"/>
        <w:tblLayout w:type="fixed"/>
        <w:tblLook w:val="00A0"/>
      </w:tblPr>
      <w:tblGrid>
        <w:gridCol w:w="3741"/>
        <w:gridCol w:w="1407"/>
        <w:gridCol w:w="4812"/>
      </w:tblGrid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имечание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А1 – А2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аждый правильный ответ  1  балл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1 –В2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аждый правильный ответ  2 балла</w:t>
            </w:r>
          </w:p>
        </w:tc>
      </w:tr>
    </w:tbl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Максимальный балл за работу – 6 баллов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07"/>
        <w:gridCol w:w="5863"/>
      </w:tblGrid>
      <w:tr w:rsidR="00682AEA" w:rsidRPr="00682AEA" w:rsidTr="006B3F17">
        <w:trPr>
          <w:jc w:val="center"/>
        </w:trPr>
        <w:tc>
          <w:tcPr>
            <w:tcW w:w="3936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тметка</w:t>
            </w:r>
          </w:p>
        </w:tc>
        <w:tc>
          <w:tcPr>
            <w:tcW w:w="6746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« 5» (отлично)</w:t>
            </w:r>
          </w:p>
        </w:tc>
        <w:tc>
          <w:tcPr>
            <w:tcW w:w="6746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-6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« 4» (хорошо)</w:t>
            </w:r>
          </w:p>
        </w:tc>
        <w:tc>
          <w:tcPr>
            <w:tcW w:w="6746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« 3» (удовлетворительно)</w:t>
            </w:r>
          </w:p>
        </w:tc>
        <w:tc>
          <w:tcPr>
            <w:tcW w:w="6746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« 2 « (неудовлетворительно)</w:t>
            </w:r>
          </w:p>
        </w:tc>
        <w:tc>
          <w:tcPr>
            <w:tcW w:w="6746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менее 3</w:t>
            </w:r>
          </w:p>
        </w:tc>
      </w:tr>
    </w:tbl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682AEA" w:rsidRPr="00682AEA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рактическое занятие №15</w:t>
      </w:r>
    </w:p>
    <w:p w:rsidR="00682AEA" w:rsidRPr="00682AEA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Тема: Логарифмические уравнения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Цель: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формирование умений и навыков в решении логарифмических уравнений, систематизация и  углубление  теоретических знаний, использовать   теоретические   знания   на   практике. 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A179F3" w:rsidRPr="00A179F3" w:rsidRDefault="00A179F3" w:rsidP="00A179F3">
      <w:pPr>
        <w:rPr>
          <w:rFonts w:ascii="Times New Roman" w:hAnsi="Times New Roman" w:cs="Times New Roman"/>
          <w:sz w:val="24"/>
          <w:szCs w:val="24"/>
        </w:rPr>
      </w:pPr>
      <w:r w:rsidRPr="00A179F3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Повторение теоретических основ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-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логарифм числа по основанию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свойства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логарифмическое уравнение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методы решения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Определение.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Логарифм  числа 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76200" cy="139700"/>
            <wp:effectExtent l="0" t="0" r="0" b="0"/>
            <wp:docPr id="38" name="Рисунок 38" descr="Описание: chart?cht=tx&amp;chl=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Описание: chart?cht=tx&amp;chl=b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по основанию 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1600" cy="101600"/>
            <wp:effectExtent l="0" t="0" r="0" b="0"/>
            <wp:docPr id="37" name="Рисунок 37" descr="Описание: chart?cht=tx&amp;chl=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 descr="Описание: chart?cht=tx&amp;chl=a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 — это показатель </w:t>
      </w:r>
      <w:hyperlink r:id="rId743" w:tooltip="Степень" w:history="1">
        <w:r w:rsidRPr="00682AEA">
          <w:rPr>
            <w:rFonts w:ascii="Times New Roman" w:eastAsia="Times New Roman" w:hAnsi="Times New Roman" w:cs="Times New Roman"/>
            <w:b/>
            <w:bCs/>
            <w:color w:val="0000FF"/>
            <w:sz w:val="24"/>
            <w:szCs w:val="24"/>
            <w:u w:val="single"/>
          </w:rPr>
          <w:t>степени</w:t>
        </w:r>
      </w:hyperlink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, в которую надо возвести 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1600" cy="101600"/>
            <wp:effectExtent l="0" t="0" r="0" b="0"/>
            <wp:docPr id="36" name="Рисунок 36" descr="Описание: chart?cht=tx&amp;chl=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Описание: chart?cht=tx&amp;chl=a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, чтобы получить 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76200" cy="139700"/>
            <wp:effectExtent l="0" t="0" r="0" b="0"/>
            <wp:docPr id="35" name="Рисунок 35" descr="Описание: chart?cht=tx&amp;chl=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Описание: chart?cht=tx&amp;chl=b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.     b &gt;0, a&gt; 0, а≠ 1.</w:t>
      </w:r>
    </w:p>
    <w:p w:rsidR="00682AEA" w:rsidRPr="00CB6716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</w:t>
      </w:r>
      <w:r w:rsidRPr="00CB6716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=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x</w:t>
      </w:r>
    </w:p>
    <w:p w:rsidR="00682AEA" w:rsidRPr="00CB6716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val="en-US"/>
        </w:rPr>
        <w:t>x</w:t>
      </w:r>
      <w:r w:rsidRPr="00CB6716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=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</w:t>
      </w:r>
      <w:r w:rsidRPr="00CB6716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, </w:t>
      </w:r>
    </w:p>
    <w:p w:rsidR="00682AEA" w:rsidRPr="00CB6716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val="en-US"/>
        </w:rPr>
        <w:t>x</w:t>
      </w:r>
      <w:r w:rsidRPr="00CB6716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=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x</w:t>
      </w:r>
      <w:r w:rsidRPr="00CB6716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,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Свойства логарифма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" w:name="P1"/>
      <w:bookmarkEnd w:id="1"/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P1. Основное логарифмическое тождество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  <w:lang w:val="en-US"/>
        </w:rPr>
        <w:object w:dxaOrig="680" w:dyaOrig="360">
          <v:shape id="_x0000_i1294" type="#_x0000_t75" style="width:34pt;height:18pt" o:ole="">
            <v:imagedata r:id="rId273" o:title=""/>
          </v:shape>
          <o:OLEObject Type="Embed" ProgID="Equation.3" ShapeID="_x0000_i1294" DrawAspect="Content" ObjectID="_1708847153" r:id="rId744"/>
        </w:objec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где </w:t>
      </w:r>
      <w:r w:rsidRPr="00682AE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 &gt; 0, </w:t>
      </w:r>
      <w:r w:rsidRPr="00682AE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 ≠ 1 и </w:t>
      </w:r>
      <w:r w:rsidRPr="00682AE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b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 &gt; 0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" w:name="P2"/>
      <w:bookmarkEnd w:id="2"/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P2. Логарифм произведения положительных сомножителей равен сумме логарифмов этих сомножителей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·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= 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+ 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      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≠ 1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&gt; 0)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3" w:name="Nota_1"/>
      <w:bookmarkStart w:id="4" w:name="P3"/>
      <w:bookmarkEnd w:id="3"/>
      <w:bookmarkEnd w:id="4"/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P3. Логарифм частного двух положительных чисел равен разности логарифмов делимого и делителя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  <w:lang w:val="en-US"/>
        </w:rPr>
        <w:object w:dxaOrig="2380" w:dyaOrig="680">
          <v:shape id="_x0000_i1295" type="#_x0000_t75" style="width:119pt;height:34pt" o:ole="">
            <v:imagedata r:id="rId275" o:title=""/>
          </v:shape>
          <o:OLEObject Type="Embed" ProgID="Equation.3" ShapeID="_x0000_i1295" DrawAspect="Content" ObjectID="_1708847154" r:id="rId745"/>
        </w:objec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     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≠ 1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 0)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5" w:name="Nota_3"/>
      <w:bookmarkStart w:id="6" w:name="P4"/>
      <w:bookmarkEnd w:id="5"/>
      <w:bookmarkEnd w:id="6"/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P4. Логарифм степени положительного числа равен произведению показателя степени на логарифм этого числа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val="en-US"/>
        </w:rPr>
        <w:object w:dxaOrig="1540" w:dyaOrig="380">
          <v:shape id="_x0000_i1296" type="#_x0000_t75" style="width:77pt;height:19pt" o:ole="">
            <v:imagedata r:id="rId277" o:title=""/>
          </v:shape>
          <o:OLEObject Type="Embed" ProgID="Equation.3" ShapeID="_x0000_i1296" DrawAspect="Content" ObjectID="_1708847155" r:id="rId746"/>
        </w:objec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  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&gt; 0,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≠ 1,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&gt; 0)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7" w:name="Nota_4"/>
      <w:bookmarkStart w:id="8" w:name="P5"/>
      <w:bookmarkEnd w:id="7"/>
      <w:bookmarkEnd w:id="8"/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P5. Формула перехода к другому основанию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  <w:lang w:val="en-US"/>
        </w:rPr>
        <w:object w:dxaOrig="1320" w:dyaOrig="680">
          <v:shape id="_x0000_i1297" type="#_x0000_t75" style="width:66pt;height:34pt" o:ole="">
            <v:imagedata r:id="rId279" o:title=""/>
          </v:shape>
          <o:OLEObject Type="Embed" ProgID="Equation.3" ShapeID="_x0000_i1297" DrawAspect="Content" ObjectID="_1708847156" r:id="rId747"/>
        </w:objec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     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≠ 1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≠ 1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N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 0),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еречислим и основные свойства логарифмической функци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 = 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:</w:t>
      </w:r>
    </w:p>
    <w:p w:rsidR="00682AEA" w:rsidRPr="00682AEA" w:rsidRDefault="00682AEA" w:rsidP="00597E0C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бласть определения логарифмической функции есть множество положительных чисел.</w:t>
      </w:r>
    </w:p>
    <w:p w:rsidR="00682AEA" w:rsidRPr="00682AEA" w:rsidRDefault="00682AEA" w:rsidP="00597E0C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бласть значений логарифмической функции - множество действительных чисел.</w:t>
      </w:r>
    </w:p>
    <w:p w:rsidR="00682AEA" w:rsidRPr="00682AEA" w:rsidRDefault="00682AEA" w:rsidP="00597E0C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р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 1 логарифмическая функция строго возрастает (0 &lt;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lt;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Þ 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lt; 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</w:rPr>
        <w:t>a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, а при 0 &lt;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lt; 1, - строго убывает (0 &lt;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lt;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Þ 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.</w:t>
      </w:r>
    </w:p>
    <w:p w:rsidR="00682AEA" w:rsidRPr="00682AEA" w:rsidRDefault="00682AEA" w:rsidP="00597E0C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 1 = 0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= 1     (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&gt; 0,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≠ 1).</w:t>
      </w:r>
    </w:p>
    <w:p w:rsidR="00682AEA" w:rsidRPr="00682AEA" w:rsidRDefault="00682AEA" w:rsidP="00597E0C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Есл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 1, то логарифмическая функция выпукла вверх, а есл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Î (0;1) - выпукла вниз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9" w:name="A2"/>
      <w:bookmarkEnd w:id="9"/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Определение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Уравнение, содержащее неизвестное под знаком логарифма или  в его основании, называется логарифмическим уравнением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ри решении  логарифмических уравнений  необходимо учитывать:</w:t>
      </w:r>
    </w:p>
    <w:p w:rsidR="00682AEA" w:rsidRPr="00682AEA" w:rsidRDefault="00682AEA" w:rsidP="00682AEA">
      <w:pPr>
        <w:numPr>
          <w:ilvl w:val="0"/>
          <w:numId w:val="14"/>
        </w:num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область допустимых значений логарифма: под знаком    логарифма могут находиться только положительные величины;</w:t>
      </w:r>
    </w:p>
    <w:p w:rsidR="00682AEA" w:rsidRPr="00682AEA" w:rsidRDefault="00682AEA" w:rsidP="00682AEA">
      <w:pPr>
        <w:numPr>
          <w:ilvl w:val="0"/>
          <w:numId w:val="14"/>
        </w:num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  в основании логарифмов - только положительные величины, отличные от единицы;</w:t>
      </w:r>
    </w:p>
    <w:p w:rsidR="00682AEA" w:rsidRPr="00682AEA" w:rsidRDefault="00682AEA" w:rsidP="00682AEA">
      <w:pPr>
        <w:numPr>
          <w:ilvl w:val="0"/>
          <w:numId w:val="14"/>
        </w:num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  свойства логарифмов;</w:t>
      </w:r>
    </w:p>
    <w:p w:rsidR="00682AEA" w:rsidRPr="00682AEA" w:rsidRDefault="00682AEA" w:rsidP="00682AEA">
      <w:pPr>
        <w:numPr>
          <w:ilvl w:val="0"/>
          <w:numId w:val="14"/>
        </w:num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  действие потенцирования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ы решения уравнений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1. Решение простейших уравнений по определению логарифма</w:t>
      </w:r>
    </w:p>
    <w:p w:rsidR="00682AEA" w:rsidRPr="00682AEA" w:rsidRDefault="00682AEA" w:rsidP="00682AEA">
      <w:pPr>
        <w:spacing w:line="240" w:lineRule="auto"/>
        <w:ind w:left="1440"/>
        <w:contextualSpacing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en-US"/>
        </w:rPr>
        <w:object w:dxaOrig="1280" w:dyaOrig="360">
          <v:shape id="_x0000_i1298" type="#_x0000_t75" style="width:63pt;height:18pt" o:ole="">
            <v:imagedata r:id="rId281" o:title=""/>
          </v:shape>
          <o:OLEObject Type="Embed" ProgID="Equation.3" ShapeID="_x0000_i1298" DrawAspect="Content" ObjectID="_1708847157" r:id="rId748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и а</w:t>
      </w:r>
      <w:r w:rsidRPr="00682AEA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360" w:dyaOrig="260">
          <v:shape id="_x0000_i1299" type="#_x0000_t75" style="width:18pt;height:13pt" o:ole="">
            <v:imagedata r:id="rId283" o:title=""/>
          </v:shape>
          <o:OLEObject Type="Embed" ProgID="Equation.3" ShapeID="_x0000_i1299" DrawAspect="Content" ObjectID="_1708847158" r:id="rId749"/>
        </w:object>
      </w:r>
    </w:p>
    <w:p w:rsidR="00682AEA" w:rsidRPr="00682AEA" w:rsidRDefault="00682AEA" w:rsidP="00682AEA">
      <w:pPr>
        <w:spacing w:line="240" w:lineRule="auto"/>
        <w:ind w:left="1440"/>
        <w:contextualSpacing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en-US"/>
        </w:rPr>
        <w:t>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2.Метод потенцирования (освобождаемся от знаков логарифма)</w:t>
      </w:r>
    </w:p>
    <w:p w:rsidR="00682AEA" w:rsidRPr="00682AEA" w:rsidRDefault="00682AEA" w:rsidP="00682AEA">
      <w:pPr>
        <w:spacing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Из уравнения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 переходим к уравнению вида</w:t>
      </w:r>
    </w:p>
    <w:p w:rsidR="00682AEA" w:rsidRPr="00682AEA" w:rsidRDefault="00682AEA" w:rsidP="00682AEA">
      <w:pPr>
        <w:spacing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</w:t>
      </w:r>
    </w:p>
    <w:p w:rsidR="00682AEA" w:rsidRPr="00682AEA" w:rsidRDefault="00682AEA" w:rsidP="00682AEA">
      <w:pPr>
        <w:spacing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3.Метод введения новой переменной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Порядок выполнения работы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1)Изучите примеры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Ι. Простейшие логарифмические уравнения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ример. Решить уравнения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a)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3,       b)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 = -1,      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Решение. 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br/>
        <w:t>а)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3,     b)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-1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</w:pP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    х=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-1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х=8                        х=</w:t>
      </w:r>
      <w:r w:rsidRPr="00682AEA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20" w:dyaOrig="620">
          <v:shape id="_x0000_i1300" type="#_x0000_t75" style="width:11pt;height:31pt" o:ole="">
            <v:imagedata r:id="rId285" o:title=""/>
          </v:shape>
          <o:OLEObject Type="Embed" ProgID="Equation.3" ShapeID="_x0000_i1300" DrawAspect="Content" ObjectID="_1708847159" r:id="rId750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object w:dxaOrig="180" w:dyaOrig="340">
          <v:shape id="_x0000_i1301" type="#_x0000_t75" style="width:9pt;height:17pt" o:ole="">
            <v:imagedata r:id="rId287" o:title=""/>
          </v:shape>
          <o:OLEObject Type="Embed" ProgID="Equation.3" ShapeID="_x0000_i1301" DrawAspect="Content" ObjectID="_1708847160" r:id="rId751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   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2.Способ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ример . Решить уравнение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-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-5)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(7-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Решение: Потенцируя (т.е. освободившись от знаков </w:t>
      </w:r>
      <w:hyperlink r:id="rId752" w:tooltip="Презентація уроку: Логарифм числа. Основна логарифмічна тотожність." w:history="1">
        <w:r w:rsidRPr="00682AEA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</w:rPr>
          <w:t>логарифмов</w:t>
        </w:r>
      </w:hyperlink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), получаем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-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-5 =7-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– х -12=0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=4, 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=-3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роверка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Проверим найденные корни по условиям: </w:t>
      </w:r>
      <w:r w:rsidRPr="00682AEA">
        <w:rPr>
          <w:rFonts w:ascii="Times New Roman" w:eastAsia="Times New Roman" w:hAnsi="Times New Roman" w:cs="Times New Roman"/>
          <w:bCs/>
          <w:position w:val="-32"/>
          <w:sz w:val="24"/>
          <w:szCs w:val="24"/>
        </w:rPr>
        <w:object w:dxaOrig="1620" w:dyaOrig="760">
          <v:shape id="_x0000_i1302" type="#_x0000_t75" style="width:81pt;height:38pt" o:ole="">
            <v:imagedata r:id="rId290" o:title=""/>
          </v:shape>
          <o:OLEObject Type="Embed" ProgID="Equation.3" ShapeID="_x0000_i1302" DrawAspect="Content" ObjectID="_1708847161" r:id="rId753"/>
        </w:objec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t xml:space="preserve">Если х=4, то </w:t>
      </w:r>
      <w:r w:rsidRPr="00682AEA">
        <w:rPr>
          <w:rFonts w:ascii="Times New Roman" w:eastAsia="Times New Roman" w:hAnsi="Times New Roman" w:cs="Times New Roman"/>
          <w:bCs/>
          <w:noProof/>
          <w:position w:val="-32"/>
          <w:sz w:val="24"/>
          <w:szCs w:val="24"/>
          <w:lang w:eastAsia="ru-RU"/>
        </w:rPr>
        <w:object w:dxaOrig="1980" w:dyaOrig="760">
          <v:shape id="_x0000_i1303" type="#_x0000_t75" style="width:99pt;height:38pt" o:ole="">
            <v:imagedata r:id="rId292" o:title=""/>
          </v:shape>
          <o:OLEObject Type="Embed" ProgID="Equation.3" ShapeID="_x0000_i1303" DrawAspect="Content" ObjectID="_1708847162" r:id="rId754"/>
        </w:objec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Х=4 посторонний корень  для заданного уравнения 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Если x =-3  </w:t>
      </w:r>
      <w:r w:rsidRPr="00682AEA">
        <w:rPr>
          <w:rFonts w:ascii="Times New Roman" w:eastAsia="Times New Roman" w:hAnsi="Times New Roman" w:cs="Times New Roman"/>
          <w:bCs/>
          <w:position w:val="-32"/>
          <w:sz w:val="24"/>
          <w:szCs w:val="24"/>
        </w:rPr>
        <w:object w:dxaOrig="1620" w:dyaOrig="760">
          <v:shape id="_x0000_i1304" type="#_x0000_t75" style="width:81pt;height:38pt" o:ole="">
            <v:imagedata r:id="rId294" o:title=""/>
          </v:shape>
          <o:OLEObject Type="Embed" ProgID="Equation.3" ShapeID="_x0000_i1304" DrawAspect="Content" ObjectID="_1708847163" r:id="rId755"/>
        </w:objec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верно 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3 удовлетворяет обоим неравенствам системы, а потому х = —3 — корень заданного уравнения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Ответ: х = -3</w:t>
      </w:r>
    </w:p>
    <w:tbl>
      <w:tblPr>
        <w:tblpPr w:leftFromText="180" w:rightFromText="180" w:vertAnchor="text" w:tblpXSpec="center" w:tblpY="1"/>
        <w:tblOverlap w:val="never"/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A0"/>
      </w:tblPr>
      <w:tblGrid>
        <w:gridCol w:w="96"/>
      </w:tblGrid>
      <w:tr w:rsidR="00682AEA" w:rsidRPr="00682AEA" w:rsidTr="006B3F17">
        <w:trPr>
          <w:tblCellSpacing w:w="15" w:type="dxa"/>
        </w:trPr>
        <w:tc>
          <w:tcPr>
            <w:tcW w:w="0" w:type="auto"/>
            <w:vAlign w:val="center"/>
          </w:tcPr>
          <w:p w:rsidR="00682AEA" w:rsidRPr="00682AEA" w:rsidRDefault="00682AEA" w:rsidP="00597E0C">
            <w:pPr>
              <w:spacing w:after="0" w:line="240" w:lineRule="auto"/>
              <w:ind w:left="-3681" w:firstLine="3681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</w:p>
        </w:tc>
      </w:tr>
    </w:tbl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Использование свойств логарифма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ите уравнение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505200" cy="228600"/>
            <wp:effectExtent l="0" t="0" r="0" b="0"/>
            <wp:docPr id="34" name="Рисунок 34" descr="Описание: \[ \log_{0,4}(x+2)+\log_{0,4}(x+3)=\log_{0,4}(1-x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 descr="Описание: \[ \log_{0,4}(x+2)+\log_{0,4}(x+3)=\log_{0,4}(1-x). \]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ение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пределим  области допустимых значений уравнения. Она определяется следующей системой неравенств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84600" cy="800100"/>
            <wp:effectExtent l="0" t="0" r="6350" b="0"/>
            <wp:docPr id="33" name="Рисунок 33" descr="Описание: \[ \begin{cases} x+2&gt;0, \\ x+3&gt;0, \\ 1-x&gt;0 \end{cases}\Leftrightarrow \begin{cases} x&gt;-2, \\ x&gt;-3, \\ x&lt;1\end{cases}\Leftrightarrow x\in(-2; 1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Описание: \[ \begin{cases} x+2&gt;0, \\ x+3&gt;0, \\ 1-x&gt;0 \end{cases}\Leftrightarrow \begin{cases} x&gt;-2, \\ x&gt;-3, \\ x&lt;1\end{cases}\Leftrightarrow x\in(-2; 1). \]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Воспользовавшись правилом сложения логарифмов, переходим к равносильному в области допустимых значений уравнению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98800" cy="228600"/>
            <wp:effectExtent l="0" t="0" r="6350" b="0"/>
            <wp:docPr id="32" name="Рисунок 32" descr="Описание: \[ \log_{0,4}(x+2)(x+3)=\log_{0,4}(1-x)\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 descr="Описание: \[ \log_{0,4}(x+2)(x+3)=\log_{0,4}(1-x)\Rightarrow \]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снования логарифмов одинаковы, поэтому в области допустимых значений можно перейти к следующему квадратному уравнению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48100" cy="228600"/>
            <wp:effectExtent l="0" t="0" r="0" b="0"/>
            <wp:docPr id="31" name="Рисунок 31" descr="Описание: \[ (x+2)(x+3) = (1-x)\Leftrightarrow x^2+6x+5 = 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 descr="Описание: \[ (x+2)(x+3) = (1-x)\Leftrightarrow x^2+6x+5 = 0\Leftrightarrow \]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89000" cy="457200"/>
            <wp:effectExtent l="0" t="0" r="6350" b="0"/>
            <wp:docPr id="30" name="Рисунок 30" descr="Описание: \[ \left[\begin{array}{l}x_1 =-5, \\ x_2 = -1.\end{array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 descr="Описание: \[ \left[\begin{array}{l}x_1 =-5, \\ x_2 = -1.\end{array} \]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ервый корень не входит в область допустимых значений уравнения, второй — входит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твет: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-1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 подстановки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ить уравнение: lg2x - 3lgx + 2 = 0,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ab/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ение. 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Обозначим  l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   (тогда l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(lg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), получим квадратное уравнение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- 3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 + 2 = 0,  Находим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D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и корни уравнения  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1 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2. Следовательно,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A0"/>
      </w:tblPr>
      <w:tblGrid>
        <w:gridCol w:w="165"/>
        <w:gridCol w:w="864"/>
      </w:tblGrid>
      <w:tr w:rsidR="00682AEA" w:rsidRPr="00682AEA" w:rsidTr="006B3F17">
        <w:trPr>
          <w:tblCellSpacing w:w="15" w:type="dxa"/>
          <w:jc w:val="center"/>
        </w:trPr>
        <w:tc>
          <w:tcPr>
            <w:tcW w:w="0" w:type="auto"/>
            <w:vMerge w:val="restart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50800" cy="381000"/>
                  <wp:effectExtent l="0" t="0" r="6350" b="0"/>
                  <wp:docPr id="29" name="Рисунок 29" descr="Описание: t1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 descr="Описание: t1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lg </w:t>
            </w:r>
            <w:r w:rsidRPr="00682AEA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 = 1,</w:t>
            </w:r>
          </w:p>
        </w:tc>
      </w:tr>
      <w:tr w:rsidR="00682AEA" w:rsidRPr="00682AEA" w:rsidTr="006B3F17">
        <w:trPr>
          <w:tblCellSpacing w:w="15" w:type="dxa"/>
          <w:jc w:val="center"/>
        </w:trPr>
        <w:tc>
          <w:tcPr>
            <w:tcW w:w="0" w:type="auto"/>
            <w:vMerge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lg </w:t>
            </w:r>
            <w:r w:rsidRPr="00682AEA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 = 2,</w:t>
            </w:r>
          </w:p>
        </w:tc>
      </w:tr>
    </w:tbl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ткуда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10 и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100. Оба корня входят в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ОДЗ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ите уравнение: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84400" cy="317500"/>
            <wp:effectExtent l="0" t="0" r="6350" b="6350"/>
            <wp:docPr id="28" name="Рисунок 28" descr="Описание: \[ 3\log_{\frac{1}{2}}^2 x +5\log_{\frac{1}{2}} x - 2=0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Описание: \[ 3\log_{\frac{1}{2}}^2 x +5\log_{\frac{1}{2}} x - 2=0. \]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Решение. Область допустимых значений уравнения определяется здесь легко: </w:t>
      </w:r>
      <w:r w:rsidRPr="00682AEA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&gt; 0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Используем подстановку: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63600" cy="241300"/>
            <wp:effectExtent l="0" t="0" r="0" b="6350"/>
            <wp:docPr id="27" name="Рисунок 27" descr="Описание: \[ t = \log_{\frac{1}{2}} x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 descr="Описание: \[ t = \log_{\frac{1}{2}} x. \]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Уравнение принимает вид:  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01900" cy="482600"/>
            <wp:effectExtent l="0" t="0" r="0" b="0"/>
            <wp:docPr id="26" name="Рисунок 26" descr="Описание: \[ 3t^2 + 5t -2 = 0\Leftrightarrow \left[\begin{array}{l} t_1= \frac{1}{3},\\ t_2=-2.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 descr="Описание: \[ 3t^2 + 5t -2 = 0\Leftrightarrow \left[\begin{array}{l} t_1= \frac{1}{3},\\ t_2=-2.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братная подстановка: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25700" cy="584200"/>
            <wp:effectExtent l="0" t="0" r="0" b="6350"/>
            <wp:docPr id="25" name="Рисунок 25" descr="Описание: \[ \left[\begin{array}{l} \log_{\frac{1}{2}} x = \frac{1}{3}, \\ \log_{\frac{1}{2}} x = -2\end{array}\right.\Leftrightarrow \left[\begin{array}{l} x = \frac{1}{\sqrt[3]{2}}, \\ x = 4. 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Описание: \[ \left[\begin{array}{l} \log_{\frac{1}{2}} x = \frac{1}{3}, \\ \log_{\frac{1}{2}} x = -2\end{array}\right.\Leftrightarrow \left[\begin{array}{l} x = \frac{1}{\sqrt[3]{2}}, \\ x = 4. 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ба ответа входят в область допустимых значений уравнения, поскольку являются положительными числами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Фронтальная работа.    Найдите корень уравнения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927100" cy="177800"/>
            <wp:effectExtent l="0" t="0" r="6350" b="0"/>
            <wp:docPr id="24" name="Рисунок 24" descr="Описание: 1807ae331fd17317d6cba9263ec1f4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Описание: 1807ae331fd17317d6cba9263ec1f4a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689100" cy="177800"/>
            <wp:effectExtent l="0" t="0" r="6350" b="0"/>
            <wp:docPr id="23" name="Рисунок 23" descr="Описание: 8b6cade32e09676ff24d40a6e6267b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 descr="Описание: 8b6cade32e09676ff24d40a6e6267b82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270000" cy="190500"/>
            <wp:effectExtent l="0" t="0" r="6350" b="0"/>
            <wp:docPr id="22" name="Рисунок 22" descr="Описание: c77d9cb5c5e536e198dbcb538c8ca7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 descr="Описание: c77d9cb5c5e536e198dbcb538c8ca7a2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Самостоятельная работа по вариантам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85"/>
        <w:gridCol w:w="4785"/>
      </w:tblGrid>
      <w:tr w:rsidR="00682AEA" w:rsidRPr="00682AEA" w:rsidTr="006B3F17">
        <w:tc>
          <w:tcPr>
            <w:tcW w:w="2500" w:type="pct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sz w:val="24"/>
                <w:szCs w:val="24"/>
              </w:rPr>
              <w:t>Вариант  1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sz w:val="24"/>
                <w:szCs w:val="24"/>
              </w:rPr>
              <w:t>Уровень А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sz w:val="24"/>
                <w:szCs w:val="24"/>
              </w:rPr>
              <w:object w:dxaOrig="3519" w:dyaOrig="3600">
                <v:shape id="_x0000_i1305" type="#_x0000_t75" style="width:176pt;height:157pt" o:ole="">
                  <v:imagedata r:id="rId304" o:title=""/>
                </v:shape>
                <o:OLEObject Type="Embed" ProgID="Equation.DSMT4" ShapeID="_x0000_i1305" DrawAspect="Content" ObjectID="_1708847164" r:id="rId761"/>
              </w:object>
            </w:r>
          </w:p>
        </w:tc>
        <w:tc>
          <w:tcPr>
            <w:tcW w:w="2500" w:type="pct"/>
          </w:tcPr>
          <w:p w:rsidR="00682AEA" w:rsidRPr="00682AEA" w:rsidRDefault="00682AEA" w:rsidP="00597E0C">
            <w:pPr>
              <w:spacing w:after="0" w:line="240" w:lineRule="auto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sz w:val="24"/>
                <w:szCs w:val="24"/>
              </w:rPr>
              <w:t>Вариант  2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sz w:val="24"/>
                <w:szCs w:val="24"/>
              </w:rPr>
              <w:t>Уровень А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sz w:val="24"/>
                <w:szCs w:val="24"/>
              </w:rPr>
              <w:object w:dxaOrig="3480" w:dyaOrig="3879">
                <v:shape id="_x0000_i1306" type="#_x0000_t75" style="width:174pt;height:165pt" o:ole="">
                  <v:imagedata r:id="rId762" o:title=""/>
                </v:shape>
                <o:OLEObject Type="Embed" ProgID="Equation.DSMT4" ShapeID="_x0000_i1306" DrawAspect="Content" ObjectID="_1708847165" r:id="rId763"/>
              </w:object>
            </w:r>
          </w:p>
        </w:tc>
      </w:tr>
      <w:tr w:rsidR="00682AEA" w:rsidRPr="00682AEA" w:rsidTr="006B3F17">
        <w:trPr>
          <w:trHeight w:val="1180"/>
        </w:trPr>
        <w:tc>
          <w:tcPr>
            <w:tcW w:w="2500" w:type="pct"/>
          </w:tcPr>
          <w:p w:rsidR="00682AEA" w:rsidRPr="00682AEA" w:rsidRDefault="00682AEA" w:rsidP="00597E0C">
            <w:pPr>
              <w:spacing w:after="0" w:line="240" w:lineRule="auto"/>
              <w:rPr>
                <w:rFonts w:ascii="Calibri" w:eastAsia="Times New Roman" w:hAnsi="Calibri" w:cs="Times New Roman"/>
                <w:b/>
                <w:i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b/>
                <w:i/>
                <w:sz w:val="24"/>
                <w:szCs w:val="24"/>
              </w:rPr>
              <w:t>Уровень Б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Calibri" w:eastAsia="Times New Roman" w:hAnsi="Calibri" w:cs="Times New Roman"/>
                <w:b/>
                <w:i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b/>
                <w:i/>
                <w:sz w:val="24"/>
                <w:szCs w:val="24"/>
              </w:rPr>
              <w:t>5.</w:t>
            </w:r>
            <w:r w:rsidRPr="00682AEA">
              <w:rPr>
                <w:rFonts w:ascii="Calibri" w:eastAsia="Times New Roman" w:hAnsi="Calibri" w:cs="Times New Roman"/>
                <w:b/>
                <w:i/>
                <w:sz w:val="24"/>
                <w:szCs w:val="24"/>
                <w:lang w:val="en-US"/>
              </w:rPr>
              <w:t>log</w:t>
            </w:r>
            <w:r w:rsidRPr="00682AEA">
              <w:rPr>
                <w:rFonts w:ascii="Calibri" w:eastAsia="Times New Roman" w:hAnsi="Calibri" w:cs="Times New Roman"/>
                <w:b/>
                <w:i/>
                <w:position w:val="-10"/>
                <w:sz w:val="24"/>
                <w:szCs w:val="24"/>
                <w:lang w:val="en-US"/>
              </w:rPr>
              <w:object w:dxaOrig="1980" w:dyaOrig="360">
                <v:shape id="_x0000_i1307" type="#_x0000_t75" style="width:99pt;height:18pt" o:ole="">
                  <v:imagedata r:id="rId764" o:title=""/>
                </v:shape>
                <o:OLEObject Type="Embed" ProgID="Equation.3" ShapeID="_x0000_i1307" DrawAspect="Content" ObjectID="_1708847166" r:id="rId765"/>
              </w:object>
            </w:r>
          </w:p>
        </w:tc>
        <w:tc>
          <w:tcPr>
            <w:tcW w:w="2500" w:type="pct"/>
          </w:tcPr>
          <w:p w:rsidR="00682AEA" w:rsidRPr="00682AEA" w:rsidRDefault="00682AEA" w:rsidP="00597E0C">
            <w:pPr>
              <w:spacing w:after="0" w:line="240" w:lineRule="auto"/>
              <w:rPr>
                <w:rFonts w:ascii="Calibri" w:eastAsia="Times New Roman" w:hAnsi="Calibri" w:cs="Times New Roman"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sz w:val="24"/>
                <w:szCs w:val="24"/>
              </w:rPr>
              <w:t>Уровень Б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Calibri" w:eastAsia="Times New Roman" w:hAnsi="Calibri" w:cs="Times New Roman"/>
                <w:b/>
                <w:i/>
                <w:sz w:val="24"/>
                <w:szCs w:val="24"/>
              </w:rPr>
            </w:pPr>
            <w:r w:rsidRPr="00682AEA">
              <w:rPr>
                <w:rFonts w:ascii="Calibri" w:eastAsia="Times New Roman" w:hAnsi="Calibri" w:cs="Times New Roman"/>
                <w:b/>
                <w:i/>
                <w:sz w:val="24"/>
                <w:szCs w:val="24"/>
              </w:rPr>
              <w:t xml:space="preserve">5.  </w:t>
            </w:r>
            <w:r w:rsidRPr="00682AEA">
              <w:rPr>
                <w:rFonts w:ascii="Calibri" w:eastAsia="Times New Roman" w:hAnsi="Calibri" w:cs="Times New Roman"/>
                <w:b/>
                <w:i/>
                <w:sz w:val="24"/>
                <w:szCs w:val="24"/>
                <w:lang w:val="en-US"/>
              </w:rPr>
              <w:t>log</w:t>
            </w:r>
            <w:r w:rsidRPr="00682AEA">
              <w:rPr>
                <w:rFonts w:ascii="Calibri" w:eastAsia="Times New Roman" w:hAnsi="Calibri" w:cs="Times New Roman"/>
                <w:b/>
                <w:i/>
                <w:position w:val="-32"/>
                <w:sz w:val="24"/>
                <w:szCs w:val="24"/>
                <w:lang w:val="en-US"/>
              </w:rPr>
              <w:object w:dxaOrig="2020" w:dyaOrig="580">
                <v:shape id="_x0000_i1308" type="#_x0000_t75" style="width:101pt;height:29pt" o:ole="">
                  <v:imagedata r:id="rId766" o:title=""/>
                </v:shape>
                <o:OLEObject Type="Embed" ProgID="Equation.3" ShapeID="_x0000_i1308" DrawAspect="Content" ObjectID="_1708847167" r:id="rId767"/>
              </w:objec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Критерии оценки самостоятельной   работы</w:t>
      </w:r>
    </w:p>
    <w:tbl>
      <w:tblPr>
        <w:tblW w:w="9960" w:type="dxa"/>
        <w:jc w:val="center"/>
        <w:tblInd w:w="59" w:type="dxa"/>
        <w:tblLayout w:type="fixed"/>
        <w:tblLook w:val="00A0"/>
      </w:tblPr>
      <w:tblGrid>
        <w:gridCol w:w="3741"/>
        <w:gridCol w:w="1407"/>
        <w:gridCol w:w="4812"/>
      </w:tblGrid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имечание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Уровень А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-4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аждый правильный ответ  1  балл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Уровень Б</w:t>
            </w: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аждый правильный ответ  2 балла</w:t>
            </w:r>
          </w:p>
        </w:tc>
      </w:tr>
    </w:tbl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аксимальный балл за работу –6 баллов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844"/>
      </w:tblGrid>
      <w:tr w:rsidR="00682AEA" w:rsidRPr="00682AEA" w:rsidTr="006B3F17">
        <w:trPr>
          <w:jc w:val="center"/>
        </w:trPr>
        <w:tc>
          <w:tcPr>
            <w:tcW w:w="3726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тметка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5» (отлично)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5-6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4» (хорошо)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3» (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2» (не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597E0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менее 3</w:t>
            </w:r>
          </w:p>
        </w:tc>
      </w:tr>
    </w:tbl>
    <w:p w:rsidR="00AC540A" w:rsidRDefault="00AC540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Практическое занятие №16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Тема: Решение логарифмических неравенств»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Цель: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формировать умения   решать логарифмические неравенства, систематизировать  теоретические знания, использовать   теоретические   знания   на   практике.  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 методической рекомендации к практической работе.</w:t>
      </w:r>
    </w:p>
    <w:p w:rsidR="00A179F3" w:rsidRPr="00A179F3" w:rsidRDefault="00A179F3" w:rsidP="00A179F3">
      <w:pPr>
        <w:rPr>
          <w:rFonts w:ascii="Times New Roman" w:hAnsi="Times New Roman" w:cs="Times New Roman"/>
          <w:sz w:val="24"/>
          <w:szCs w:val="24"/>
        </w:rPr>
      </w:pPr>
      <w:r w:rsidRPr="00A179F3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Индивидуальные карточки с вариантом практической работы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Повторение теоретических основ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-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пределение логарифма число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свойства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логарифмическое уравнение;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методы решения.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логарифмическое неравенство</w:t>
      </w:r>
    </w:p>
    <w:p w:rsidR="00682AEA" w:rsidRPr="00682AEA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- метод решения неравенств</w:t>
      </w:r>
    </w:p>
    <w:p w:rsidR="00597E0C" w:rsidRDefault="00597E0C" w:rsidP="00682AE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Теоретический материал.</w:t>
      </w:r>
    </w:p>
    <w:p w:rsidR="00682AEA" w:rsidRPr="00682AEA" w:rsidRDefault="00682AEA" w:rsidP="00682AEA">
      <w:pPr>
        <w:numPr>
          <w:ilvl w:val="0"/>
          <w:numId w:val="16"/>
        </w:num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ные виды логарифмических неравенств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Вспомнить определение логарифма и некоторые его свойства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Логарифмом числа b по основанию a называется показатель степени, в которую нужно возвести число a, чтобы получить число b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 b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 =с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с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b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&gt; 0;  a не равно 1;  b &gt; 0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Например,                         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4 = 2, так как 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4,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81 = 4, так как 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4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= 81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Определение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Функция, которая каждому числу x ставит в соответствие его логарифм по некоторому основанию (например, a), называется логарифмической функцией и обычно обозначается так: y =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a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x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 xml:space="preserve">при a &gt; 1 логарифмическая функция возрастает,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0 &lt; a &lt; 1 логарифмическая функция убывает. 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Эти свойства очень важны и понадобятся нам при решении неравенств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1) привести неравенство к виду log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a 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f(x) &gt;log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</w:rPr>
        <w:t>b</w:t>
      </w: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 g(x)  или &lt;, ≥, ≤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a) если a &gt; 1, - функция возрастает то составляем систему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{f(x)&gt;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br/>
        <w:t>{g(x)&gt;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br/>
        <w:t>{f(x) &gt; g(x);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b) если 0 &lt; a &lt; 1, - функция убывает то составляем систему: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{f(x)&gt;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br/>
        <w:t>{g(x)&gt;0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br/>
        <w:t>{f(x) &lt; g(x);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Порядок выполнения работы.</w:t>
      </w:r>
    </w:p>
    <w:p w:rsidR="00682AEA" w:rsidRPr="00682AEA" w:rsidRDefault="00682AEA" w:rsidP="00682AEA">
      <w:pPr>
        <w:numPr>
          <w:ilvl w:val="1"/>
          <w:numId w:val="15"/>
        </w:numPr>
        <w:spacing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Изучите примеры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Пример. Решить неравенство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(x – 2) + log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</w:rPr>
        <w:t> (x – 3) ≤1. 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Решение.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1) Воспользуемся свойством логарифма: log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(x – 2)(x – 3) ≤ 1.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Теперь представим 1 как log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2: log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(x – 2)(x – 3) ≤ log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2.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2) Составляем систему: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{(x–2)(x–3)&gt;0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br/>
        <w:t>{(x – 2)(x – 3) ≤2,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Решим первое неравенство методом интервалов и получим следующее решение.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[x≥3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br/>
        <w:t>[x ≤ 2.</w:t>
      </w:r>
    </w:p>
    <w:p w:rsidR="00682AEA" w:rsidRPr="00597E0C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3124200" cy="685800"/>
            <wp:effectExtent l="0" t="0" r="0" b="0"/>
            <wp:docPr id="21" name="Рисунок 21" descr="Описание: Logarifmicheski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 descr="Описание: Logarifmicheskie1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Решим второе неравенство.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(x – 2)(x – 3) ≤ 2,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– 5x + 6 ≤ 2,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– 5x + 4 ≤ 0,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D = 25 – 16 = 9,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x1 = (5 + 3)/2 = 4,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x2 = (5 – 3)/2 = 1.</w:t>
      </w:r>
    </w:p>
    <w:p w:rsidR="00682AEA" w:rsidRPr="00597E0C" w:rsidRDefault="00682AEA" w:rsidP="00597E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(x – 4)(x – 1) ≤ 0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Получим следующее решение: </w:t>
      </w:r>
      <w:r w:rsidRPr="00597E0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98800" cy="685800"/>
            <wp:effectExtent l="0" t="0" r="6350" b="0"/>
            <wp:docPr id="20" name="Рисунок 20" descr="Описание: Logarifmicheski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 descr="Описание: Logarifmicheskie2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8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1 ≤ x ≤ 4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А тогда решение исходной системы: x € [1; 2] U [3; 4]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Однако, мы должны еще учесть область определения исходного неравенства: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{x–2&gt;0,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br/>
        <w:t>{x – 3 &gt; 0,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то есть x &gt; 3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А тогда, учитывая область определения исходного неравенства, получим: x € (3; 4]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Ответ: x € (3; 4]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Пример. Решить неравенство log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/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(16 + 4x – 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) ≤ -4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Решение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1) Заметим, что -4 = log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/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16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Тогда получаем неравенство log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/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(16 + 4x – 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) ≤ log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/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16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2) Составляем систему: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{16+4x–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&gt;0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br/>
        <w:t>{16 + 4x – 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≥ 16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Замечу, что третьего неравенства здесь не будет, так как очевидно, что 16 &gt; 0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Заметим, что первое неравенство системы решать необязательно, ведь если 16 + 4x – 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≥ 16, то понятно, что оно будет больше 0. Поэтому нам остается решить только второе неравенство системы.  Решаем его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-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+ 4x + 16 ≥ 16,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-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+ 4x ≥ 0,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x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597E0C">
        <w:rPr>
          <w:rFonts w:ascii="Times New Roman" w:eastAsia="Times New Roman" w:hAnsi="Times New Roman" w:cs="Times New Roman"/>
          <w:bCs/>
          <w:sz w:val="24"/>
          <w:szCs w:val="24"/>
        </w:rPr>
        <w:t> – 4x ≤ 0,    x(x – 4) ≤ 0.  Применим метод интервалов и получим ответ: x € [0; 4].</w:t>
      </w:r>
    </w:p>
    <w:p w:rsidR="00682AEA" w:rsidRPr="00597E0C" w:rsidRDefault="00682AEA" w:rsidP="00597E0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Ответ: x € [0; 4].</w:t>
      </w:r>
    </w:p>
    <w:p w:rsidR="00682AEA" w:rsidRPr="00597E0C" w:rsidRDefault="00682AEA" w:rsidP="00597E0C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sz w:val="24"/>
          <w:szCs w:val="24"/>
        </w:rPr>
        <w:t>Фронтальная работа</w:t>
      </w:r>
    </w:p>
    <w:p w:rsidR="00682AEA" w:rsidRPr="00597E0C" w:rsidRDefault="00682AEA" w:rsidP="00597E0C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597E0C">
        <w:rPr>
          <w:rFonts w:ascii="Times New Roman" w:eastAsia="Times New Roman" w:hAnsi="Times New Roman" w:cs="Times New Roman"/>
        </w:rPr>
        <w:object w:dxaOrig="3500" w:dyaOrig="4660">
          <v:shape id="_x0000_i1309" type="#_x0000_t75" style="width:177pt;height:170pt" o:ole="">
            <v:imagedata r:id="rId770" o:title=""/>
          </v:shape>
          <o:OLEObject Type="Embed" ProgID="Equation.DSMT4" ShapeID="_x0000_i1309" DrawAspect="Content" ObjectID="_1708847168" r:id="rId771"/>
        </w:object>
      </w:r>
    </w:p>
    <w:p w:rsidR="00682AEA" w:rsidRPr="00597E0C" w:rsidRDefault="00682AEA" w:rsidP="00597E0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597E0C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адания для самостоятельного решения:</w:t>
      </w:r>
    </w:p>
    <w:p w:rsidR="00682AEA" w:rsidRPr="00597E0C" w:rsidRDefault="00682AEA" w:rsidP="00597E0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682AEA" w:rsidRPr="00597E0C" w:rsidRDefault="00682AEA" w:rsidP="00597E0C">
      <w:pPr>
        <w:spacing w:before="100" w:beforeAutospacing="1"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597E0C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ариант 1</w:t>
      </w:r>
    </w:p>
    <w:p w:rsidR="00682AEA" w:rsidRPr="00597E0C" w:rsidRDefault="00682AEA" w:rsidP="00597E0C">
      <w:pPr>
        <w:spacing w:before="100" w:beforeAutospacing="1"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7E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: а) </w:t>
      </w:r>
      <w:r w:rsidRPr="00597E0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480" w:dyaOrig="360">
          <v:shape id="_x0000_i1310" type="#_x0000_t75" style="width:101pt;height:26pt" o:ole="">
            <v:imagedata r:id="rId772" o:title=""/>
          </v:shape>
          <o:OLEObject Type="Embed" ProgID="Equation.3" ShapeID="_x0000_i1310" DrawAspect="Content" ObjectID="_1708847169" r:id="rId773"/>
        </w:object>
      </w:r>
      <w:r w:rsidRPr="00597E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б) </w:t>
      </w:r>
      <w:r w:rsidRPr="00597E0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600" w:dyaOrig="380">
          <v:shape id="_x0000_i1311" type="#_x0000_t75" style="width:109pt;height:28pt" o:ole="">
            <v:imagedata r:id="rId774" o:title=""/>
          </v:shape>
          <o:OLEObject Type="Embed" ProgID="Equation.3" ShapeID="_x0000_i1311" DrawAspect="Content" ObjectID="_1708847170" r:id="rId775"/>
        </w:object>
      </w:r>
    </w:p>
    <w:p w:rsidR="00682AEA" w:rsidRPr="00597E0C" w:rsidRDefault="00682AEA" w:rsidP="00597E0C">
      <w:pPr>
        <w:spacing w:before="100" w:beforeAutospacing="1"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7E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) </w:t>
      </w:r>
      <w:r w:rsidRPr="00597E0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20" w:dyaOrig="360">
          <v:shape id="_x0000_i1312" type="#_x0000_t75" style="width:179pt;height:26pt" o:ole="">
            <v:imagedata r:id="rId776" o:title=""/>
          </v:shape>
          <o:OLEObject Type="Embed" ProgID="Equation.3" ShapeID="_x0000_i1312" DrawAspect="Content" ObjectID="_1708847171" r:id="rId777"/>
        </w:object>
      </w:r>
    </w:p>
    <w:p w:rsidR="00682AEA" w:rsidRPr="00597E0C" w:rsidRDefault="00682AEA" w:rsidP="00597E0C">
      <w:pPr>
        <w:spacing w:before="100" w:beforeAutospacing="1"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597E0C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ариант 2</w:t>
      </w:r>
    </w:p>
    <w:p w:rsidR="00682AEA" w:rsidRPr="00597E0C" w:rsidRDefault="00682AEA" w:rsidP="00597E0C">
      <w:pPr>
        <w:spacing w:before="100" w:beforeAutospacing="1"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7E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неравенство: а) </w:t>
      </w:r>
      <w:r w:rsidRPr="00597E0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40" w:dyaOrig="340">
          <v:shape id="_x0000_i1313" type="#_x0000_t75" style="width:113pt;height:24pt" o:ole="">
            <v:imagedata r:id="rId778" o:title=""/>
          </v:shape>
          <o:OLEObject Type="Embed" ProgID="Equation.3" ShapeID="_x0000_i1313" DrawAspect="Content" ObjectID="_1708847172" r:id="rId779"/>
        </w:object>
      </w:r>
    </w:p>
    <w:p w:rsidR="00682AEA" w:rsidRPr="00597E0C" w:rsidRDefault="00682AEA" w:rsidP="00597E0C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7E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) </w:t>
      </w:r>
      <w:r w:rsidRPr="00597E0C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200" w:dyaOrig="400">
          <v:shape id="_x0000_i1314" type="#_x0000_t75" style="width:151pt;height:29pt" o:ole="">
            <v:imagedata r:id="rId780" o:title=""/>
          </v:shape>
          <o:OLEObject Type="Embed" ProgID="Equation.3" ShapeID="_x0000_i1314" DrawAspect="Content" ObjectID="_1708847173" r:id="rId781"/>
        </w:object>
      </w:r>
      <w:r w:rsidRPr="00597E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в) </w:t>
      </w:r>
      <w:r w:rsidRPr="00597E0C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820" w:dyaOrig="560">
          <v:shape id="_x0000_i1315" type="#_x0000_t75" style="width:193pt;height:40pt" o:ole="">
            <v:imagedata r:id="rId782" o:title=""/>
          </v:shape>
          <o:OLEObject Type="Embed" ProgID="Equation.3" ShapeID="_x0000_i1315" DrawAspect="Content" ObjectID="_1708847174" r:id="rId783"/>
        </w:object>
      </w:r>
    </w:p>
    <w:p w:rsidR="00682AEA" w:rsidRPr="00597E0C" w:rsidRDefault="00682AEA" w:rsidP="00597E0C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682AEA" w:rsidRPr="00597E0C" w:rsidRDefault="00682AEA" w:rsidP="00597E0C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682AEA" w:rsidRPr="00597E0C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/>
          <w:bCs/>
          <w:sz w:val="24"/>
          <w:szCs w:val="24"/>
        </w:rPr>
        <w:t>Критерии оценки самостоятельной   работы</w:t>
      </w:r>
    </w:p>
    <w:tbl>
      <w:tblPr>
        <w:tblW w:w="9960" w:type="dxa"/>
        <w:jc w:val="center"/>
        <w:tblInd w:w="59" w:type="dxa"/>
        <w:tblLayout w:type="fixed"/>
        <w:tblLook w:val="00A0"/>
      </w:tblPr>
      <w:tblGrid>
        <w:gridCol w:w="3741"/>
        <w:gridCol w:w="1407"/>
        <w:gridCol w:w="4812"/>
      </w:tblGrid>
      <w:tr w:rsidR="00682AEA" w:rsidRPr="00597E0C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имечание</w:t>
            </w:r>
          </w:p>
        </w:tc>
      </w:tr>
      <w:tr w:rsidR="00682AEA" w:rsidRPr="00597E0C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а-б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аждый правильный ответ  1  балл</w:t>
            </w:r>
          </w:p>
        </w:tc>
      </w:tr>
      <w:tr w:rsidR="00682AEA" w:rsidRPr="00597E0C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аждый правильный ответ  2 балла</w:t>
            </w:r>
          </w:p>
        </w:tc>
      </w:tr>
    </w:tbl>
    <w:p w:rsidR="00682AEA" w:rsidRPr="00597E0C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/>
          <w:bCs/>
          <w:sz w:val="24"/>
          <w:szCs w:val="24"/>
        </w:rPr>
        <w:t>Максимальный балл за работу –4 баллов</w:t>
      </w:r>
    </w:p>
    <w:p w:rsidR="00682AEA" w:rsidRPr="00597E0C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97E0C">
        <w:rPr>
          <w:rFonts w:ascii="Times New Roman" w:eastAsia="Times New Roman" w:hAnsi="Times New Roman" w:cs="Times New Roman"/>
          <w:b/>
          <w:bCs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844"/>
      </w:tblGrid>
      <w:tr w:rsidR="00682AEA" w:rsidRPr="00597E0C" w:rsidTr="006B3F17">
        <w:trPr>
          <w:jc w:val="center"/>
        </w:trPr>
        <w:tc>
          <w:tcPr>
            <w:tcW w:w="3726" w:type="dxa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тметка</w:t>
            </w:r>
          </w:p>
        </w:tc>
        <w:tc>
          <w:tcPr>
            <w:tcW w:w="5845" w:type="dxa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597E0C" w:rsidTr="006B3F17">
        <w:trPr>
          <w:jc w:val="center"/>
        </w:trPr>
        <w:tc>
          <w:tcPr>
            <w:tcW w:w="3726" w:type="dxa"/>
            <w:vAlign w:val="center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5» (отлично)</w:t>
            </w:r>
          </w:p>
        </w:tc>
        <w:tc>
          <w:tcPr>
            <w:tcW w:w="5845" w:type="dxa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4</w:t>
            </w:r>
          </w:p>
        </w:tc>
      </w:tr>
      <w:tr w:rsidR="00682AEA" w:rsidRPr="00597E0C" w:rsidTr="006B3F17">
        <w:trPr>
          <w:jc w:val="center"/>
        </w:trPr>
        <w:tc>
          <w:tcPr>
            <w:tcW w:w="3726" w:type="dxa"/>
            <w:vAlign w:val="center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4» (хорошо)</w:t>
            </w:r>
          </w:p>
        </w:tc>
        <w:tc>
          <w:tcPr>
            <w:tcW w:w="5845" w:type="dxa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682AEA" w:rsidRPr="00597E0C" w:rsidTr="006B3F17">
        <w:trPr>
          <w:jc w:val="center"/>
        </w:trPr>
        <w:tc>
          <w:tcPr>
            <w:tcW w:w="3726" w:type="dxa"/>
            <w:vAlign w:val="center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3» (удовлетворительно)</w:t>
            </w:r>
          </w:p>
        </w:tc>
        <w:tc>
          <w:tcPr>
            <w:tcW w:w="5845" w:type="dxa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682AEA" w:rsidRPr="00597E0C" w:rsidTr="006B3F17">
        <w:trPr>
          <w:jc w:val="center"/>
        </w:trPr>
        <w:tc>
          <w:tcPr>
            <w:tcW w:w="3726" w:type="dxa"/>
            <w:vAlign w:val="center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 2» (неудовлетворительно)</w:t>
            </w:r>
          </w:p>
        </w:tc>
        <w:tc>
          <w:tcPr>
            <w:tcW w:w="5845" w:type="dxa"/>
          </w:tcPr>
          <w:p w:rsidR="00682AEA" w:rsidRPr="00597E0C" w:rsidRDefault="00682AEA" w:rsidP="00597E0C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97E0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менее 2</w:t>
            </w:r>
          </w:p>
        </w:tc>
      </w:tr>
    </w:tbl>
    <w:p w:rsidR="00682AEA" w:rsidRPr="00597E0C" w:rsidRDefault="00682AEA" w:rsidP="00597E0C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82AEA" w:rsidRPr="00682AEA" w:rsidRDefault="00682AEA" w:rsidP="00597E0C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8"/>
          <w:szCs w:val="28"/>
        </w:rPr>
        <w:t xml:space="preserve">Тема 8.1  Многогранники </w:t>
      </w:r>
    </w:p>
    <w:p w:rsidR="00682AEA" w:rsidRPr="00682AEA" w:rsidRDefault="00682AEA" w:rsidP="00682AEA">
      <w:pPr>
        <w:tabs>
          <w:tab w:val="left" w:pos="3345"/>
        </w:tabs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рактическое занятие №17</w:t>
      </w:r>
    </w:p>
    <w:p w:rsidR="00682AEA" w:rsidRPr="00682AEA" w:rsidRDefault="00682AEA" w:rsidP="00682AEA">
      <w:pPr>
        <w:tabs>
          <w:tab w:val="left" w:pos="3345"/>
        </w:tabs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Тема: Вычисление площадей и объемов многогранников</w:t>
      </w:r>
    </w:p>
    <w:p w:rsidR="00682AEA" w:rsidRPr="00682AEA" w:rsidRDefault="00682AEA" w:rsidP="00682AEA">
      <w:pPr>
        <w:spacing w:after="0" w:line="240" w:lineRule="auto"/>
        <w:ind w:right="-36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ь: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верка усвоения знаний по вычислению площади поверхности и объема многогранников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682AEA" w:rsidRPr="00682AEA" w:rsidRDefault="00682AEA" w:rsidP="00682AEA">
      <w:pPr>
        <w:spacing w:after="0" w:line="240" w:lineRule="auto"/>
        <w:ind w:right="-36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ий материал методической рекомендации к практической работе.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ики</w:t>
      </w:r>
    </w:p>
    <w:p w:rsidR="00A179F3" w:rsidRPr="00A179F3" w:rsidRDefault="00A179F3" w:rsidP="00A179F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179F3">
        <w:rPr>
          <w:rFonts w:ascii="Times New Roman" w:hAnsi="Times New Roman" w:cs="Times New Roman"/>
          <w:sz w:val="24"/>
          <w:szCs w:val="24"/>
        </w:rPr>
        <w:t>1.Геометрия 10-11 кл : Л.С. Атанасян, В.Ф.Бутузов и др- М.: Просвещение, 2018</w:t>
      </w:r>
    </w:p>
    <w:p w:rsidR="00682AEA" w:rsidRPr="00682AEA" w:rsidRDefault="00682AEA" w:rsidP="00682AEA">
      <w:pPr>
        <w:spacing w:after="0" w:line="240" w:lineRule="auto"/>
        <w:ind w:right="-36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2..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after="0" w:line="240" w:lineRule="auto"/>
        <w:ind w:right="-365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рядок работы:</w:t>
      </w:r>
    </w:p>
    <w:p w:rsidR="00682AEA" w:rsidRPr="00682AEA" w:rsidRDefault="00682AEA" w:rsidP="00682AEA">
      <w:pPr>
        <w:spacing w:after="0" w:line="240" w:lineRule="auto"/>
        <w:ind w:right="-36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.Повторение  теоретического материа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а.</w:t>
      </w:r>
    </w:p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змой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называется многогранник, две грани которого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14300" cy="1778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угольники, а остальные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14300" cy="1778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граней — параллелограммы.</w:t>
      </w:r>
    </w:p>
    <w:p w:rsidR="00682AEA" w:rsidRPr="00682AEA" w:rsidRDefault="00682AEA" w:rsidP="00682AE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Элементы призмы:</w:t>
      </w:r>
    </w:p>
    <w:p w:rsidR="00682AEA" w:rsidRPr="00682AEA" w:rsidRDefault="00682AEA" w:rsidP="00682AE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Calibri"/>
          <w:noProof/>
          <w:sz w:val="24"/>
          <w:szCs w:val="24"/>
          <w:lang w:eastAsia="ru-RU"/>
        </w:rPr>
        <w:drawing>
          <wp:inline distT="0" distB="0" distL="0" distR="0">
            <wp:extent cx="2997200" cy="13208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сота-перпендикуляр, проведенный из какой-либо точки одного основания к плоскости другого основания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трезок, соединяющий две вершины призмы, не принадлежащие одной грани, называется 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диагональю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призм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снование призмы- 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угольники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оковые поверхности- параллелограммы</w:t>
      </w:r>
      <w:r w:rsidRPr="00682AE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ab/>
      </w:r>
    </w:p>
    <w:p w:rsidR="00682AEA" w:rsidRPr="00682AEA" w:rsidRDefault="00682AEA" w:rsidP="00682AE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Свойства призмы:</w:t>
      </w:r>
    </w:p>
    <w:p w:rsidR="00682AEA" w:rsidRPr="00682AEA" w:rsidRDefault="00682AEA" w:rsidP="00682AEA">
      <w:pPr>
        <w:numPr>
          <w:ilvl w:val="0"/>
          <w:numId w:val="4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снования призмы являются равными многоугольниками.</w:t>
      </w:r>
    </w:p>
    <w:p w:rsidR="00682AEA" w:rsidRPr="00682AEA" w:rsidRDefault="00682AEA" w:rsidP="00682AEA">
      <w:pPr>
        <w:numPr>
          <w:ilvl w:val="0"/>
          <w:numId w:val="4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Боковые грани призмы являются параллелограммами.</w:t>
      </w:r>
    </w:p>
    <w:p w:rsidR="00682AEA" w:rsidRPr="00682AEA" w:rsidRDefault="00682AEA" w:rsidP="00682AEA">
      <w:pPr>
        <w:numPr>
          <w:ilvl w:val="0"/>
          <w:numId w:val="4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Боковые ребра призмы параллельны и равны.</w:t>
      </w:r>
    </w:p>
    <w:p w:rsidR="00682AEA" w:rsidRPr="00682AEA" w:rsidRDefault="00682AEA" w:rsidP="00682AEA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лощадь поверхности и объём призмы</w:t>
      </w:r>
    </w:p>
    <w:p w:rsidR="00682AEA" w:rsidRPr="00682AEA" w:rsidRDefault="00682AEA" w:rsidP="00682AEA">
      <w:pPr>
        <w:tabs>
          <w:tab w:val="left" w:pos="78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лощадь боковой поверхности прямой призмы равна произведению периметра  основания на высоту призмы. 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бок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P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осн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h</w:t>
      </w:r>
    </w:p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2540</wp:posOffset>
            </wp:positionV>
            <wp:extent cx="1476375" cy="171450"/>
            <wp:effectExtent l="0" t="0" r="9525" b="0"/>
            <wp:wrapSquare wrapText="right"/>
            <wp:docPr id="209" name="Рисунок 209" descr="Описание: S_{полн}  = 2S_{осн}  + S_{бок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S_{полн}  = 2S_{осн}  + S_{бок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800100" cy="1778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3906" w:rsidRPr="00682AE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fldChar w:fldCharType="begin"/>
      </w:r>
      <w:r w:rsidRPr="00682AE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instrText xml:space="preserve"> INCLUDEPICTURE "http://www.fmclass.ru/inc/pictures/9ff5c62356f5cf2d976a6b51902341e3.png" \* MERGEFORMATINET </w:instrText>
      </w:r>
      <w:r w:rsidR="00C03906" w:rsidRPr="00682AE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fldChar w:fldCharType="end"/>
      </w:r>
    </w:p>
    <w:tbl>
      <w:tblPr>
        <w:tblW w:w="4994" w:type="pct"/>
        <w:tblCellSpacing w:w="0" w:type="dxa"/>
        <w:tblInd w:w="-709" w:type="dxa"/>
        <w:tblCellMar>
          <w:left w:w="0" w:type="dxa"/>
          <w:right w:w="0" w:type="dxa"/>
        </w:tblCellMar>
        <w:tblLook w:val="0000"/>
      </w:tblPr>
      <w:tblGrid>
        <w:gridCol w:w="5663"/>
        <w:gridCol w:w="3680"/>
      </w:tblGrid>
      <w:tr w:rsidR="00682AEA" w:rsidRPr="00682AEA" w:rsidTr="006B3F17">
        <w:trPr>
          <w:tblCellSpacing w:w="0" w:type="dxa"/>
        </w:trPr>
        <w:tc>
          <w:tcPr>
            <w:tcW w:w="5000" w:type="pct"/>
            <w:gridSpan w:val="2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ирамида</w:t>
            </w:r>
          </w:p>
        </w:tc>
      </w:tr>
      <w:tr w:rsidR="00682AEA" w:rsidRPr="00682AEA" w:rsidTr="006B3F17">
        <w:trPr>
          <w:tblCellSpacing w:w="0" w:type="dxa"/>
        </w:trPr>
        <w:tc>
          <w:tcPr>
            <w:tcW w:w="5000" w:type="pct"/>
            <w:gridSpan w:val="2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- многогранник, одна грань которого - произвольный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угольник, а все остальные п граней - треугольники, имеющие общую вершину</w:t>
            </w:r>
          </w:p>
        </w:tc>
      </w:tr>
      <w:tr w:rsidR="00682AEA" w:rsidRPr="00682AEA" w:rsidTr="006B3F17">
        <w:trPr>
          <w:tblCellSpacing w:w="0" w:type="dxa"/>
        </w:trPr>
        <w:tc>
          <w:tcPr>
            <w:tcW w:w="3486" w:type="pct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бозначая пирамиду, сначала называют ее вершину, а затем вершины оснований</w:t>
            </w:r>
            <w:r w:rsidRPr="00682A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вершина пирамиды;</w:t>
            </w:r>
          </w:p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BCD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основание пирамиды;</w:t>
            </w:r>
          </w:p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SB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BC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CD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DA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боковые грани;</w:t>
            </w:r>
          </w:p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A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B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C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D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боковые ребра;</w:t>
            </w:r>
          </w:p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В, ВС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D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D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ребра основания;</w:t>
            </w:r>
          </w:p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O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высота, </w:t>
            </w:r>
            <w:r w:rsidRPr="00682A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зывается перпендикуляр, опущенный из вершины пирамиды на плоскость основания.</w:t>
            </w:r>
          </w:p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O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8600" cy="2540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BCD</w:t>
            </w:r>
          </w:p>
        </w:tc>
        <w:tc>
          <w:tcPr>
            <w:tcW w:w="1514" w:type="pc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336800" cy="16129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6800" cy="161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2AEA" w:rsidRPr="00682AEA" w:rsidTr="006B3F17">
        <w:trPr>
          <w:tblCellSpacing w:w="0" w:type="dxa"/>
        </w:trPr>
        <w:tc>
          <w:tcPr>
            <w:tcW w:w="3486" w:type="pct"/>
          </w:tcPr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ание правильной пирамиды - правильный многоугольник, а основание высоты - центр многоугольника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F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апофема,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F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8600" cy="2540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DC 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682AEA" w:rsidRPr="00682AEA" w:rsidRDefault="00682AEA" w:rsidP="00682AEA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4" w:type="pct"/>
            <w:vAlign w:val="center"/>
          </w:tcPr>
          <w:p w:rsidR="00682AEA" w:rsidRPr="00682AEA" w:rsidRDefault="00682AEA" w:rsidP="00682AEA">
            <w:pPr>
              <w:spacing w:before="100" w:beforeAutospacing="1"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44600" cy="114300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2AEA" w:rsidRPr="00682AEA" w:rsidRDefault="00682AEA" w:rsidP="00682AEA">
      <w:pPr>
        <w:tabs>
          <w:tab w:val="left" w:pos="3345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зависимости от числа сторон основания пирамида называется </w:t>
      </w:r>
      <w:r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еугольной, четырехугольной, пятиугольной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 т.д. (показ)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774700" cy="952500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876300" cy="9144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Пирамида называется правильной, если ее основанием является правильный многоугольник, а основание высоты совпадает с центром этого многоугольника 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shd w:val="clear" w:color="auto" w:fill="FFFFFF"/>
          <w:lang w:eastAsia="ru-RU"/>
        </w:rPr>
        <w:drawing>
          <wp:inline distT="0" distB="0" distL="0" distR="0">
            <wp:extent cx="1054100" cy="1079500"/>
            <wp:effectExtent l="0" t="0" r="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Все боковые ребра правильной пирамиды равны, все боковые грани - равные равнобедренные треугольники. Высота боковой грани правильной пирамиды, проведенная из ее вершины</w:t>
      </w:r>
      <w:r w:rsidRPr="00682AEA">
        <w:rPr>
          <w:rFonts w:ascii="Times New Roman" w:eastAsia="Times New Roman" w:hAnsi="Times New Roman" w:cs="Times New Roman"/>
          <w:b/>
          <w:color w:val="000000"/>
          <w:sz w:val="24"/>
          <w:szCs w:val="24"/>
          <w:shd w:val="clear" w:color="auto" w:fill="FFFFFF"/>
          <w:lang w:eastAsia="ru-RU"/>
        </w:rPr>
        <w:t>, называется апофемою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. На рис. 254   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SF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shd w:val="clear" w:color="auto" w:fill="FFFFFF"/>
          <w:lang w:eastAsia="ru-RU"/>
        </w:rPr>
        <w:drawing>
          <wp:inline distT="0" distB="0" distL="0" distR="0">
            <wp:extent cx="228600" cy="254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DC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,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SF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- </w:t>
      </w:r>
      <w:r w:rsidRPr="00682AEA">
        <w:rPr>
          <w:rFonts w:ascii="Times New Roman" w:eastAsia="Times New Roman" w:hAnsi="Times New Roman" w:cs="Times New Roman"/>
          <w:b/>
          <w:color w:val="000000"/>
          <w:sz w:val="24"/>
          <w:szCs w:val="24"/>
          <w:shd w:val="clear" w:color="auto" w:fill="FFFFFF"/>
          <w:lang w:eastAsia="ru-RU"/>
        </w:rPr>
        <w:t>апофема.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ормулы площади полной и боковой поверхности пирамиды и ее объем.</w:t>
      </w:r>
    </w:p>
    <w:p w:rsidR="00682AEA" w:rsidRPr="00682AEA" w:rsidRDefault="00682AEA" w:rsidP="00682AEA">
      <w:pPr>
        <w:numPr>
          <w:ilvl w:val="0"/>
          <w:numId w:val="5"/>
        </w:numPr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полн.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осн .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бок</w:t>
      </w:r>
    </w:p>
    <w:p w:rsidR="00682AEA" w:rsidRPr="00682AEA" w:rsidRDefault="00682AEA" w:rsidP="00682AEA">
      <w:pPr>
        <w:numPr>
          <w:ilvl w:val="0"/>
          <w:numId w:val="5"/>
        </w:numPr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ощадь боковой поверхности пирамиды равна сумме площадей ее боковых граней.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бок.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 … +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где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,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,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…,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n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площади боковых граней.</w:t>
      </w:r>
    </w:p>
    <w:p w:rsidR="00682AEA" w:rsidRPr="00682AEA" w:rsidRDefault="00682AEA" w:rsidP="00682AEA">
      <w:pPr>
        <w:numPr>
          <w:ilvl w:val="0"/>
          <w:numId w:val="6"/>
        </w:numPr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бок.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½ ∙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P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осн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∙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l.</w:t>
      </w:r>
      <w:r w:rsidRPr="00682AEA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ru-RU"/>
        </w:rPr>
        <w:t> -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ощадь боковой поверхности правильной пирамиды равна половине произведения периметра основания на высоту боковой грани (апофему -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l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.</w:t>
      </w:r>
    </w:p>
    <w:p w:rsidR="00682AEA" w:rsidRPr="00682AEA" w:rsidRDefault="00682AEA" w:rsidP="00682AEA">
      <w:pPr>
        <w:numPr>
          <w:ilvl w:val="0"/>
          <w:numId w:val="6"/>
        </w:numPr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774700" cy="342900"/>
            <wp:effectExtent l="0" t="0" r="635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,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де </w:t>
      </w:r>
      <w:r w:rsidRPr="00682AE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Н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высота пирамиды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 (устная работа)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и многогранников выберите те, которые являются призмой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Что называется призмой? Дайте определения граням, ребрам и вершинам призмы (все элементы указать на плакате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Какая призма называется прямой? (изобразить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Чему равна боковая поверхность прямой призмы?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Какая призма называется правильной?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Какая призма называется наклонной?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Что называется пирамидой? Дайте определения граням, ребрам и высоте пирамиды (все элементы указать на плакате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Начертите пирамиду, обозначьте ее и запишите формулы для нахождения площади полной и боковой поверхностей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Что называется усеченной пирамидой? Чему равны боковая и полная ее поверхности?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Что можно сказать о боковых ребрах и боковых гранях правильной пирамиды?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Что такое апофема правильной пирамиды?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Чему равна площадь боковой поверхности правильной пирамиды?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(практическая)</w:t>
      </w:r>
    </w:p>
    <w:p w:rsidR="00682AEA" w:rsidRPr="00682AEA" w:rsidRDefault="00682AEA" w:rsidP="00682AEA">
      <w:pPr>
        <w:tabs>
          <w:tab w:val="left" w:pos="378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ить задачи.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Calibri" w:eastAsia="Times New Roman" w:hAnsi="Calibri" w:cs="Times New Roman"/>
          <w:b/>
          <w:noProof/>
          <w:lang w:eastAsia="ru-RU"/>
        </w:rPr>
        <w:drawing>
          <wp:inline distT="0" distB="0" distL="0" distR="0">
            <wp:extent cx="1244600" cy="1066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1.Сторона основания правильной треугольной призмы равна </w:t>
      </w:r>
      <w:smartTag w:uri="urn:schemas-microsoft-com:office:smarttags" w:element="metricconverter">
        <w:smartTagPr>
          <w:attr w:name="ProductID" w:val="6 см"/>
        </w:smartTagPr>
        <w:r w:rsidRPr="00682AEA">
          <w:rPr>
            <w:rFonts w:ascii="Times New Roman" w:eastAsia="Times New Roman" w:hAnsi="Times New Roman" w:cs="Times New Roman"/>
            <w:sz w:val="24"/>
            <w:szCs w:val="24"/>
          </w:rPr>
          <w:t>6 см</w:t>
        </w:r>
      </w:smartTag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а диагональ боковой грани </w:t>
      </w:r>
      <w:smartTag w:uri="urn:schemas-microsoft-com:office:smarttags" w:element="metricconverter">
        <w:smartTagPr>
          <w:attr w:name="ProductID" w:val="10 см"/>
        </w:smartTagPr>
        <w:r w:rsidRPr="00682AEA">
          <w:rPr>
            <w:rFonts w:ascii="Times New Roman" w:eastAsia="Times New Roman" w:hAnsi="Times New Roman" w:cs="Times New Roman"/>
            <w:sz w:val="24"/>
            <w:szCs w:val="24"/>
          </w:rPr>
          <w:t>10 см</w:t>
        </w:r>
      </w:smartTag>
      <w:r w:rsidRPr="00682AEA">
        <w:rPr>
          <w:rFonts w:ascii="Times New Roman" w:eastAsia="Times New Roman" w:hAnsi="Times New Roman" w:cs="Times New Roman"/>
          <w:sz w:val="24"/>
          <w:szCs w:val="24"/>
        </w:rPr>
        <w:t>. Найдите площадь боковой и полной поверхности призм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2.В прямой треугольной призме – основание прямоугольный треугольник с катетами 12см и 35см. Боковое ребро призмы 24см. Найдите площадь полной поверхности призмы.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3.Основанием правильной пирамиды является четырехугольник со стороной 3см. Высота боковой грани 9см. Найдите площадь боковой и полной поверхностей пирамид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4.В основании пирамиды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SABC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, изображенной на рис. 256, лежит прямоугольный треугольник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ABC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(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shd w:val="clear" w:color="auto" w:fill="FFFFFF"/>
          <w:lang w:eastAsia="ru-RU"/>
        </w:rPr>
        <w:drawing>
          <wp:inline distT="0" distB="0" distL="0" distR="0">
            <wp:extent cx="203200" cy="190500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C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= 90°),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AC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 = </w:t>
      </w:r>
      <w:smartTag w:uri="urn:schemas-microsoft-com:office:smarttags" w:element="metricconverter">
        <w:smartTagPr>
          <w:attr w:name="ProductID" w:val="3 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3 </w:t>
        </w: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val="uk-UA" w:eastAsia="ru-RU"/>
          </w:rPr>
          <w:t>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, ВС = </w:t>
      </w:r>
      <w:smartTag w:uri="urn:schemas-microsoft-com:office:smarttags" w:element="metricconverter">
        <w:smartTagPr>
          <w:attr w:name="ProductID" w:val="4 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4 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 Вычислите объем пирамиды, если высота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SA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равна </w:t>
      </w:r>
      <w:smartTag w:uri="urn:schemas-microsoft-com:office:smarttags" w:element="metricconverter">
        <w:smartTagPr>
          <w:attr w:name="ProductID" w:val="5 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5 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 (Ответ. 10 см3)</w:t>
      </w:r>
    </w:p>
    <w:p w:rsidR="00682AEA" w:rsidRPr="00682AEA" w:rsidRDefault="00682AEA" w:rsidP="00682AEA">
      <w:pPr>
        <w:spacing w:before="115" w:after="0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рупповая самостоятельная работ</w:t>
      </w:r>
    </w:p>
    <w:p w:rsidR="00682AEA" w:rsidRPr="00682AEA" w:rsidRDefault="00682AEA" w:rsidP="00682AEA">
      <w:pPr>
        <w:spacing w:before="115" w:after="0" w:line="240" w:lineRule="auto"/>
        <w:textAlignment w:val="baseline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 xml:space="preserve">Задание 1 </w:t>
      </w:r>
    </w:p>
    <w:p w:rsidR="00682AEA" w:rsidRPr="00682AEA" w:rsidRDefault="00682AEA" w:rsidP="00682AEA">
      <w:pPr>
        <w:spacing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kern w:val="24"/>
          <w:sz w:val="24"/>
          <w:szCs w:val="24"/>
          <w:lang w:eastAsia="ru-RU"/>
        </w:rPr>
        <w:t>Выполнить:</w:t>
      </w:r>
    </w:p>
    <w:p w:rsidR="00682AEA" w:rsidRPr="00682AEA" w:rsidRDefault="00682AEA" w:rsidP="00682AEA">
      <w:pPr>
        <w:spacing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kern w:val="24"/>
          <w:sz w:val="24"/>
          <w:szCs w:val="24"/>
          <w:lang w:eastAsia="ru-RU"/>
        </w:rPr>
        <w:t xml:space="preserve"> 1)  построение правильной треугольной призмы</w:t>
      </w:r>
    </w:p>
    <w:p w:rsidR="00682AEA" w:rsidRPr="00682AEA" w:rsidRDefault="00682AEA" w:rsidP="00682AEA">
      <w:pPr>
        <w:spacing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kern w:val="24"/>
          <w:sz w:val="24"/>
          <w:szCs w:val="24"/>
          <w:lang w:eastAsia="ru-RU"/>
        </w:rPr>
        <w:t xml:space="preserve"> 2)  необходимые измерения </w:t>
      </w:r>
    </w:p>
    <w:p w:rsidR="00682AEA" w:rsidRPr="00682AEA" w:rsidRDefault="00682AEA" w:rsidP="00682AEA">
      <w:pPr>
        <w:spacing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kern w:val="24"/>
          <w:sz w:val="24"/>
          <w:szCs w:val="24"/>
          <w:lang w:eastAsia="ru-RU"/>
        </w:rPr>
        <w:t>3) найти  его объем.</w:t>
      </w:r>
    </w:p>
    <w:p w:rsidR="00682AEA" w:rsidRPr="00682AEA" w:rsidRDefault="00682AEA" w:rsidP="00682AEA">
      <w:pPr>
        <w:spacing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kern w:val="24"/>
          <w:sz w:val="24"/>
          <w:szCs w:val="24"/>
          <w:lang w:eastAsia="ru-RU"/>
        </w:rPr>
        <w:t xml:space="preserve">Для этого вам четко нужно помнить формулы.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color w:val="000000"/>
          <w:sz w:val="24"/>
          <w:szCs w:val="24"/>
          <w:shd w:val="clear" w:color="auto" w:fill="FFFFFF"/>
          <w:lang w:eastAsia="ru-RU"/>
        </w:rPr>
        <w:t>Задача 2.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Пусть в прямой призме АВСА1В1С1 (рис. 250) 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shd w:val="clear" w:color="auto" w:fill="FFFFFF"/>
          <w:lang w:eastAsia="ru-RU"/>
        </w:rPr>
        <w:drawing>
          <wp:inline distT="0" distB="0" distL="0" distR="0">
            <wp:extent cx="203200" cy="190500"/>
            <wp:effectExtent l="0" t="0" r="635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B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 = 90°, АВ = </w:t>
      </w:r>
      <w:smartTag w:uri="urn:schemas-microsoft-com:office:smarttags" w:element="metricconverter">
        <w:smartTagPr>
          <w:attr w:name="ProductID" w:val="3 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3 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, ВС = </w:t>
      </w:r>
      <w:smartTag w:uri="urn:schemas-microsoft-com:office:smarttags" w:element="metricconverter">
        <w:smartTagPr>
          <w:attr w:name="ProductID" w:val="4 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4 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, АА1 = </w:t>
      </w:r>
      <w:smartTag w:uri="urn:schemas-microsoft-com:office:smarttags" w:element="metricconverter">
        <w:smartTagPr>
          <w:attr w:name="ProductID" w:val="10 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10 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. 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Вычислить: площадь полной поверхности и объем .</w:t>
      </w: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shd w:val="clear" w:color="auto" w:fill="FFFFFF"/>
          <w:lang w:eastAsia="ru-RU"/>
        </w:rPr>
        <w:drawing>
          <wp:inline distT="0" distB="0" distL="0" distR="0">
            <wp:extent cx="1625600" cy="18161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Ответ. 60 см3, 132 см2.</w:t>
      </w:r>
    </w:p>
    <w:p w:rsidR="00682AEA" w:rsidRPr="00682AEA" w:rsidRDefault="00682AEA" w:rsidP="00682AEA">
      <w:pPr>
        <w:tabs>
          <w:tab w:val="left" w:pos="4600"/>
        </w:tabs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color w:val="000000"/>
          <w:sz w:val="24"/>
          <w:szCs w:val="24"/>
          <w:shd w:val="clear" w:color="auto" w:fill="FFFFFF"/>
          <w:lang w:eastAsia="ru-RU"/>
        </w:rPr>
        <w:t>Задание 3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Определите, какие из приведенных утверждений являются правильными, а какие - неправильными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shd w:val="clear" w:color="auto" w:fill="FFFFFF"/>
          <w:lang w:eastAsia="ru-RU"/>
        </w:rPr>
        <w:drawing>
          <wp:inline distT="0" distB="0" distL="0" distR="0">
            <wp:extent cx="1536700" cy="1727200"/>
            <wp:effectExtent l="0" t="0" r="635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1) На рис. 251 изображен прямую треугольную призму, в основании которой лежит прямоугольный треугольник 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ABC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 (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shd w:val="clear" w:color="auto" w:fill="FFFFFF"/>
          <w:lang w:eastAsia="ru-RU"/>
        </w:rPr>
        <w:drawing>
          <wp:inline distT="0" distB="0" distL="0" distR="0">
            <wp:extent cx="203200" cy="1905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en-US" w:eastAsia="ru-RU"/>
        </w:rPr>
        <w:t>B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 = 90°), АВ = </w:t>
      </w:r>
      <w:smartTag w:uri="urn:schemas-microsoft-com:office:smarttags" w:element="metricconverter">
        <w:smartTagPr>
          <w:attr w:name="ProductID" w:val="3 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3 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, ВС = </w:t>
      </w:r>
      <w:smartTag w:uri="urn:schemas-microsoft-com:office:smarttags" w:element="metricconverter">
        <w:smartTagPr>
          <w:attr w:name="ProductID" w:val="4 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4 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, АА1 = </w:t>
      </w:r>
      <w:smartTag w:uri="urn:schemas-microsoft-com:office:smarttags" w:element="metricconverter">
        <w:smartTagPr>
          <w:attr w:name="ProductID" w:val="10 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10 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а) Площадь основания призмы равна 6 см2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б) Объем призмы равен 120 см3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в) АС = </w:t>
      </w:r>
      <w:smartTag w:uri="urn:schemas-microsoft-com:office:smarttags" w:element="metricconverter">
        <w:smartTagPr>
          <w:attr w:name="ProductID" w:val="7 см"/>
        </w:smartTagPr>
        <w:r w:rsidRPr="00682AEA">
          <w:rPr>
            <w:rFonts w:ascii="Times New Roman" w:eastAsia="Times New Roman" w:hAnsi="Times New Roman" w:cs="Times New Roman"/>
            <w:color w:val="000000"/>
            <w:sz w:val="24"/>
            <w:szCs w:val="24"/>
            <w:shd w:val="clear" w:color="auto" w:fill="FFFFFF"/>
            <w:lang w:eastAsia="ru-RU"/>
          </w:rPr>
          <w:t>7 см</w:t>
        </w:r>
      </w:smartTag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</w:t>
      </w:r>
    </w:p>
    <w:p w:rsidR="00682AEA" w:rsidRPr="00682AEA" w:rsidRDefault="00682AEA" w:rsidP="00682AEA">
      <w:pPr>
        <w:tabs>
          <w:tab w:val="left" w:pos="460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г) Площадь малейшей боковой грани равна 50 см2</w:t>
      </w:r>
    </w:p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Критерии оценки практической   работы</w:t>
      </w:r>
    </w:p>
    <w:tbl>
      <w:tblPr>
        <w:tblW w:w="0" w:type="auto"/>
        <w:jc w:val="center"/>
        <w:tblInd w:w="59" w:type="dxa"/>
        <w:tblLayout w:type="fixed"/>
        <w:tblLook w:val="00A0"/>
      </w:tblPr>
      <w:tblGrid>
        <w:gridCol w:w="3741"/>
        <w:gridCol w:w="1407"/>
        <w:gridCol w:w="4812"/>
      </w:tblGrid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имечание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</w:t>
            </w:r>
          </w:p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аждый правильный ответ  1  балл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 уровень2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аждый правильный ответ  2 балла</w:t>
            </w:r>
          </w:p>
        </w:tc>
      </w:tr>
      <w:tr w:rsidR="00682AEA" w:rsidRPr="00682AEA" w:rsidTr="006B3F17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 уровень3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аждый правильный ответ  3 балла</w:t>
            </w:r>
          </w:p>
        </w:tc>
      </w:tr>
    </w:tbl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Максимальный балл за работу –6 баллов</w:t>
      </w:r>
    </w:p>
    <w:p w:rsidR="00682AEA" w:rsidRPr="00682AEA" w:rsidRDefault="00682AEA" w:rsidP="00682AEA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844"/>
      </w:tblGrid>
      <w:tr w:rsidR="00682AEA" w:rsidRPr="00682AEA" w:rsidTr="006B3F17">
        <w:trPr>
          <w:jc w:val="center"/>
        </w:trPr>
        <w:tc>
          <w:tcPr>
            <w:tcW w:w="3726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тметка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« 5» (отлич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6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« 4» (хорош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-5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« 3» (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</w:t>
            </w:r>
          </w:p>
        </w:tc>
      </w:tr>
      <w:tr w:rsidR="00682AEA" w:rsidRPr="00682AEA" w:rsidTr="006B3F17">
        <w:trPr>
          <w:jc w:val="center"/>
        </w:trPr>
        <w:tc>
          <w:tcPr>
            <w:tcW w:w="3726" w:type="dxa"/>
            <w:vAlign w:val="center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« 2» (неудовлетворительно)</w:t>
            </w:r>
          </w:p>
        </w:tc>
        <w:tc>
          <w:tcPr>
            <w:tcW w:w="5845" w:type="dxa"/>
          </w:tcPr>
          <w:p w:rsidR="00682AEA" w:rsidRPr="00682AEA" w:rsidRDefault="00682AEA" w:rsidP="00682AEA">
            <w:pPr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82AE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менее 3</w:t>
            </w:r>
          </w:p>
        </w:tc>
      </w:tr>
    </w:tbl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Тема 9.2 Производная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Практическое занятие №18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: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Вычисление производных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Цель: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Формирование навыков и умение применять знания на практике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ий материал методической рекомендации к практической работе.</w:t>
      </w:r>
    </w:p>
    <w:p w:rsidR="00A179F3" w:rsidRPr="00A179F3" w:rsidRDefault="00A179F3" w:rsidP="00A179F3">
      <w:pPr>
        <w:rPr>
          <w:rFonts w:ascii="Times New Roman" w:hAnsi="Times New Roman" w:cs="Times New Roman"/>
          <w:sz w:val="24"/>
          <w:szCs w:val="24"/>
        </w:rPr>
      </w:pPr>
      <w:r w:rsidRPr="00A179F3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рядок выполнения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Изучить теорию и примеры.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роизводной функции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f(x)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в точке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x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0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ется предел отношения приращения функции Δ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этой точке к приращению аргумента Δ</w:t>
      </w:r>
      <w:r w:rsidRPr="00682A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гда последнее стремится к нулю (бесконечно мало).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14400" cy="368300"/>
            <wp:effectExtent l="0" t="0" r="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Физический ( механический ) смысл производной.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Если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s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s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) – закон прямолинейного движения тела, то  производная выражает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  <w:t>мгновенную скорость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 момент времени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: υ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s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|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t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корость изменения скорости этого движения, т.е. ускорение а(t)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' (t) = S' ' (t).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физической точки зрения дифференцирование – определение скорости изменения переменной величины. Производная, таким образом, играет роль скорости изменения зависимой переменной  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 по отношению к изменению независимой переменной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Геометрический смысл производной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Если к графику функции можно провести касательную , непараллельную оси У, то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|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82AEA">
        <w:rPr>
          <w:rFonts w:ascii="Cambria Math" w:eastAsia="Times New Roman" w:hAnsi="Cambria Math" w:cs="Cambria Math"/>
          <w:sz w:val="24"/>
          <w:szCs w:val="24"/>
        </w:rPr>
        <w:t>𝛂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)  выражает угловой коэффициент касательной 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/>
        </w:rPr>
        <w:t>k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=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/>
        </w:rPr>
        <w:t>f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  <w:vertAlign w:val="superscript"/>
        </w:rPr>
        <w:t>|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(</w:t>
      </w:r>
      <w:r w:rsidRPr="00682AEA">
        <w:rPr>
          <w:rFonts w:ascii="Cambria Math" w:eastAsia="Times New Roman" w:hAnsi="Cambria Math" w:cs="Cambria Math"/>
          <w:b/>
          <w:sz w:val="24"/>
          <w:szCs w:val="24"/>
          <w:u w:val="single"/>
        </w:rPr>
        <w:t>𝛂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) 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Поскольку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=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g</w:t>
      </w:r>
      <w:r w:rsidRPr="00682AEA">
        <w:rPr>
          <w:rFonts w:ascii="Cambria Math" w:eastAsia="Times New Roman" w:hAnsi="Cambria Math" w:cs="Cambria Math"/>
          <w:sz w:val="24"/>
          <w:szCs w:val="24"/>
          <w:lang w:val="en-US"/>
        </w:rPr>
        <w:t>𝛂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, то верное равенство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|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82AEA">
        <w:rPr>
          <w:rFonts w:ascii="Cambria Math" w:eastAsia="Times New Roman" w:hAnsi="Cambria Math" w:cs="Cambria Math"/>
          <w:sz w:val="24"/>
          <w:szCs w:val="24"/>
        </w:rPr>
        <w:t>𝛂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)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tg</w:t>
      </w:r>
      <w:r w:rsidRPr="00682AEA">
        <w:rPr>
          <w:rFonts w:ascii="Cambria Math" w:eastAsia="Times New Roman" w:hAnsi="Cambria Math" w:cs="Cambria Math"/>
          <w:sz w:val="24"/>
          <w:szCs w:val="24"/>
          <w:lang w:val="en-US"/>
        </w:rPr>
        <w:t>𝛂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064000" cy="2070100"/>
            <wp:effectExtent l="0" t="0" r="0" b="635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vertAlign w:val="subscript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Если функция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y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=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 имеет производную в точке 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 xml:space="preserve">,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то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 её называют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дифференцируемой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в точке х. 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Процедуру нахождения производной называют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 xml:space="preserve">  дифференцированием.</w:t>
      </w:r>
    </w:p>
    <w:p w:rsidR="00682AEA" w:rsidRPr="00682AEA" w:rsidRDefault="00682AEA" w:rsidP="00682AEA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Таблица производных основных элементарных функций:</w:t>
      </w:r>
    </w:p>
    <w:tbl>
      <w:tblPr>
        <w:tblW w:w="0" w:type="auto"/>
        <w:tblLook w:val="01E0"/>
      </w:tblPr>
      <w:tblGrid>
        <w:gridCol w:w="4789"/>
        <w:gridCol w:w="20"/>
        <w:gridCol w:w="4761"/>
      </w:tblGrid>
      <w:tr w:rsidR="00682AEA" w:rsidRPr="00682AEA" w:rsidTr="006B3F17">
        <w:tc>
          <w:tcPr>
            <w:tcW w:w="4790" w:type="dxa"/>
          </w:tcPr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1620" w:dyaOrig="300">
                <v:shape id="_x0000_i1316" type="#_x0000_t75" style="width:102pt;height:20pt" o:ole="">
                  <v:imagedata r:id="rId802" o:title=""/>
                </v:shape>
                <o:OLEObject Type="Embed" ProgID="Equation.3" ShapeID="_x0000_i1316" DrawAspect="Content" ObjectID="_1708847175" r:id="rId803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eastAsia="ru-RU"/>
              </w:rPr>
              <w:drawing>
                <wp:inline distT="0" distB="0" distL="0" distR="0">
                  <wp:extent cx="444500" cy="152400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682A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420" w:dyaOrig="440">
                <v:shape id="_x0000_i1317" type="#_x0000_t75" style="width:68pt;height:20pt" o:ole="">
                  <v:imagedata r:id="rId805" o:title=""/>
                </v:shape>
                <o:OLEObject Type="Embed" ProgID="Equation.3" ShapeID="_x0000_i1317" DrawAspect="Content" ObjectID="_1708847176" r:id="rId806"/>
              </w:objec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660" w:dyaOrig="300">
                <v:shape id="_x0000_i1318" type="#_x0000_t75" style="width:33pt;height:15pt" o:ole="">
                  <v:imagedata r:id="rId807" o:title=""/>
                </v:shape>
                <o:OLEObject Type="Embed" ProgID="Equation.3" ShapeID="_x0000_i1318" DrawAspect="Content" ObjectID="_1708847177" r:id="rId808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 </w:t>
            </w:r>
            <w:r w:rsidRPr="00682AEA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140" w:dyaOrig="660">
                <v:shape id="_x0000_i1319" type="#_x0000_t75" style="width:63pt;height:37pt" o:ole="">
                  <v:imagedata r:id="rId809" o:title=""/>
                </v:shape>
                <o:OLEObject Type="Embed" ProgID="Equation.3" ShapeID="_x0000_i1319" DrawAspect="Content" ObjectID="_1708847178" r:id="rId810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5. </w:t>
            </w:r>
            <w:r w:rsidRPr="00682AEA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  <w:lang w:eastAsia="ru-RU"/>
              </w:rPr>
              <w:object w:dxaOrig="1740" w:dyaOrig="720">
                <v:shape id="_x0000_i1320" type="#_x0000_t75" style="width:87pt;height:38pt" o:ole="">
                  <v:imagedata r:id="rId811" o:title=""/>
                </v:shape>
                <o:OLEObject Type="Embed" ProgID="Equation.3" ShapeID="_x0000_i1320" DrawAspect="Content" ObjectID="_1708847179" r:id="rId812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6. </w:t>
            </w:r>
            <w:r w:rsidRPr="00682A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080" w:dyaOrig="440">
                <v:shape id="_x0000_i1321" type="#_x0000_t75" style="width:55pt;height:23pt" o:ole="">
                  <v:imagedata r:id="rId813" o:title=""/>
                </v:shape>
                <o:OLEObject Type="Embed" ProgID="Equation.3" ShapeID="_x0000_i1321" DrawAspect="Content" ObjectID="_1708847180" r:id="rId814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7. </w:t>
            </w:r>
            <w:r w:rsidRPr="00682A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560" w:dyaOrig="440">
                <v:shape id="_x0000_i1322" type="#_x0000_t75" style="width:77pt;height:22pt" o:ole="">
                  <v:imagedata r:id="rId815" o:title=""/>
                </v:shape>
                <o:OLEObject Type="Embed" ProgID="Equation.3" ShapeID="_x0000_i1322" DrawAspect="Content" ObjectID="_1708847181" r:id="rId816"/>
              </w:objec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8. </w:t>
            </w:r>
            <w:r w:rsidRPr="00682AE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040" w:dyaOrig="620">
                <v:shape id="_x0000_i1323" type="#_x0000_t75" style="width:62pt;height:37pt" o:ole="">
                  <v:imagedata r:id="rId817" o:title=""/>
                </v:shape>
                <o:OLEObject Type="Embed" ProgID="Equation.3" ShapeID="_x0000_i1323" DrawAspect="Content" ObjectID="_1708847182" r:id="rId818"/>
              </w:object>
            </w:r>
          </w:p>
        </w:tc>
        <w:tc>
          <w:tcPr>
            <w:tcW w:w="4781" w:type="dxa"/>
            <w:gridSpan w:val="2"/>
          </w:tcPr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9.  </w:t>
            </w:r>
            <w:r w:rsidRPr="00682AEA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920" w:dyaOrig="620">
                <v:shape id="_x0000_i1324" type="#_x0000_t75" style="width:91pt;height:30pt" o:ole="">
                  <v:imagedata r:id="rId819" o:title=""/>
                </v:shape>
                <o:OLEObject Type="Embed" ProgID="Equation.3" ShapeID="_x0000_i1324" DrawAspect="Content" ObjectID="_1708847183" r:id="rId820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80" w:dyaOrig="320">
                <v:shape id="_x0000_i1325" type="#_x0000_t75" style="width:89pt;height:20pt" o:ole="">
                  <v:imagedata r:id="rId821" o:title=""/>
                </v:shape>
                <o:OLEObject Type="Embed" ProgID="Equation.3" ShapeID="_x0000_i1325" DrawAspect="Content" ObjectID="_1708847184" r:id="rId822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1. 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60" w:dyaOrig="320">
                <v:shape id="_x0000_i1326" type="#_x0000_t75" style="width:91pt;height:20pt" o:ole="">
                  <v:imagedata r:id="rId823" o:title=""/>
                </v:shape>
                <o:OLEObject Type="Embed" ProgID="Equation.3" ShapeID="_x0000_i1326" DrawAspect="Content" ObjectID="_1708847185" r:id="rId824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  <w:r w:rsidRPr="00682AEA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eastAsia="ru-RU"/>
              </w:rPr>
              <w:object w:dxaOrig="1640" w:dyaOrig="740">
                <v:shape id="_x0000_i1327" type="#_x0000_t75" style="width:67pt;height:31pt" o:ole="">
                  <v:imagedata r:id="rId825" o:title=""/>
                </v:shape>
                <o:OLEObject Type="Embed" ProgID="Equation.3" ShapeID="_x0000_i1327" DrawAspect="Content" ObjectID="_1708847186" r:id="rId826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3. </w:t>
            </w:r>
            <w:r w:rsidRPr="00682AEA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eastAsia="ru-RU"/>
              </w:rPr>
              <w:object w:dxaOrig="1700" w:dyaOrig="740">
                <v:shape id="_x0000_i1328" type="#_x0000_t75" style="width:70pt;height:30pt" o:ole="">
                  <v:imagedata r:id="rId827" o:title=""/>
                </v:shape>
                <o:OLEObject Type="Embed" ProgID="Equation.3" ShapeID="_x0000_i1328" DrawAspect="Content" ObjectID="_1708847187" r:id="rId828"/>
              </w:object>
            </w: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ru-RU"/>
              </w:rPr>
            </w:pPr>
          </w:p>
        </w:tc>
      </w:tr>
      <w:tr w:rsidR="00682AEA" w:rsidRPr="00682AEA" w:rsidTr="006B3F17">
        <w:tc>
          <w:tcPr>
            <w:tcW w:w="4810" w:type="dxa"/>
            <w:gridSpan w:val="2"/>
          </w:tcPr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ные функции</w: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500" w:dyaOrig="360">
                <v:shape id="_x0000_i1329" type="#_x0000_t75" style="width:87pt;height:21pt" o:ole="">
                  <v:imagedata r:id="rId829" o:title=""/>
                </v:shape>
                <o:OLEObject Type="Embed" ProgID="Equation.3" ShapeID="_x0000_i1329" DrawAspect="Content" ObjectID="_1708847188" r:id="rId830"/>
              </w:objec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660" w:dyaOrig="300">
                <v:shape id="_x0000_i1330" type="#_x0000_t75" style="width:33pt;height:15pt" o:ole="">
                  <v:imagedata r:id="rId807" o:title=""/>
                </v:shape>
                <o:OLEObject Type="Embed" ProgID="Equation.3" ShapeID="_x0000_i1330" DrawAspect="Content" ObjectID="_1708847189" r:id="rId831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. </w:t>
            </w:r>
            <w:r w:rsidRPr="00682AEA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eastAsia="ru-RU"/>
              </w:rPr>
              <w:object w:dxaOrig="1400" w:dyaOrig="600">
                <v:shape id="_x0000_i1331" type="#_x0000_t75" style="width:78pt;height:34pt" o:ole="">
                  <v:imagedata r:id="rId832" o:title=""/>
                </v:shape>
                <o:OLEObject Type="Embed" ProgID="Equation.3" ShapeID="_x0000_i1331" DrawAspect="Content" ObjectID="_1708847190" r:id="rId833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Pr="00682AEA">
              <w:rPr>
                <w:rFonts w:ascii="Times New Roman" w:eastAsia="Times New Roman" w:hAnsi="Times New Roman" w:cs="Times New Roman"/>
                <w:b/>
                <w:position w:val="-20"/>
                <w:sz w:val="24"/>
                <w:szCs w:val="24"/>
                <w:lang w:eastAsia="ru-RU"/>
              </w:rPr>
              <w:object w:dxaOrig="1180" w:dyaOrig="480">
                <v:shape id="_x0000_i1332" type="#_x0000_t75" style="width:76pt;height:32pt" o:ole="">
                  <v:imagedata r:id="rId834" o:title=""/>
                </v:shape>
                <o:OLEObject Type="Embed" ProgID="Equation.3" ShapeID="_x0000_i1332" DrawAspect="Content" ObjectID="_1708847191" r:id="rId835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120" w:dyaOrig="360">
                <v:shape id="_x0000_i1333" type="#_x0000_t75" style="width:69pt;height:22pt" o:ole="">
                  <v:imagedata r:id="rId836" o:title=""/>
                </v:shape>
                <o:OLEObject Type="Embed" ProgID="Equation.3" ShapeID="_x0000_i1333" DrawAspect="Content" ObjectID="_1708847192" r:id="rId837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5. 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560" w:dyaOrig="360">
                <v:shape id="_x0000_i1334" type="#_x0000_t75" style="width:96pt;height:22pt" o:ole="">
                  <v:imagedata r:id="rId838" o:title=""/>
                </v:shape>
                <o:OLEObject Type="Embed" ProgID="Equation.3" ShapeID="_x0000_i1334" DrawAspect="Content" ObjectID="_1708847193" r:id="rId839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6. </w:t>
            </w:r>
            <w:r w:rsidRPr="00682AEA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  <w:lang w:eastAsia="ru-RU"/>
              </w:rPr>
              <w:object w:dxaOrig="1160" w:dyaOrig="560">
                <v:shape id="_x0000_i1335" type="#_x0000_t75" style="width:69pt;height:33pt" o:ole="">
                  <v:imagedata r:id="rId840" o:title=""/>
                </v:shape>
                <o:OLEObject Type="Embed" ProgID="Equation.3" ShapeID="_x0000_i1335" DrawAspect="Content" ObjectID="_1708847194" r:id="rId841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ru-RU"/>
              </w:rPr>
            </w:pPr>
          </w:p>
        </w:tc>
        <w:tc>
          <w:tcPr>
            <w:tcW w:w="4761" w:type="dxa"/>
          </w:tcPr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7.  </w:t>
            </w:r>
            <w:r w:rsidRPr="00682AEA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  <w:lang w:eastAsia="ru-RU"/>
              </w:rPr>
              <w:object w:dxaOrig="1820" w:dyaOrig="520">
                <v:shape id="_x0000_i1336" type="#_x0000_t75" style="width:105pt;height:30pt" o:ole="">
                  <v:imagedata r:id="rId842" o:title=""/>
                </v:shape>
                <o:OLEObject Type="Embed" ProgID="Equation.3" ShapeID="_x0000_i1336" DrawAspect="Content" ObjectID="_1708847195" r:id="rId843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500" w:dyaOrig="300">
                <v:shape id="_x0000_i1337" type="#_x0000_t75" style="width:93pt;height:19pt" o:ole="">
                  <v:imagedata r:id="rId844" o:title=""/>
                </v:shape>
                <o:OLEObject Type="Embed" ProgID="Equation.3" ShapeID="_x0000_i1337" DrawAspect="Content" ObjectID="_1708847196" r:id="rId845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9. </w:t>
            </w:r>
            <w:r w:rsidRPr="00682A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500" w:dyaOrig="300">
                <v:shape id="_x0000_i1338" type="#_x0000_t75" style="width:93pt;height:19pt" o:ole="">
                  <v:imagedata r:id="rId846" o:title=""/>
                </v:shape>
                <o:OLEObject Type="Embed" ProgID="Equation.3" ShapeID="_x0000_i1338" DrawAspect="Content" ObjectID="_1708847197" r:id="rId847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0. </w:t>
            </w:r>
            <w:r w:rsidRPr="00682AEA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579" w:dyaOrig="620">
                <v:shape id="_x0000_i1339" type="#_x0000_t75" style="width:87pt;height:34pt" o:ole="">
                  <v:imagedata r:id="rId848" o:title=""/>
                </v:shape>
                <o:OLEObject Type="Embed" ProgID="Equation.3" ShapeID="_x0000_i1339" DrawAspect="Content" ObjectID="_1708847198" r:id="rId849"/>
              </w:object>
            </w:r>
          </w:p>
          <w:p w:rsidR="00682AEA" w:rsidRPr="00682AEA" w:rsidRDefault="00682AEA" w:rsidP="00682AE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.</w:t>
            </w:r>
            <w:r w:rsidRPr="00682AEA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620" w:dyaOrig="600">
                <v:shape id="_x0000_i1340" type="#_x0000_t75" style="width:90pt;height:33pt" o:ole="">
                  <v:imagedata r:id="rId850" o:title=""/>
                </v:shape>
                <o:OLEObject Type="Embed" ProgID="Equation.3" ShapeID="_x0000_i1340" DrawAspect="Content" ObjectID="_1708847199" r:id="rId851"/>
              </w:object>
            </w: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ru-RU"/>
              </w:rPr>
            </w:pP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вила дифференцирования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682AEA" w:rsidRDefault="00682AEA" w:rsidP="00682AE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682AEA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400" w:dyaOrig="300">
          <v:shape id="_x0000_i1341" type="#_x0000_t75" style="width:85pt;height:19pt" o:ole="">
            <v:imagedata r:id="rId852" o:title=""/>
          </v:shape>
          <o:OLEObject Type="Embed" ProgID="Equation.3" ShapeID="_x0000_i1341" DrawAspect="Content" ObjectID="_1708847200" r:id="rId853"/>
        </w:object>
      </w:r>
    </w:p>
    <w:p w:rsidR="00682AEA" w:rsidRPr="00682AEA" w:rsidRDefault="00682AEA" w:rsidP="00682AE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682AEA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380" w:dyaOrig="300">
          <v:shape id="_x0000_i1342" type="#_x0000_t75" style="width:83pt;height:19pt" o:ole="">
            <v:imagedata r:id="rId854" o:title=""/>
          </v:shape>
          <o:OLEObject Type="Embed" ProgID="Equation.3" ShapeID="_x0000_i1342" DrawAspect="Content" ObjectID="_1708847201" r:id="rId855"/>
        </w:object>
      </w:r>
    </w:p>
    <w:p w:rsidR="00682AEA" w:rsidRPr="00682AEA" w:rsidRDefault="00682AEA" w:rsidP="00682AE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682AEA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300" w:dyaOrig="620">
          <v:shape id="_x0000_i1343" type="#_x0000_t75" style="width:76pt;height:37pt" o:ole="">
            <v:imagedata r:id="rId856" o:title=""/>
          </v:shape>
          <o:OLEObject Type="Embed" ProgID="Equation.3" ShapeID="_x0000_i1343" DrawAspect="Content" ObjectID="_1708847202" r:id="rId857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Фронтальная работа.</w:t>
      </w:r>
    </w:p>
    <w:p w:rsidR="00682AEA" w:rsidRPr="00682AEA" w:rsidRDefault="00682AEA" w:rsidP="00682AEA">
      <w:pPr>
        <w:numPr>
          <w:ilvl w:val="2"/>
          <w:numId w:val="7"/>
        </w:numPr>
        <w:tabs>
          <w:tab w:val="num" w:pos="0"/>
          <w:tab w:val="left" w:pos="709"/>
          <w:tab w:val="left" w:pos="851"/>
          <w:tab w:val="left" w:pos="1134"/>
        </w:tabs>
        <w:spacing w:after="0" w:line="240" w:lineRule="auto"/>
        <w:ind w:left="0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спользуя таблицу производных, правила дифференцирования суммы, произведения и частного элементарных функций, найти производные следующих функций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943"/>
        <w:gridCol w:w="3969"/>
      </w:tblGrid>
      <w:tr w:rsidR="00682AEA" w:rsidRPr="00682AEA" w:rsidTr="006B3F17">
        <w:trPr>
          <w:trHeight w:val="894"/>
        </w:trPr>
        <w:tc>
          <w:tcPr>
            <w:tcW w:w="29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682AEA" w:rsidRPr="00682AEA" w:rsidRDefault="00C03906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y=2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5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</w:rPr>
                <m:t>+4</m:t>
              </m:r>
            </m:oMath>
            <w:r w:rsidR="00682AEA"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3969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</w:p>
          <w:p w:rsidR="00682AEA" w:rsidRPr="00682AEA" w:rsidRDefault="00C03906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y=6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2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</w:rPr>
                <m:t>+6</m:t>
              </m:r>
            </m:oMath>
            <w:r w:rsidR="00682AEA"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r w:rsidR="00682AEA" w:rsidRPr="00682AEA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</w:rPr>
              <w:br/>
            </w:r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</w:p>
        </w:tc>
      </w:tr>
      <w:tr w:rsidR="00682AEA" w:rsidRPr="00682AEA" w:rsidTr="006B3F17">
        <w:tc>
          <w:tcPr>
            <w:tcW w:w="2943" w:type="dxa"/>
          </w:tcPr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drawing>
                <wp:anchor distT="0" distB="0" distL="114300" distR="114300" simplePos="0" relativeHeight="251677696" behindDoc="1" locked="0" layoutInCell="1" allowOverlap="1">
                  <wp:simplePos x="0" y="0"/>
                  <wp:positionH relativeFrom="column">
                    <wp:posOffset>273685</wp:posOffset>
                  </wp:positionH>
                  <wp:positionV relativeFrom="paragraph">
                    <wp:posOffset>27940</wp:posOffset>
                  </wp:positionV>
                  <wp:extent cx="1463040" cy="266700"/>
                  <wp:effectExtent l="0" t="0" r="3810" b="0"/>
                  <wp:wrapThrough wrapText="bothSides">
                    <wp:wrapPolygon edited="0">
                      <wp:start x="5063" y="0"/>
                      <wp:lineTo x="0" y="6171"/>
                      <wp:lineTo x="0" y="20057"/>
                      <wp:lineTo x="20531" y="20057"/>
                      <wp:lineTo x="21375" y="12343"/>
                      <wp:lineTo x="21375" y="7714"/>
                      <wp:lineTo x="21094" y="0"/>
                      <wp:lineTo x="5063" y="0"/>
                    </wp:wrapPolygon>
                  </wp:wrapThrough>
                  <wp:docPr id="271" name="Рисунок 271" descr="Описание: http://itoim.kspu.ru/matematika/m5/4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 descr="Описание: http://itoim.kspu.ru/matematika/m5/4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3 </w:t>
            </w:r>
          </w:p>
        </w:tc>
        <w:tc>
          <w:tcPr>
            <w:tcW w:w="3969" w:type="dxa"/>
          </w:tcPr>
          <w:p w:rsidR="00682AEA" w:rsidRPr="00682AEA" w:rsidRDefault="00C03906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0390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pict>
                <v:shape id="_x0000_s1046" type="#_x0000_t75" style="position:absolute;left:0;text-align:left;margin-left:21.1pt;margin-top:2.2pt;width:1in;height:20.25pt;z-index:251680768;mso-position-horizontal-relative:text;mso-position-vertical-relative:text" wrapcoords="11250 2400 2475 8000 675 9600 1125 15200 225 18400 1350 18400 20700 16000 21375 10400 20250 8800 12600 2400 11250 2400">
                  <v:imagedata r:id="rId859" o:title=""/>
                  <w10:wrap type="through"/>
                </v:shape>
                <o:OLEObject Type="Embed" ProgID="Equation.3" ShapeID="_x0000_s1046" DrawAspect="Content" ObjectID="_1708847251" r:id="rId860"/>
              </w:pict>
            </w:r>
            <w:r w:rsidR="00682AEA"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.</w:t>
            </w:r>
          </w:p>
        </w:tc>
      </w:tr>
      <w:tr w:rsidR="00682AEA" w:rsidRPr="00682AEA" w:rsidTr="006B3F17">
        <w:tc>
          <w:tcPr>
            <w:tcW w:w="2943" w:type="dxa"/>
          </w:tcPr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682AEA" w:rsidRPr="00682AEA" w:rsidRDefault="00C03906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y=(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3)(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</w:rPr>
                <m:t>+2)</m:t>
              </m:r>
            </m:oMath>
            <w:r w:rsidR="00682AEA"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  <w:r w:rsidR="00682AEA" w:rsidRPr="00682AEA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</w:rPr>
              <w:br/>
            </w:r>
          </w:p>
        </w:tc>
        <w:tc>
          <w:tcPr>
            <w:tcW w:w="3969" w:type="dxa"/>
          </w:tcPr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</w:t>
            </w:r>
            <m:oMath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y=</m:t>
                  </m:r>
                  <m:d>
                    <m:dPr>
                      <m:ctrlPr>
                        <w:rPr>
                          <w:rFonts w:ascii="Cambria Math" w:eastAsia="+mn-ea" w:hAnsi="Cambria Math"/>
                          <w:i/>
                          <w:color w:val="000000"/>
                          <w:kern w:val="24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+mn-ea" w:hAnsi="Cambria Math"/>
                          <w:color w:val="000000"/>
                          <w:kern w:val="24"/>
                          <w:sz w:val="28"/>
                          <w:szCs w:val="28"/>
                        </w:rPr>
                        <m:t>x+2</m:t>
                      </m:r>
                    </m:e>
                  </m:d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(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2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</w:rPr>
                <m:t>+6)</m:t>
              </m:r>
            </m:oMath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682AEA" w:rsidRPr="00682AEA" w:rsidTr="006B3F17">
        <w:trPr>
          <w:trHeight w:val="1128"/>
        </w:trPr>
        <w:tc>
          <w:tcPr>
            <w:tcW w:w="2943" w:type="dxa"/>
          </w:tcPr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drawing>
                <wp:anchor distT="0" distB="0" distL="114300" distR="114300" simplePos="0" relativeHeight="251678720" behindDoc="0" locked="0" layoutInCell="1" allowOverlap="1">
                  <wp:simplePos x="0" y="0"/>
                  <wp:positionH relativeFrom="column">
                    <wp:posOffset>213995</wp:posOffset>
                  </wp:positionH>
                  <wp:positionV relativeFrom="paragraph">
                    <wp:posOffset>219075</wp:posOffset>
                  </wp:positionV>
                  <wp:extent cx="1209675" cy="371475"/>
                  <wp:effectExtent l="0" t="0" r="9525" b="9525"/>
                  <wp:wrapThrough wrapText="bothSides">
                    <wp:wrapPolygon edited="0">
                      <wp:start x="11565" y="0"/>
                      <wp:lineTo x="340" y="6646"/>
                      <wp:lineTo x="0" y="15508"/>
                      <wp:lineTo x="4082" y="21046"/>
                      <wp:lineTo x="20750" y="21046"/>
                      <wp:lineTo x="21430" y="9969"/>
                      <wp:lineTo x="20750" y="7754"/>
                      <wp:lineTo x="13946" y="0"/>
                      <wp:lineTo x="11565" y="0"/>
                    </wp:wrapPolygon>
                  </wp:wrapThrough>
                  <wp:docPr id="270" name="Рисунок 270" descr="Описание: http://itoim.kspu.ru/matematika/m5/3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 descr="Описание: http://itoim.kspu.ru/matematika/m5/3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969" w:type="dxa"/>
          </w:tcPr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564515</wp:posOffset>
                  </wp:positionH>
                  <wp:positionV relativeFrom="paragraph">
                    <wp:posOffset>114300</wp:posOffset>
                  </wp:positionV>
                  <wp:extent cx="838200" cy="476250"/>
                  <wp:effectExtent l="0" t="0" r="0" b="0"/>
                  <wp:wrapThrough wrapText="bothSides">
                    <wp:wrapPolygon edited="0">
                      <wp:start x="17182" y="0"/>
                      <wp:lineTo x="9818" y="1728"/>
                      <wp:lineTo x="0" y="9504"/>
                      <wp:lineTo x="0" y="14688"/>
                      <wp:lineTo x="7364" y="20736"/>
                      <wp:lineTo x="18655" y="20736"/>
                      <wp:lineTo x="20127" y="13824"/>
                      <wp:lineTo x="20127" y="0"/>
                      <wp:lineTo x="17182" y="0"/>
                    </wp:wrapPolygon>
                  </wp:wrapThrough>
                  <wp:docPr id="269" name="Рисунок 269" descr="Описание: http://itoim.kspu.ru/matematika/m5/3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 descr="Описание: http://itoim.kspu.ru/matematika/m5/3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8</w:t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2. Найти производную сложной функции.</w:t>
      </w:r>
    </w:p>
    <w:p w:rsidR="00682AEA" w:rsidRPr="00682AEA" w:rsidRDefault="00682AEA" w:rsidP="00682AEA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782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154"/>
        <w:gridCol w:w="3819"/>
        <w:gridCol w:w="3809"/>
      </w:tblGrid>
      <w:tr w:rsidR="00682AEA" w:rsidRPr="00682AEA" w:rsidTr="006B3F17">
        <w:trPr>
          <w:trHeight w:val="840"/>
        </w:trPr>
        <w:tc>
          <w:tcPr>
            <w:tcW w:w="2154" w:type="dxa"/>
          </w:tcPr>
          <w:p w:rsidR="00682AEA" w:rsidRPr="00682AEA" w:rsidRDefault="00C03906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kern w:val="24"/>
                <w:sz w:val="24"/>
                <w:szCs w:val="24"/>
                <w:lang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+mn-ea" w:hAnsi="Cambria Math"/>
                        <w:i/>
                        <w:color w:val="000000"/>
                        <w:kern w:val="24"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+mn-ea" w:hAnsi="Cambria Math"/>
                        <w:color w:val="000000"/>
                        <w:kern w:val="24"/>
                        <w:sz w:val="32"/>
                        <w:szCs w:val="32"/>
                        <w:lang w:val="en-US"/>
                      </w:rPr>
                      <m:t>y=(2x-3)</m:t>
                    </m:r>
                  </m:e>
                  <m:sup>
                    <m:r>
                      <w:rPr>
                        <w:rFonts w:ascii="Cambria Math" w:eastAsia="+mn-ea" w:hAnsi="Cambria Math"/>
                        <w:color w:val="000000"/>
                        <w:kern w:val="24"/>
                        <w:sz w:val="32"/>
                        <w:szCs w:val="32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3819" w:type="dxa"/>
          </w:tcPr>
          <w:p w:rsidR="00682AEA" w:rsidRPr="00682AEA" w:rsidRDefault="00C03906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kern w:val="24"/>
                <w:sz w:val="24"/>
                <w:szCs w:val="24"/>
                <w:lang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+mn-ea" w:hAnsi="Cambria Math"/>
                        <w:i/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="+mn-ea" w:hAnsi="Cambria Math"/>
                            <w:i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+mn-ea" w:hAnsi="Cambria Math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m:t>y=(x</m:t>
                        </m:r>
                      </m:e>
                      <m:sup>
                        <m:r>
                          <w:rPr>
                            <w:rFonts w:ascii="Cambria Math" w:eastAsia="+mn-ea" w:hAnsi="Cambria Math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+mn-ea" w:hAnsi="Cambria Math"/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m:t>+7x-2)</m:t>
                    </m:r>
                  </m:e>
                  <m:sup>
                    <m:r>
                      <w:rPr>
                        <w:rFonts w:ascii="Cambria Math" w:eastAsia="+mn-ea" w:hAnsi="Cambria Math"/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color w:val="000000"/>
                    <w:kern w:val="24"/>
                    <w:sz w:val="24"/>
                    <w:szCs w:val="24"/>
                  </w:rPr>
                  <w:br/>
                </m:r>
              </m:oMath>
            </m:oMathPara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809" w:type="dxa"/>
          </w:tcPr>
          <w:p w:rsidR="00682AEA" w:rsidRPr="00682AEA" w:rsidRDefault="00C03906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kern w:val="24"/>
                <w:sz w:val="24"/>
                <w:szCs w:val="24"/>
                <w:lang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+mn-ea" w:hAnsi="Cambria Math"/>
                        <w:i/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+mn-ea" w:hAnsi="Cambria Math"/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m:t>y=(</m:t>
                    </m:r>
                    <m:f>
                      <m:fPr>
                        <m:ctrlPr>
                          <w:rPr>
                            <w:rFonts w:ascii="Cambria Math" w:eastAsia="+mn-ea" w:hAnsi="Cambria Math"/>
                            <w:i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+mn-ea" w:hAnsi="Cambria Math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m:t>2x-1</m:t>
                        </m:r>
                      </m:num>
                      <m:den>
                        <m:r>
                          <w:rPr>
                            <w:rFonts w:ascii="Cambria Math" w:eastAsia="+mn-ea" w:hAnsi="Cambria Math"/>
                            <w:color w:val="000000"/>
                            <w:kern w:val="24"/>
                            <w:sz w:val="28"/>
                            <w:szCs w:val="28"/>
                            <w:lang w:val="en-US"/>
                          </w:rPr>
                          <m:t>x+3</m:t>
                        </m:r>
                      </m:den>
                    </m:f>
                    <m:r>
                      <w:rPr>
                        <w:rFonts w:ascii="Cambria Math" w:eastAsia="+mn-ea" w:hAnsi="Cambria Math"/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m:t>)</m:t>
                    </m:r>
                  </m:e>
                  <m:sup>
                    <m:r>
                      <w:rPr>
                        <w:rFonts w:ascii="Cambria Math" w:eastAsia="+mn-ea" w:hAnsi="Cambria Math"/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color w:val="000000"/>
                    <w:kern w:val="24"/>
                    <w:sz w:val="24"/>
                    <w:szCs w:val="24"/>
                  </w:rPr>
                  <w:br/>
                </m:r>
              </m:oMath>
            </m:oMathPara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Самостоятельная работа в паре</w:t>
      </w:r>
    </w:p>
    <w:p w:rsidR="00682AEA" w:rsidRPr="00682AEA" w:rsidRDefault="00682AEA" w:rsidP="00682AEA">
      <w:pPr>
        <w:tabs>
          <w:tab w:val="left" w:pos="709"/>
          <w:tab w:val="left" w:pos="851"/>
          <w:tab w:val="left" w:pos="1134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Используя таблицу производных, правила дифференцирования суммы, произведения и частного элементарных функций, найти производные следующих функций:</w:t>
      </w:r>
    </w:p>
    <w:tbl>
      <w:tblPr>
        <w:tblW w:w="0" w:type="auto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111"/>
      </w:tblGrid>
      <w:tr w:rsidR="00682AEA" w:rsidRPr="00682AEA" w:rsidTr="006B3F17">
        <w:tc>
          <w:tcPr>
            <w:tcW w:w="4111" w:type="dxa"/>
          </w:tcPr>
          <w:p w:rsidR="00682AEA" w:rsidRPr="00682AEA" w:rsidRDefault="00C03906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0390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pict>
                <v:shape id="_x0000_s1047" type="#_x0000_t75" style="position:absolute;left:0;text-align:left;margin-left:21.8pt;margin-top:2.6pt;width:1in;height:20.25pt;z-index:251681792" wrapcoords="11250 2400 2475 8000 675 9600 1125 15200 225 18400 1350 18400 20700 16000 21375 10400 20250 8800 12600 2400 11250 2400">
                  <v:imagedata r:id="rId859" o:title=""/>
                  <w10:wrap type="through"/>
                </v:shape>
                <o:OLEObject Type="Embed" ProgID="Equation.3" ShapeID="_x0000_s1047" DrawAspect="Content" ObjectID="_1708847252" r:id="rId863"/>
              </w:pict>
            </w:r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.</w:t>
            </w:r>
          </w:p>
        </w:tc>
      </w:tr>
      <w:tr w:rsidR="00682AEA" w:rsidRPr="00682AEA" w:rsidTr="006B3F17">
        <w:tc>
          <w:tcPr>
            <w:tcW w:w="4111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kern w:val="24"/>
                <w:sz w:val="24"/>
                <w:szCs w:val="24"/>
                <w:lang w:val="en-US" w:eastAsia="ru-RU"/>
              </w:rPr>
            </w:pPr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m:oMath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y=(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x)e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</w:rPr>
                    <m:t>x</m:t>
                  </m:r>
                </m:sup>
              </m:sSup>
            </m:oMath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682AEA" w:rsidRPr="00682AEA" w:rsidRDefault="00682AEA" w:rsidP="00682AEA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Решить уравнение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y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val="en-US" w:eastAsia="ru-RU"/>
        </w:rPr>
        <w:t>’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0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tbl>
      <w:tblPr>
        <w:tblW w:w="414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145"/>
      </w:tblGrid>
      <w:tr w:rsidR="00682AEA" w:rsidRPr="00682AEA" w:rsidTr="006B3F17">
        <w:tc>
          <w:tcPr>
            <w:tcW w:w="4145" w:type="dxa"/>
          </w:tcPr>
          <w:p w:rsidR="00682AEA" w:rsidRPr="00682AEA" w:rsidRDefault="00C03906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kern w:val="24"/>
                <w:sz w:val="24"/>
                <w:szCs w:val="24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</w:rPr>
                    <m:t>y=2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</w:rPr>
                    <m:t>2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</w:rPr>
                <m:t>-x</m:t>
              </m:r>
            </m:oMath>
            <w:r w:rsidR="00682AEA"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="00682AEA" w:rsidRPr="00682AEA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  <w:br/>
            </w:r>
          </w:p>
        </w:tc>
      </w:tr>
      <w:tr w:rsidR="00682AEA" w:rsidRPr="00682AEA" w:rsidTr="006B3F17">
        <w:tc>
          <w:tcPr>
            <w:tcW w:w="4145" w:type="dxa"/>
          </w:tcPr>
          <w:p w:rsidR="00682AEA" w:rsidRPr="00682AEA" w:rsidRDefault="00C03906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kern w:val="24"/>
                <w:sz w:val="24"/>
                <w:szCs w:val="24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</w:rPr>
                    <m:t>y=</m:t>
                  </m:r>
                  <m:f>
                    <m:fPr>
                      <m:ctrlPr>
                        <w:rPr>
                          <w:rFonts w:ascii="Cambria Math" w:eastAsia="+mn-ea" w:hAnsi="Cambria Math"/>
                          <w:i/>
                          <w:color w:val="000000"/>
                          <w:kern w:val="24"/>
                        </w:rPr>
                      </m:ctrlPr>
                    </m:fPr>
                    <m:num>
                      <m:r>
                        <w:rPr>
                          <w:rFonts w:ascii="Cambria Math" w:eastAsia="+mn-ea" w:hAnsi="Cambria Math"/>
                          <w:color w:val="000000"/>
                          <w:kern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+mn-ea" w:hAnsi="Cambria Math"/>
                          <w:color w:val="000000"/>
                          <w:kern w:val="24"/>
                        </w:rPr>
                        <m:t>3</m:t>
                      </m:r>
                    </m:den>
                  </m:f>
                  <m:r>
                    <w:rPr>
                      <w:rFonts w:ascii="Cambria Math" w:eastAsia="+mn-ea" w:hAnsi="Cambria Math"/>
                      <w:color w:val="000000"/>
                      <w:kern w:val="24"/>
                    </w:rPr>
                    <m:t>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</w:rPr>
                    <m:t>3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</w:rPr>
                <m:t>-1,5</m:t>
              </m:r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</w:rPr>
                    <m:t>2</m:t>
                  </m:r>
                </m:sup>
              </m:sSup>
              <m:r>
                <w:rPr>
                  <w:rFonts w:ascii="Cambria Math" w:eastAsia="+mn-ea" w:hAnsi="Cambria Math"/>
                  <w:color w:val="000000"/>
                  <w:kern w:val="24"/>
                </w:rPr>
                <m:t>-4x</m:t>
              </m:r>
            </m:oMath>
            <w:r w:rsidR="00682AEA"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 w:rsidR="00682AEA" w:rsidRPr="00682AEA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</w:rPr>
              <w:br/>
            </w:r>
          </w:p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eastAsia="ru-RU"/>
              </w:rPr>
            </w:pPr>
          </w:p>
        </w:tc>
      </w:tr>
    </w:tbl>
    <w:p w:rsidR="00682AEA" w:rsidRPr="00682AEA" w:rsidRDefault="00682AEA" w:rsidP="00682AEA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3. Найти производную сложной функции.</w:t>
      </w:r>
    </w:p>
    <w:tbl>
      <w:tblPr>
        <w:tblW w:w="4111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111"/>
      </w:tblGrid>
      <w:tr w:rsidR="00682AEA" w:rsidRPr="00682AEA" w:rsidTr="006B3F17">
        <w:tc>
          <w:tcPr>
            <w:tcW w:w="4111" w:type="dxa"/>
          </w:tcPr>
          <w:p w:rsidR="00682AEA" w:rsidRPr="00682AEA" w:rsidRDefault="00C03906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kern w:val="24"/>
                <w:sz w:val="24"/>
                <w:szCs w:val="24"/>
                <w:lang w:val="en-US" w:eastAsia="ru-RU"/>
              </w:rPr>
            </w:pPr>
            <m:oMath>
              <m:sSup>
                <m:sSup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  <w:lang w:val="en-US"/>
                    </w:rPr>
                    <m:t>y=x(2x-3)</m:t>
                  </m:r>
                </m:e>
                <m:sup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  <w:lang w:val="en-US"/>
                    </w:rPr>
                    <m:t>7</m:t>
                  </m:r>
                </m:sup>
              </m:sSup>
            </m:oMath>
            <w:r w:rsidR="00682AEA"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r w:rsidR="00682AEA" w:rsidRPr="00682AEA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en-US"/>
              </w:rPr>
              <w:br/>
            </w:r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682AEA" w:rsidRPr="00682AEA" w:rsidTr="006B3F17">
        <w:tc>
          <w:tcPr>
            <w:tcW w:w="4111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kern w:val="24"/>
                <w:sz w:val="24"/>
                <w:szCs w:val="24"/>
                <w:lang w:val="en-US" w:eastAsia="ru-RU"/>
              </w:rPr>
            </w:pPr>
            <m:oMath>
              <m:r>
                <w:rPr>
                  <w:rFonts w:ascii="Cambria Math" w:eastAsia="+mn-ea" w:hAnsi="Cambria Math"/>
                  <w:color w:val="000000"/>
                  <w:kern w:val="24"/>
                  <w:sz w:val="28"/>
                  <w:szCs w:val="28"/>
                  <w:lang w:val="en-US"/>
                </w:rPr>
                <m:t>y=ctg</m:t>
              </m:r>
              <m:f>
                <m:fPr>
                  <m:ctrlPr>
                    <w:rPr>
                      <w:rFonts w:ascii="Cambria Math" w:eastAsia="+mn-ea" w:hAnsi="Cambria Math"/>
                      <w:i/>
                      <w:color w:val="000000"/>
                      <w:kern w:val="24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  <w:lang w:val="en-US"/>
                    </w:rPr>
                    <m:t>4-3x</m:t>
                  </m:r>
                </m:num>
                <m:den>
                  <m:r>
                    <w:rPr>
                      <w:rFonts w:ascii="Cambria Math" w:eastAsia="+mn-ea" w:hAnsi="Cambria Math"/>
                      <w:color w:val="000000"/>
                      <w:kern w:val="24"/>
                      <w:sz w:val="28"/>
                      <w:szCs w:val="28"/>
                      <w:lang w:val="en-US"/>
                    </w:rPr>
                    <m:t>7</m:t>
                  </m:r>
                </m:den>
              </m:f>
            </m:oMath>
            <w:r w:rsidRPr="00682A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r w:rsidRPr="00682AEA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en-US" w:eastAsia="ru-RU"/>
              </w:rPr>
              <w:br/>
            </w:r>
          </w:p>
          <w:p w:rsidR="00682AEA" w:rsidRPr="00682AEA" w:rsidRDefault="00682AEA" w:rsidP="00682AEA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 практической работы</w:t>
      </w:r>
    </w:p>
    <w:tbl>
      <w:tblPr>
        <w:tblW w:w="9640" w:type="dxa"/>
        <w:tblInd w:w="-34" w:type="dxa"/>
        <w:tblLayout w:type="fixed"/>
        <w:tblLook w:val="00A0"/>
      </w:tblPr>
      <w:tblGrid>
        <w:gridCol w:w="3834"/>
        <w:gridCol w:w="1407"/>
        <w:gridCol w:w="4399"/>
      </w:tblGrid>
      <w:tr w:rsidR="00682AEA" w:rsidRPr="00682AEA" w:rsidTr="000979A2">
        <w:tc>
          <w:tcPr>
            <w:tcW w:w="3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682AEA" w:rsidTr="000979A2">
        <w:tc>
          <w:tcPr>
            <w:tcW w:w="3834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39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ый правильный ответ 1 балл</w:t>
            </w:r>
          </w:p>
        </w:tc>
      </w:tr>
      <w:tr w:rsidR="00682AEA" w:rsidRPr="00682AEA" w:rsidTr="000979A2">
        <w:tc>
          <w:tcPr>
            <w:tcW w:w="3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 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ый правильный ответ  2  балла</w:t>
            </w:r>
          </w:p>
        </w:tc>
      </w:tr>
      <w:tr w:rsidR="00682AEA" w:rsidRPr="00682AEA" w:rsidTr="000979A2">
        <w:tc>
          <w:tcPr>
            <w:tcW w:w="3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3 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ый правильный ответ  3 балла</w:t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ксимальный балл за работу – 12  баллов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Ind w:w="-7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047"/>
        <w:gridCol w:w="5643"/>
      </w:tblGrid>
      <w:tr w:rsidR="00682AEA" w:rsidRPr="00682AEA" w:rsidTr="006B3F17">
        <w:trPr>
          <w:jc w:val="center"/>
        </w:trPr>
        <w:tc>
          <w:tcPr>
            <w:tcW w:w="4047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4047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11-12</w:t>
            </w:r>
          </w:p>
        </w:tc>
      </w:tr>
      <w:tr w:rsidR="00682AEA" w:rsidRPr="00682AEA" w:rsidTr="006B3F17">
        <w:trPr>
          <w:jc w:val="center"/>
        </w:trPr>
        <w:tc>
          <w:tcPr>
            <w:tcW w:w="4047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8-9</w:t>
            </w:r>
          </w:p>
        </w:tc>
      </w:tr>
      <w:tr w:rsidR="00682AEA" w:rsidRPr="00682AEA" w:rsidTr="006B3F17">
        <w:trPr>
          <w:jc w:val="center"/>
        </w:trPr>
        <w:tc>
          <w:tcPr>
            <w:tcW w:w="4047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6-7</w:t>
            </w:r>
          </w:p>
        </w:tc>
      </w:tr>
      <w:tr w:rsidR="00682AEA" w:rsidRPr="00682AEA" w:rsidTr="006B3F17">
        <w:trPr>
          <w:jc w:val="center"/>
        </w:trPr>
        <w:tc>
          <w:tcPr>
            <w:tcW w:w="4047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2 « (неудовлетворительно)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менее 6</w:t>
            </w:r>
          </w:p>
        </w:tc>
      </w:tr>
    </w:tbl>
    <w:p w:rsidR="005A7494" w:rsidRDefault="005A7494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A7494" w:rsidRDefault="005A7494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A7494" w:rsidRDefault="005A7494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19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Тема: </w:t>
      </w:r>
      <w:r w:rsidRPr="005509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следование функций на монотонность. Отыскание точек экстремум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Цель: 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ть навыки и умение исследования функции на монотонность и экстремум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вторение теоретических основ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 достаточный признак возрастания и убывания функции;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 алгоритм исследования функции на монотонность;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 необходимое условие экстремума;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 признак максимума и минимума;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алгоритм исследования функции на экстремум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ий материал методической рекомендации к практической работе.</w:t>
      </w:r>
    </w:p>
    <w:p w:rsidR="00A179F3" w:rsidRPr="00A179F3" w:rsidRDefault="00A179F3" w:rsidP="00A179F3">
      <w:pPr>
        <w:rPr>
          <w:rFonts w:ascii="Times New Roman" w:hAnsi="Times New Roman" w:cs="Times New Roman"/>
        </w:rPr>
      </w:pPr>
      <w:r w:rsidRPr="00A179F3">
        <w:rPr>
          <w:rFonts w:ascii="Times New Roman" w:hAnsi="Times New Roman" w:cs="Times New Roman"/>
        </w:rPr>
        <w:t>1.Алгебра и начала анализа.10-11 кл. Алимов ш.А., Колягин Ю.М. и др М.: Просвещение, 2018г</w:t>
      </w:r>
    </w:p>
    <w:p w:rsidR="00682AEA" w:rsidRPr="005A7494" w:rsidRDefault="00682AEA" w:rsidP="005A749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оретический материал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 Достаточный признак возрастания функции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х) &gt;0 в каждой точке интервала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то функция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растает на интервале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Достаточный признак убывания функции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х) &lt; 0 в каждой точке интервала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то функция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бывает на интервале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АЛГОРИТМ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Найти обл. опр. функции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D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Найти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\(х)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йти при каких значениях независимой переменной значения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\(х) &gt;0 или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\(х) &lt;0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4.Записать ответ на каком множестве заданная функция убывает или возрастает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(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\(х) &gt;0, функция возрастает     ,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\(х) &lt;0, функция убывает  )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ритические точки функции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пределение. 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нутренние точк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в которой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х)=0 называются критическими точками  этой функции.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(точки экстремума)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уществует утверждение  (теорема Ферма) в честь французского математика Пьера Ферм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НЕОБХОДИМОЕ УСЛОВИЕ ЭКСТРЕМУМА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 точка 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точкой экстремума функци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 этой точке существует производная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|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она равна нулю: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|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 =0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ОРИТМ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Найт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Найт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х)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йти точки в которых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х)=0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4. Отметить на числовой прямой эти точки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5. Определить знак производной  в каждом интервале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6. Сделать вывод о том, является ли точка максимумом или минимумом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«+» на «-) ;   «-» -на «+»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min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мер 1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ите промежутки возрастания и убывания функции у = 2х-7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Примерное оформление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Д(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)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</w:p>
    <w:p w:rsidR="005A7494" w:rsidRDefault="00682AEA" w:rsidP="005A749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2) у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(2х-7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,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у 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&gt; 0 на промежутке ( -∞;+∞ ), следовательно, функция у = 2х-7 возрастает на промежутке ( -∞;+∞ )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Ответ: функция возрастает на промежутке  ( -∞;+∞ 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мер 2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е промежутки возрастания и убывания </w:t>
      </w:r>
    </w:p>
    <w:p w:rsidR="005A7494" w:rsidRDefault="005A7494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и у = -8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+3</w:t>
      </w:r>
    </w:p>
    <w:p w:rsidR="005A7494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римерное оформление работы.</w:t>
      </w:r>
    </w:p>
    <w:p w:rsidR="00682AEA" w:rsidRPr="00682AEA" w:rsidRDefault="00682AEA" w:rsidP="00682AEA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(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)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</w:p>
    <w:p w:rsidR="00682AEA" w:rsidRPr="00682AEA" w:rsidRDefault="00682AEA" w:rsidP="00682AEA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= (-8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+3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,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=  -16х</w:t>
      </w:r>
    </w:p>
    <w:p w:rsidR="00682AEA" w:rsidRPr="00682AEA" w:rsidRDefault="00682AEA" w:rsidP="00682AEA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 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&gt; 0, если -16х&gt;0,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х&lt;0. Функция  у возрастает на промежутке ( -∞; 0 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у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/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&lt; 0, если -16х&lt; 0,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х &gt; 0. Функция  у убывает на промежутке ( 0; +∞;  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4) Т.к функция у = -8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+3 непрерывна в точке 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0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=0, то у возрастает на промежутке ( -∞; 0 ) и убывает на промежутке( 0; +∞;  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 функция возрастает на промежутке ( -∞; 0 ) и убывает на промежутке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 0; +∞;  )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мер 3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точки максимума ( минимума) функции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 =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3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2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1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 = 2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3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2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1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1.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</w:p>
    <w:p w:rsidR="00682AEA" w:rsidRPr="00682AEA" w:rsidRDefault="00682AEA" w:rsidP="00682AEA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\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 = 6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6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</w:p>
    <w:p w:rsidR="00682AEA" w:rsidRPr="00682AEA" w:rsidRDefault="00682AEA" w:rsidP="00682AEA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\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) =0, 6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6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0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6х (х-1)=0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6х=0 или х-1 =0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Х=0        х=1</w:t>
      </w:r>
    </w:p>
    <w:p w:rsidR="00682AEA" w:rsidRPr="00682AEA" w:rsidRDefault="00C03906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Полилиния 297" o:spid="_x0000_s1026" style="position:absolute;margin-left:47.4pt;margin-top:8.7pt;width:111pt;height:19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20,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" path="m,30c720,15,1440,,1800,30v360,30,300,120,360,180c2220,270,2190,330,2160,390e" filled="f">
            <v:path arrowok="t" o:connecttype="custom" o:connectlocs="0,19050;1143000,19050;1371600,133350;1371600,247650" o:connectangles="0,0,0,0"/>
          </v:shape>
        </w:pict>
      </w: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Полилиния 296" o:spid="_x0000_s1087" style="position:absolute;margin-left:149.4pt;margin-top:7.2pt;width:219pt;height:2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8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" path="m240,420c120,270,,120,600,60,1200,,3300,,3840,60v540,60,,300,,360e" filled="f">
            <v:path arrowok="t" o:connecttype="custom" o:connectlocs="152400,266700;381000,38100;2438400,38100;2438400,266700" o:connectangles="0,0,0,0"/>
          </v:shape>
        </w:pi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</w:p>
    <w:p w:rsidR="00682AEA" w:rsidRPr="00682AEA" w:rsidRDefault="00C03906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3906">
        <w:rPr>
          <w:rFonts w:ascii="Calibri" w:eastAsia="Times New Roman" w:hAnsi="Calibri" w:cs="Times New Roman"/>
          <w:noProof/>
          <w:lang w:eastAsia="ru-RU"/>
        </w:rPr>
        <w:pict>
          <v:shape id="Полилиния 295" o:spid="_x0000_s1086" style="position:absolute;margin-left:351pt;margin-top:-27pt;width:2in;height:22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80,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" path="m,630c30,405,60,180,540,90,1020,,1950,45,2880,90e" filled="f">
            <v:path arrowok="t" o:connecttype="custom" o:connectlocs="0,285750;342900,40821;1828800,40821" o:connectangles="0,0,0"/>
          </v:shape>
        </w:pict>
      </w:r>
      <w:r w:rsidRPr="00C03906">
        <w:rPr>
          <w:rFonts w:ascii="Calibri" w:eastAsia="Times New Roman" w:hAnsi="Calibri" w:cs="Times New Roman"/>
          <w:noProof/>
          <w:lang w:eastAsia="ru-RU"/>
        </w:rPr>
        <w:pict>
          <v:line id="Прямая соединительная линия 294" o:spid="_x0000_s1085" style="position:absolute;z-index:251673600;visibility:visible;mso-wrap-distance-top:-6e-5mm;mso-wrap-distance-bottom:-6e-5mm" from="36pt,2.4pt" to="47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">
            <v:stroke endarrow="block"/>
          </v:line>
        </w:pi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+                    0                             -                                 1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+</w:t>
      </w:r>
    </w:p>
    <w:p w:rsidR="00682AEA" w:rsidRPr="00682AEA" w:rsidRDefault="00682AEA" w:rsidP="00682AEA">
      <w:pPr>
        <w:tabs>
          <w:tab w:val="left" w:pos="3105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="00FE73D5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m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ax</w:t>
      </w:r>
      <w:r w:rsidR="00FE73D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                  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min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-1) = 6*(-1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6*(-1) =6+6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14300"/>
            <wp:effectExtent l="0" t="0" r="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0,5) = 6*(0,5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6*(0,5) =1,5 -3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14300"/>
            <wp:effectExtent l="0" t="0" r="0" b="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2) = 6*(2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6*(2) =6+6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14300"/>
            <wp:effectExtent l="0" t="0" r="0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            х=0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х=1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in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вет: .      х=0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х=1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in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 промежутки возрастания и убывания функции  а) у =  -9х+4  б) у = 6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2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-3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е точки экстремума функции: а) 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(х)=  1/3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3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х.  б)  у = ( х-2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2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) Самостоятельная работ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1. Найти экстремумы графика функции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                                           Вариант 2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) у = х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object w:dxaOrig="1080" w:dyaOrig="360">
          <v:shape id="_x0000_i1344" type="#_x0000_t75" style="width:54pt;height:18pt" o:ole="" fillcolor="window">
            <v:imagedata r:id="rId866" o:title=""/>
          </v:shape>
          <o:OLEObject Type="Embed" ProgID="Equation.3" ShapeID="_x0000_i1344" DrawAspect="Content" ObjectID="_1708847203" r:id="rId867"/>
        </w:objec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 xml:space="preserve">            а) у = -</w:t>
      </w:r>
      <w:r w:rsidRPr="00682AEA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ru-RU"/>
        </w:rPr>
        <w:object w:dxaOrig="1240" w:dyaOrig="620">
          <v:shape id="_x0000_i1345" type="#_x0000_t75" style="width:62pt;height:31pt" o:ole="" fillcolor="window">
            <v:imagedata r:id="rId868" o:title=""/>
          </v:shape>
          <o:OLEObject Type="Embed" ProgID="Equation.3" ShapeID="_x0000_i1345" DrawAspect="Content" ObjectID="_1708847204" r:id="rId869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) у = - х</w:t>
      </w:r>
      <w:r w:rsidRPr="00682AEA">
        <w:rPr>
          <w:rFonts w:ascii="Times New Roman" w:eastAsia="Times New Roman" w:hAnsi="Times New Roman" w:cs="Times New Roman"/>
          <w:b/>
          <w:position w:val="-6"/>
          <w:sz w:val="24"/>
          <w:szCs w:val="24"/>
          <w:lang w:eastAsia="ru-RU"/>
        </w:rPr>
        <w:object w:dxaOrig="900" w:dyaOrig="320">
          <v:shape id="_x0000_i1346" type="#_x0000_t75" style="width:45pt;height:16pt" o:ole="" fillcolor="window">
            <v:imagedata r:id="rId870" o:title=""/>
          </v:shape>
          <o:OLEObject Type="Embed" ProgID="Equation.3" ShapeID="_x0000_i1346" DrawAspect="Content" ObjectID="_1708847205" r:id="rId871"/>
        </w:objec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 xml:space="preserve">               б) у = х</w:t>
      </w:r>
      <w:r w:rsidRPr="00682AEA">
        <w:rPr>
          <w:rFonts w:ascii="Times New Roman" w:eastAsia="Times New Roman" w:hAnsi="Times New Roman" w:cs="Times New Roman"/>
          <w:b/>
          <w:position w:val="-6"/>
          <w:sz w:val="24"/>
          <w:szCs w:val="24"/>
          <w:lang w:eastAsia="ru-RU"/>
        </w:rPr>
        <w:object w:dxaOrig="999" w:dyaOrig="320">
          <v:shape id="_x0000_i1347" type="#_x0000_t75" style="width:50pt;height:16pt" o:ole="" fillcolor="window">
            <v:imagedata r:id="rId872" o:title=""/>
          </v:shape>
          <o:OLEObject Type="Embed" ProgID="Equation.3" ShapeID="_x0000_i1347" DrawAspect="Content" ObjectID="_1708847206" r:id="rId873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) у = 3х</w:t>
      </w:r>
      <w:r w:rsidRPr="00682AEA">
        <w:rPr>
          <w:rFonts w:ascii="Times New Roman" w:eastAsia="Times New Roman" w:hAnsi="Times New Roman" w:cs="Times New Roman"/>
          <w:b/>
          <w:position w:val="-6"/>
          <w:sz w:val="24"/>
          <w:szCs w:val="24"/>
          <w:lang w:eastAsia="ru-RU"/>
        </w:rPr>
        <w:object w:dxaOrig="520" w:dyaOrig="320">
          <v:shape id="_x0000_i1348" type="#_x0000_t75" style="width:26pt;height:16pt" o:ole="" fillcolor="window">
            <v:imagedata r:id="rId874" o:title=""/>
          </v:shape>
          <o:OLEObject Type="Embed" ProgID="Equation.3" ShapeID="_x0000_i1348" DrawAspect="Content" ObjectID="_1708847207" r:id="rId875"/>
        </w:objec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 xml:space="preserve">                          в) у = х</w:t>
      </w:r>
      <w:r w:rsidRPr="00682AEA">
        <w:rPr>
          <w:rFonts w:ascii="Times New Roman" w:eastAsia="Times New Roman" w:hAnsi="Times New Roman" w:cs="Times New Roman"/>
          <w:b/>
          <w:position w:val="-6"/>
          <w:sz w:val="24"/>
          <w:szCs w:val="24"/>
          <w:lang w:eastAsia="ru-RU"/>
        </w:rPr>
        <w:object w:dxaOrig="900" w:dyaOrig="320">
          <v:shape id="_x0000_i1349" type="#_x0000_t75" style="width:45pt;height:16pt" o:ole="" fillcolor="window">
            <v:imagedata r:id="rId876" o:title=""/>
          </v:shape>
          <o:OLEObject Type="Embed" ProgID="Equation.3" ShapeID="_x0000_i1349" DrawAspect="Content" ObjectID="_1708847208" r:id="rId877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2.Найти промежутки монотонности функции:</w:t>
      </w:r>
    </w:p>
    <w:p w:rsidR="00903AEB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Вариант 1                                              Вариант 2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) у = </w:t>
      </w:r>
      <w:r w:rsidRPr="00682AEA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ru-RU"/>
        </w:rPr>
        <w:object w:dxaOrig="1160" w:dyaOrig="660">
          <v:shape id="_x0000_i1350" type="#_x0000_t75" style="width:58pt;height:33pt" o:ole="" fillcolor="window">
            <v:imagedata r:id="rId878" o:title=""/>
          </v:shape>
          <o:OLEObject Type="Embed" ProgID="Equation.3" ShapeID="_x0000_i1350" DrawAspect="Content" ObjectID="_1708847209" r:id="rId879"/>
        </w:objec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 xml:space="preserve">                       а) у = х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object w:dxaOrig="1520" w:dyaOrig="320">
          <v:shape id="_x0000_i1351" type="#_x0000_t75" style="width:71pt;height:16pt" o:ole="" fillcolor="window">
            <v:imagedata r:id="rId880" o:title=""/>
          </v:shape>
          <o:OLEObject Type="Embed" ProgID="Equation.3" ShapeID="_x0000_i1351" DrawAspect="Content" ObjectID="_1708847210" r:id="rId881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б) у = 0,25 х 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object w:dxaOrig="1040" w:dyaOrig="360">
          <v:shape id="_x0000_i1352" type="#_x0000_t75" style="width:60pt;height:18pt" o:ole="" fillcolor="window">
            <v:imagedata r:id="rId882" o:title=""/>
          </v:shape>
          <o:OLEObject Type="Embed" ProgID="Equation.3" ShapeID="_x0000_i1352" DrawAspect="Content" ObjectID="_1708847211" r:id="rId883"/>
        </w:objec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 xml:space="preserve">            б) у = -х</w:t>
      </w:r>
      <w:r w:rsidRPr="00682AEA">
        <w:rPr>
          <w:rFonts w:ascii="Times New Roman" w:eastAsia="Times New Roman" w:hAnsi="Times New Roman" w:cs="Times New Roman"/>
          <w:b/>
          <w:position w:val="-6"/>
          <w:sz w:val="24"/>
          <w:szCs w:val="24"/>
          <w:lang w:eastAsia="ru-RU"/>
        </w:rPr>
        <w:object w:dxaOrig="1480" w:dyaOrig="320">
          <v:shape id="_x0000_i1353" type="#_x0000_t75" style="width:74pt;height:16pt" o:ole="" fillcolor="window">
            <v:imagedata r:id="rId884" o:title=""/>
          </v:shape>
          <o:OLEObject Type="Embed" ProgID="Equation.3" ShapeID="_x0000_i1353" DrawAspect="Content" ObjectID="_1708847212" r:id="rId885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) у = 6х – х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object w:dxaOrig="139" w:dyaOrig="300">
          <v:shape id="_x0000_i1354" type="#_x0000_t75" style="width:7pt;height:15pt" o:ole="" fillcolor="window">
            <v:imagedata r:id="rId886" o:title=""/>
          </v:shape>
          <o:OLEObject Type="Embed" ProgID="Equation.3" ShapeID="_x0000_i1354" DrawAspect="Content" ObjectID="_1708847213" r:id="rId887"/>
        </w:objec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 xml:space="preserve">           в) у = х</w:t>
      </w:r>
      <w:r w:rsidRPr="00682AEA">
        <w:rPr>
          <w:rFonts w:ascii="Times New Roman" w:eastAsia="Times New Roman" w:hAnsi="Times New Roman" w:cs="Times New Roman"/>
          <w:b/>
          <w:position w:val="-6"/>
          <w:sz w:val="24"/>
          <w:szCs w:val="24"/>
          <w:lang w:eastAsia="ru-RU"/>
        </w:rPr>
        <w:object w:dxaOrig="560" w:dyaOrig="320">
          <v:shape id="_x0000_i1355" type="#_x0000_t75" style="width:28pt;height:16pt" o:ole="" fillcolor="window">
            <v:imagedata r:id="rId888" o:title=""/>
          </v:shape>
          <o:OLEObject Type="Embed" ProgID="Equation.3" ShapeID="_x0000_i1355" DrawAspect="Content" ObjectID="_1708847214" r:id="rId889"/>
        </w:object>
      </w:r>
    </w:p>
    <w:p w:rsidR="005A7494" w:rsidRDefault="005A7494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A7494" w:rsidRDefault="005A7494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A7494" w:rsidRDefault="005A7494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A7494" w:rsidRDefault="005A7494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 практической работы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ый правильный ответ  2  балл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Максимальный балл за работу – 12  баллов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07"/>
        <w:gridCol w:w="5863"/>
      </w:tblGrid>
      <w:tr w:rsidR="00682AEA" w:rsidRPr="00682AEA" w:rsidTr="006B3F17">
        <w:trPr>
          <w:jc w:val="center"/>
        </w:trPr>
        <w:tc>
          <w:tcPr>
            <w:tcW w:w="393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 - 11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 - 9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 - 7</w:t>
            </w:r>
          </w:p>
        </w:tc>
      </w:tr>
      <w:tr w:rsidR="00682AEA" w:rsidRPr="00682AEA" w:rsidTr="006B3F17">
        <w:trPr>
          <w:jc w:val="center"/>
        </w:trPr>
        <w:tc>
          <w:tcPr>
            <w:tcW w:w="3936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2 « (неудовлетворительно)</w:t>
            </w:r>
          </w:p>
        </w:tc>
        <w:tc>
          <w:tcPr>
            <w:tcW w:w="6746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ее  7</w:t>
            </w:r>
          </w:p>
        </w:tc>
      </w:tr>
    </w:tbl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979A2" w:rsidRDefault="000979A2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903AEB" w:rsidRDefault="00903AEB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903AEB" w:rsidRDefault="00903AEB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903AEB" w:rsidRDefault="00903AEB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903AEB" w:rsidRDefault="00903AEB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903AEB" w:rsidRDefault="00903AEB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903AEB" w:rsidRDefault="00903AEB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903AEB" w:rsidRDefault="00903AEB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903AEB" w:rsidRDefault="00903AEB" w:rsidP="00682AEA">
      <w:pP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Тема10.1 Первообразная и интеграл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20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: Три правила нахождения первообразной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Цель: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навыков и умение нахождения первообразной функции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Обеспечение практической работ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DB31DC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Теоретический материал методической рекомендации к практической работе</w:t>
      </w:r>
    </w:p>
    <w:p w:rsidR="00A179F3" w:rsidRPr="00A179F3" w:rsidRDefault="00A179F3" w:rsidP="00A179F3">
      <w:pPr>
        <w:rPr>
          <w:rFonts w:ascii="Times New Roman" w:hAnsi="Times New Roman" w:cs="Times New Roman"/>
          <w:sz w:val="24"/>
          <w:szCs w:val="24"/>
        </w:rPr>
      </w:pPr>
      <w:r w:rsidRPr="00A179F3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Порядок выполнения работы.</w:t>
      </w:r>
    </w:p>
    <w:p w:rsidR="00682AEA" w:rsidRPr="00682AEA" w:rsidRDefault="0055098D" w:rsidP="0055098D">
      <w:pPr>
        <w:suppressAutoHyphens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Теоретический материал</w:t>
      </w:r>
    </w:p>
    <w:p w:rsidR="00682AEA" w:rsidRPr="00682AEA" w:rsidRDefault="00682AEA" w:rsidP="00682AEA">
      <w:pPr>
        <w:suppressAutoHyphens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Определение первообразной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Функцию у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) называют первообразной для функции у =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) на промежутке Х, если для х</w:t>
      </w:r>
      <w:r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ru-RU"/>
        </w:rPr>
        <w:drawing>
          <wp:inline distT="0" distB="0" distL="0" distR="0">
            <wp:extent cx="114300" cy="114300"/>
            <wp:effectExtent l="0" t="0" r="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Х называется равенство 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\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) =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82AEA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682AEA" w:rsidRPr="00682AEA" w:rsidRDefault="00682AEA" w:rsidP="00682AEA">
      <w:pPr>
        <w:tabs>
          <w:tab w:val="left" w:pos="237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Пример.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Функция у=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является первообразной для функции у= 2х, т.к (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\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=2х</w:t>
      </w:r>
    </w:p>
    <w:p w:rsidR="00682AEA" w:rsidRPr="00682AEA" w:rsidRDefault="00682AEA" w:rsidP="00682A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682AEA">
        <w:rPr>
          <w:rFonts w:ascii="Times New Roman" w:eastAsia="Times New Roman" w:hAnsi="Times New Roman" w:cs="Times New Roman"/>
          <w:sz w:val="24"/>
          <w:szCs w:val="24"/>
        </w:rPr>
        <w:t>Функция у=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 xml:space="preserve"> является первообразной для функции у= 3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, т.к (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\</w:t>
      </w:r>
      <w:r w:rsidRPr="00682AEA">
        <w:rPr>
          <w:rFonts w:ascii="Times New Roman" w:eastAsia="Times New Roman" w:hAnsi="Times New Roman" w:cs="Times New Roman"/>
          <w:sz w:val="24"/>
          <w:szCs w:val="24"/>
        </w:rPr>
        <w:t>=3х</w:t>
      </w:r>
      <w:r w:rsidRPr="00682AE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:rsidR="00682AEA" w:rsidRPr="00682AEA" w:rsidRDefault="00682AEA" w:rsidP="00682AEA">
      <w:pPr>
        <w:spacing w:after="0" w:line="24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</w:rPr>
        <w:t>2.Формулы для нахождения первообразной</w:t>
      </w: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523"/>
        <w:gridCol w:w="1333"/>
      </w:tblGrid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f(x)</w:t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F(x)</w:t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330200"/>
                  <wp:effectExtent l="0" t="0" r="0" b="0"/>
                  <wp:docPr id="261" name="Рисунок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330200" cy="330200"/>
                  <wp:effectExtent l="0" t="0" r="0" b="0"/>
                  <wp:docPr id="260" name="Рисунок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330200"/>
                  <wp:effectExtent l="0" t="0" r="0" b="0"/>
                  <wp:docPr id="259" name="Рисунок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ln│x│</w:t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inx</w:t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cosx</w:t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osx</w:t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inx</w:t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330200" cy="330200"/>
                  <wp:effectExtent l="0" t="0" r="0" b="0"/>
                  <wp:docPr id="258" name="Рисунок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gx</w:t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330200" cy="330200"/>
                  <wp:effectExtent l="0" t="0" r="0" b="0"/>
                  <wp:docPr id="257" name="Рисунок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ctgx</w:t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x</w:t>
            </w:r>
          </w:p>
        </w:tc>
      </w:tr>
      <w:tr w:rsidR="00682AEA" w:rsidRPr="00682AEA" w:rsidTr="006B3F17">
        <w:tc>
          <w:tcPr>
            <w:tcW w:w="152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133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279400" cy="330200"/>
                  <wp:effectExtent l="0" t="0" r="6350" b="0"/>
                  <wp:docPr id="256" name="Рисунок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ar-SA"/>
        </w:rPr>
        <w:t>Пример: Найдите общий вид первообразных для функции :  1)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193800" cy="190500"/>
            <wp:effectExtent l="0" t="0" r="635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Решение: </w:t>
      </w: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>
            <wp:extent cx="1930400" cy="330200"/>
            <wp:effectExtent l="0" t="0" r="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2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ar-SA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>(х)= 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ar-SA"/>
        </w:rPr>
        <w:t>4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 + 1/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ar-SA"/>
        </w:rPr>
        <w:t>4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 +5</w:t>
      </w:r>
    </w:p>
    <w:p w:rsidR="00682AEA" w:rsidRPr="00682AEA" w:rsidRDefault="00682AEA" w:rsidP="00682AEA">
      <w:pPr>
        <w:suppressAutoHyphens/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   Решение: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ar-SA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>(х)=  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ar-SA"/>
        </w:rPr>
        <w:t>5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>/5 – 1/ 3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ar-SA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  + 5х + С</w:t>
      </w:r>
    </w:p>
    <w:p w:rsidR="00682AEA" w:rsidRPr="00682AEA" w:rsidRDefault="00682AEA" w:rsidP="00682AEA">
      <w:pPr>
        <w:suppressAutoHyphens/>
        <w:spacing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Решение: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511300" cy="177800"/>
            <wp:effectExtent l="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55098D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ти общий вид первообразных для функции f(x) = x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3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</w:t>
      </w:r>
      <w:r w:rsidR="00682AEA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114300" cy="330200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Для функции x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 xml:space="preserve">3 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дной из первообразных будет функция </w:t>
      </w:r>
      <w:r w:rsidR="00682AEA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114300" cy="330200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а для функции </w:t>
      </w:r>
      <w:r w:rsidR="00682AEA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114300" cy="330200"/>
            <wp:effectExtent l="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дной из первообразных будет являться функция -1/x. Используя первое правило, имеем:</w:t>
      </w:r>
    </w:p>
    <w:p w:rsidR="00682AEA" w:rsidRPr="00682AEA" w:rsidRDefault="00682AEA" w:rsidP="00682AEA">
      <w:pPr>
        <w:spacing w:before="120" w:after="24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F(x) =</w:t>
      </w:r>
      <w:r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114300" cy="330200"/>
            <wp:effectExtent l="0" t="0" r="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1/x +C.</w:t>
      </w:r>
    </w:p>
    <w:p w:rsidR="00682AEA" w:rsidRPr="00682AEA" w:rsidRDefault="0055098D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Найдем общий вид первообразных для функции f(x) = cos(x). Для функции cos(x) одна из первообразных будет являться функция sin(x). </w:t>
      </w:r>
    </w:p>
    <w:p w:rsidR="00682AEA" w:rsidRPr="00682AEA" w:rsidRDefault="00682AEA" w:rsidP="00682AEA">
      <w:pPr>
        <w:spacing w:before="120" w:after="24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F(x) = sin(x).</w:t>
      </w:r>
    </w:p>
    <w:p w:rsidR="00682AEA" w:rsidRPr="00682AEA" w:rsidRDefault="0055098D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</w:t>
      </w:r>
      <w:r w:rsidR="00682AEA"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Найти одну из первообразных для функции y = sinx. Для функции sin(x) одной из первообразных будет являться функция -cos(x). </w:t>
      </w:r>
    </w:p>
    <w:p w:rsidR="00682AEA" w:rsidRPr="00682AEA" w:rsidRDefault="00682AEA" w:rsidP="00682AEA">
      <w:pPr>
        <w:tabs>
          <w:tab w:val="left" w:pos="8420"/>
        </w:tabs>
        <w:spacing w:before="120" w:after="24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F(x) = -cosx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</w:p>
    <w:p w:rsidR="00682AEA" w:rsidRPr="00682AEA" w:rsidRDefault="00682AEA" w:rsidP="00682AEA">
      <w:pPr>
        <w:spacing w:before="120"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2.Существует три основных правила нахождения первообразных функций. Они очень похожи на соответствующие правила дифференцирования.</w:t>
      </w:r>
    </w:p>
    <w:p w:rsidR="00682AEA" w:rsidRPr="0055098D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равило №1:  </w:t>
      </w:r>
      <w:r w:rsidRPr="0055098D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Если </w:t>
      </w:r>
      <w:r w:rsidRPr="0055098D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F</w:t>
      </w:r>
      <w:r w:rsidRPr="0055098D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есть первообразная для </w:t>
      </w:r>
      <w:r w:rsidRPr="0055098D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f</w:t>
      </w:r>
      <w:r w:rsidRPr="0055098D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, а </w:t>
      </w:r>
      <w:r w:rsidRPr="0055098D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G</w:t>
      </w:r>
      <w:r w:rsidRPr="0055098D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– первообразная для </w:t>
      </w:r>
      <w:r w:rsidRPr="0055098D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g</w:t>
      </w:r>
      <w:r w:rsidRPr="0055098D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, то </w:t>
      </w:r>
      <w:r w:rsidRPr="0055098D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F</w:t>
      </w:r>
      <w:r w:rsidRPr="0055098D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+</w:t>
      </w:r>
      <w:r w:rsidRPr="0055098D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G</w:t>
      </w:r>
      <w:r w:rsidRPr="0055098D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есть первообразная для </w:t>
      </w:r>
      <w:r w:rsidRPr="0055098D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f</w:t>
      </w:r>
      <w:r w:rsidRPr="0055098D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+</w:t>
      </w:r>
      <w:r w:rsidRPr="0055098D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g</w:t>
      </w:r>
      <w:r w:rsidRPr="0055098D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ar-SA"/>
        </w:rPr>
        <w:t>Пример: Найдите общий вид первообразных для функции :  1)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800100" cy="139700"/>
            <wp:effectExtent l="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Решение: </w:t>
      </w: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>
            <wp:extent cx="1930400" cy="330200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2)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ar-SA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>(х)= 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ar-SA"/>
        </w:rPr>
        <w:t>4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 + 1/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ar-SA"/>
        </w:rPr>
        <w:t>4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 +5</w:t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   Решение:  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val="en-US" w:eastAsia="ar-SA"/>
        </w:rPr>
        <w:t>F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>(х)=  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ar-SA"/>
        </w:rPr>
        <w:t>5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>/5 – 1/ 3х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ar-SA"/>
        </w:rPr>
        <w:t>3</w:t>
      </w:r>
      <w:r w:rsidRPr="00682AEA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 xml:space="preserve">  + 5х + С</w:t>
      </w:r>
    </w:p>
    <w:p w:rsidR="00682AEA" w:rsidRPr="00682AEA" w:rsidRDefault="00682AEA" w:rsidP="00682AEA">
      <w:pPr>
        <w:suppressAutoHyphens/>
        <w:spacing w:line="240" w:lineRule="auto"/>
        <w:ind w:left="360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равило №2:  Если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F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есть первообразная для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f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, а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k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– постоянная, то функция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kF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– первообразная для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kf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.</w:t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Пример: Найдите общий вид первообразных для функции: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206500" cy="177800"/>
            <wp:effectExtent l="0" t="0" r="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Решение: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219200" cy="190500"/>
            <wp:effectExtent l="0" t="0" r="0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равило №3:  Если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F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(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x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)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есть первообразная для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f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(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x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)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, а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k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и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ar-SA"/>
        </w:rPr>
        <w:t>b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– постоянные, причём </w:t>
      </w:r>
      <w:r w:rsidRPr="00682AEA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к≠0,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то </w:t>
      </w:r>
      <w:r>
        <w:rPr>
          <w:rFonts w:ascii="Times New Roman" w:eastAsia="Times New Roman" w:hAnsi="Times New Roman" w:cs="Times New Roman"/>
          <w:b/>
          <w:noProof/>
          <w:position w:val="-24"/>
          <w:sz w:val="24"/>
          <w:szCs w:val="24"/>
          <w:lang w:eastAsia="ru-RU"/>
        </w:rPr>
        <w:drawing>
          <wp:inline distT="0" distB="0" distL="0" distR="0">
            <wp:extent cx="685800" cy="330200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есть первообразная для </w:t>
      </w:r>
      <w:r>
        <w:rPr>
          <w:rFonts w:ascii="Times New Roman" w:eastAsia="Times New Roman" w:hAnsi="Times New Roman" w:cs="Times New Roman"/>
          <w:b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927100" cy="190500"/>
            <wp:effectExtent l="0" t="0" r="0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.</w:t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Пример: Найдите общий вид первообразных для функции: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879600" cy="215900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Решение: </w:t>
      </w: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>
            <wp:extent cx="1511300" cy="330200"/>
            <wp:effectExtent l="0" t="0" r="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55098D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ти общий вид первообразных для функции f(x) = x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3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</w:t>
      </w:r>
      <w:r w:rsidR="00682AEA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114300" cy="330200"/>
            <wp:effectExtent l="0" t="0" r="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Для функции x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 xml:space="preserve">3 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дной из первообразных будет функция </w:t>
      </w:r>
      <w:r w:rsidR="00682AEA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114300" cy="330200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а для функции </w:t>
      </w:r>
      <w:r w:rsidR="00682AEA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114300" cy="330200"/>
            <wp:effectExtent l="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дной из первообразных будет являться функция -1/x. Используя первое правило, имеем:</w:t>
      </w:r>
    </w:p>
    <w:p w:rsidR="00682AEA" w:rsidRPr="00682AEA" w:rsidRDefault="00682AEA" w:rsidP="00682AEA">
      <w:pPr>
        <w:spacing w:after="24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F(x) =</w:t>
      </w:r>
      <w:r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114300" cy="330200"/>
            <wp:effectExtent l="0" t="0" r="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1/x +C.</w:t>
      </w:r>
    </w:p>
    <w:p w:rsidR="00682AEA" w:rsidRPr="00682AEA" w:rsidRDefault="0055098D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дем общий вид первообразных для функции f(x) = 5cos(x). Для функции cos(x) одна из первообразных будет являться функция sin(x). Если теперь воспользоваться вторым правилом, то будем иметь:   F(x) = 5sin(x).</w:t>
      </w:r>
    </w:p>
    <w:p w:rsidR="00682AEA" w:rsidRPr="00682AEA" w:rsidRDefault="0055098D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</w:t>
      </w:r>
      <w:r w:rsidR="00682AEA"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Найти одну из первообразных для функции y = sin(3x-2). Для функции sin(x) одной из первообразных будет являться функция -cos(x). Если теперь воспользоваться третьим правилом, то получим выражение для первообразной:  F(x) = (-1/3)cos(3x-2)</w:t>
      </w:r>
    </w:p>
    <w:p w:rsidR="00682AEA" w:rsidRPr="00682AEA" w:rsidRDefault="0055098D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ти первообразную для функции f(x) = 1/(7-3x)</w:t>
      </w:r>
      <w:r w:rsidR="00682AEA" w:rsidRPr="00682AEA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5</w:t>
      </w:r>
    </w:p>
    <w:p w:rsidR="00682AEA" w:rsidRPr="00682AEA" w:rsidRDefault="00682AEA" w:rsidP="00682AEA">
      <w:pPr>
        <w:spacing w:before="120" w:after="24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ервообразной для функции </w:t>
      </w:r>
      <w:r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114300" cy="330200"/>
            <wp:effectExtent l="0" t="0" r="0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удет являться функция   </w:t>
      </w:r>
      <w:r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>
            <wp:extent cx="330200" cy="330200"/>
            <wp:effectExtent l="0" t="0" r="0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7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Теперь воспользовавшись третьим правилом, получим:   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F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x</w:t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= -</w:t>
      </w:r>
      <w:r>
        <w:rPr>
          <w:rFonts w:ascii="Times New Roman" w:eastAsia="Times New Roman" w:hAnsi="Times New Roman" w:cs="Times New Roman"/>
          <w:noProof/>
          <w:color w:val="000000"/>
          <w:position w:val="-30"/>
          <w:sz w:val="24"/>
          <w:szCs w:val="24"/>
          <w:lang w:eastAsia="ru-RU"/>
        </w:rPr>
        <w:drawing>
          <wp:inline distT="0" distB="0" distL="0" distR="0">
            <wp:extent cx="990600" cy="330200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8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  <w:r>
        <w:rPr>
          <w:rFonts w:ascii="Times New Roman" w:eastAsia="Times New Roman" w:hAnsi="Times New Roman" w:cs="Times New Roman"/>
          <w:noProof/>
          <w:color w:val="000000"/>
          <w:position w:val="-30"/>
          <w:sz w:val="24"/>
          <w:szCs w:val="24"/>
          <w:lang w:eastAsia="ru-RU"/>
        </w:rPr>
        <w:drawing>
          <wp:inline distT="0" distB="0" distL="0" distR="0">
            <wp:extent cx="749300" cy="330200"/>
            <wp:effectExtent l="0" t="0" r="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Контрольные </w:t>
      </w:r>
      <w:r w:rsidR="005509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 называется первообразной? Перечислите свойства первообразной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овите первообразные элементарных функций. Правила нахождения первообразной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Фронтальная работа.</w:t>
      </w:r>
    </w:p>
    <w:p w:rsidR="00682AEA" w:rsidRPr="0055098D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50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дите первообразную</w:t>
      </w:r>
    </w:p>
    <w:p w:rsidR="00682AEA" w:rsidRPr="0055098D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50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№48.6; №48.7; №48.8; №48.9; №48.10; №48.11(</w:t>
      </w:r>
      <w:r w:rsidRPr="0055098D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b</w:t>
      </w:r>
      <w:r w:rsidRPr="00550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г)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амостоятельная работа</w:t>
      </w:r>
    </w:p>
    <w:tbl>
      <w:tblPr>
        <w:tblStyle w:val="ab"/>
        <w:tblW w:w="5294" w:type="pct"/>
        <w:tblInd w:w="-601" w:type="dxa"/>
        <w:tblLook w:val="04A0"/>
      </w:tblPr>
      <w:tblGrid>
        <w:gridCol w:w="5000"/>
        <w:gridCol w:w="5133"/>
      </w:tblGrid>
      <w:tr w:rsidR="00682AEA" w:rsidRPr="00682AEA" w:rsidTr="0055098D">
        <w:trPr>
          <w:trHeight w:val="113"/>
        </w:trPr>
        <w:tc>
          <w:tcPr>
            <w:tcW w:w="2467" w:type="pct"/>
          </w:tcPr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1 вариант</w:t>
            </w:r>
          </w:p>
        </w:tc>
        <w:tc>
          <w:tcPr>
            <w:tcW w:w="2533" w:type="pct"/>
          </w:tcPr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2 вариант</w:t>
            </w:r>
          </w:p>
        </w:tc>
      </w:tr>
      <w:tr w:rsidR="00682AEA" w:rsidRPr="00682AEA" w:rsidTr="0055098D">
        <w:trPr>
          <w:trHeight w:val="1777"/>
        </w:trPr>
        <w:tc>
          <w:tcPr>
            <w:tcW w:w="2467" w:type="pct"/>
          </w:tcPr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Уровень А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Найдите общий вид первообразной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1.f(x) = 3 – x</w:t>
            </w:r>
            <w:r w:rsidRPr="00682AEA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-</w:t>
            </w:r>
            <w:r w:rsidRPr="00682AEA">
              <w:rPr>
                <w:rFonts w:ascii="Times New Roman" w:eastAsia="Calibri" w:hAnsi="Times New Roman" w:cstheme="minorBidi"/>
                <w:position w:val="-24"/>
                <w:sz w:val="24"/>
                <w:szCs w:val="24"/>
                <w:lang w:val="en-US" w:eastAsia="en-US"/>
              </w:rPr>
              <w:object w:dxaOrig="360" w:dyaOrig="620">
                <v:shape id="_x0000_i1356" type="#_x0000_t75" style="width:18pt;height:31pt" o:ole="">
                  <v:imagedata r:id="rId913" o:title=""/>
                </v:shape>
                <o:OLEObject Type="Embed" ProgID="Equation.3" ShapeID="_x0000_i1356" DrawAspect="Content" ObjectID="_1708847215" r:id="rId914"/>
              </w:objec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2. f(x) =5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х</w:t>
            </w:r>
            <w:r w:rsidRPr="00682AEA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-</w:t>
            </w:r>
            <w:r w:rsidRPr="00682AEA">
              <w:rPr>
                <w:rFonts w:ascii="Times New Roman" w:eastAsia="Calibri" w:hAnsi="Times New Roman" w:cstheme="minorBidi"/>
                <w:position w:val="-24"/>
                <w:sz w:val="24"/>
                <w:szCs w:val="24"/>
                <w:lang w:val="en-US" w:eastAsia="en-US"/>
              </w:rPr>
              <w:object w:dxaOrig="360" w:dyaOrig="620">
                <v:shape id="_x0000_i1357" type="#_x0000_t75" style="width:18pt;height:31pt" o:ole="">
                  <v:imagedata r:id="rId915" o:title=""/>
                </v:shape>
                <o:OLEObject Type="Embed" ProgID="Equation.3" ShapeID="_x0000_i1357" DrawAspect="Content" ObjectID="_1708847216" r:id="rId916"/>
              </w:objec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3. f(x)= 3cos 4x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4.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(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) = (3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-7)</w:t>
            </w:r>
            <w:r w:rsidRPr="00682AEA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 xml:space="preserve">5. 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(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) =</w:t>
            </w:r>
            <w:r w:rsidRPr="00682AEA">
              <w:rPr>
                <w:rFonts w:ascii="Times New Roman" w:eastAsia="Calibri" w:hAnsi="Times New Roman" w:cstheme="minorBidi"/>
                <w:position w:val="-30"/>
                <w:sz w:val="24"/>
                <w:szCs w:val="24"/>
                <w:lang w:val="en-US" w:eastAsia="en-US"/>
              </w:rPr>
              <w:object w:dxaOrig="980" w:dyaOrig="680">
                <v:shape id="_x0000_i1358" type="#_x0000_t75" style="width:49pt;height:34pt" o:ole="">
                  <v:imagedata r:id="rId917" o:title=""/>
                </v:shape>
                <o:OLEObject Type="Embed" ProgID="Equation.3" ShapeID="_x0000_i1358" DrawAspect="Content" ObjectID="_1708847217" r:id="rId918"/>
              </w:objec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Уровень Б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Найдите общий вид первообразной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(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 xml:space="preserve">)= </w:t>
            </w:r>
            <w:r w:rsidRPr="00682AEA">
              <w:rPr>
                <w:rFonts w:ascii="Times New Roman" w:eastAsia="Calibri" w:hAnsi="Times New Roman" w:cstheme="minorBidi"/>
                <w:position w:val="-30"/>
                <w:sz w:val="24"/>
                <w:szCs w:val="24"/>
                <w:lang w:val="en-US" w:eastAsia="en-US"/>
              </w:rPr>
              <w:object w:dxaOrig="3400" w:dyaOrig="680">
                <v:shape id="_x0000_i1359" type="#_x0000_t75" style="width:170pt;height:34pt" o:ole="">
                  <v:imagedata r:id="rId919" o:title=""/>
                </v:shape>
                <o:OLEObject Type="Embed" ProgID="Equation.3" ShapeID="_x0000_i1359" DrawAspect="Content" ObjectID="_1708847218" r:id="rId920"/>
              </w:objec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3" w:type="pct"/>
          </w:tcPr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Уровень А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Найдите общий вид первообразной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1.f(x) = 2  + x</w:t>
            </w:r>
            <w:r w:rsidRPr="00682AEA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4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+</w:t>
            </w:r>
            <w:r w:rsidRPr="00682AEA">
              <w:rPr>
                <w:rFonts w:ascii="Times New Roman" w:eastAsia="Calibri" w:hAnsi="Times New Roman" w:cstheme="minorBidi"/>
                <w:position w:val="-24"/>
                <w:sz w:val="24"/>
                <w:szCs w:val="24"/>
                <w:lang w:val="en-US" w:eastAsia="en-US"/>
              </w:rPr>
              <w:object w:dxaOrig="360" w:dyaOrig="620">
                <v:shape id="_x0000_i1360" type="#_x0000_t75" style="width:18pt;height:31pt" o:ole="">
                  <v:imagedata r:id="rId921" o:title=""/>
                </v:shape>
                <o:OLEObject Type="Embed" ProgID="Equation.3" ShapeID="_x0000_i1360" DrawAspect="Content" ObjectID="_1708847219" r:id="rId922"/>
              </w:objec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2. f(x) =4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х</w:t>
            </w:r>
            <w:r w:rsidRPr="00682AEA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3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-</w:t>
            </w:r>
            <w:r w:rsidRPr="00682AEA">
              <w:rPr>
                <w:rFonts w:ascii="Times New Roman" w:eastAsia="Calibri" w:hAnsi="Times New Roman" w:cstheme="minorBidi"/>
                <w:position w:val="-24"/>
                <w:sz w:val="24"/>
                <w:szCs w:val="24"/>
                <w:lang w:val="en-US" w:eastAsia="en-US"/>
              </w:rPr>
              <w:object w:dxaOrig="360" w:dyaOrig="620">
                <v:shape id="_x0000_i1361" type="#_x0000_t75" style="width:18pt;height:31pt" o:ole="">
                  <v:imagedata r:id="rId923" o:title=""/>
                </v:shape>
                <o:OLEObject Type="Embed" ProgID="Equation.3" ShapeID="_x0000_i1361" DrawAspect="Content" ObjectID="_1708847220" r:id="rId924"/>
              </w:objec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3. f(x)=4sin3x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4.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(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) = (2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 xml:space="preserve"> +6)</w:t>
            </w:r>
            <w:r w:rsidRPr="00682AE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 xml:space="preserve">5. 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(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) =</w:t>
            </w:r>
            <w:r w:rsidRPr="00682AEA">
              <w:rPr>
                <w:rFonts w:ascii="Times New Roman" w:eastAsia="Calibri" w:hAnsi="Times New Roman" w:cstheme="minorBidi"/>
                <w:position w:val="-30"/>
                <w:sz w:val="24"/>
                <w:szCs w:val="24"/>
                <w:lang w:val="en-US" w:eastAsia="en-US"/>
              </w:rPr>
              <w:object w:dxaOrig="980" w:dyaOrig="680">
                <v:shape id="_x0000_i1362" type="#_x0000_t75" style="width:49pt;height:34pt" o:ole="">
                  <v:imagedata r:id="rId925" o:title=""/>
                </v:shape>
                <o:OLEObject Type="Embed" ProgID="Equation.3" ShapeID="_x0000_i1362" DrawAspect="Content" ObjectID="_1708847221" r:id="rId926"/>
              </w:objec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Уровень Б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</w:rPr>
              <w:t>Найдите общий вид первообразной</w:t>
            </w:r>
          </w:p>
          <w:p w:rsidR="00682AEA" w:rsidRPr="00682AEA" w:rsidRDefault="00682AEA" w:rsidP="00682AEA">
            <w:pPr>
              <w:rPr>
                <w:rFonts w:ascii="Times New Roman" w:hAnsi="Times New Roman"/>
                <w:sz w:val="24"/>
                <w:szCs w:val="24"/>
              </w:rPr>
            </w:pP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>(</w:t>
            </w:r>
            <w:r w:rsidRPr="00682AEA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682AEA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 w:rsidRPr="00682AEA">
              <w:rPr>
                <w:rFonts w:ascii="Times New Roman" w:eastAsia="Calibri" w:hAnsi="Times New Roman" w:cstheme="minorBidi"/>
                <w:position w:val="-28"/>
                <w:sz w:val="24"/>
                <w:szCs w:val="24"/>
                <w:lang w:val="en-US" w:eastAsia="en-US"/>
              </w:rPr>
              <w:object w:dxaOrig="3519" w:dyaOrig="660">
                <v:shape id="_x0000_i1363" type="#_x0000_t75" style="width:176pt;height:33pt" o:ole="">
                  <v:imagedata r:id="rId927" o:title=""/>
                </v:shape>
                <o:OLEObject Type="Embed" ProgID="Equation.3" ShapeID="_x0000_i1363" DrawAspect="Content" ObjectID="_1708847222" r:id="rId928"/>
              </w:object>
            </w: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 практической работы</w:t>
      </w:r>
    </w:p>
    <w:tbl>
      <w:tblPr>
        <w:tblW w:w="9782" w:type="dxa"/>
        <w:tblInd w:w="-176" w:type="dxa"/>
        <w:tblLayout w:type="fixed"/>
        <w:tblLook w:val="00A0"/>
      </w:tblPr>
      <w:tblGrid>
        <w:gridCol w:w="3976"/>
        <w:gridCol w:w="1407"/>
        <w:gridCol w:w="4399"/>
      </w:tblGrid>
      <w:tr w:rsidR="00682AEA" w:rsidRPr="00682AEA" w:rsidTr="006B3F17">
        <w:tc>
          <w:tcPr>
            <w:tcW w:w="3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682AEA" w:rsidTr="006B3F17">
        <w:tc>
          <w:tcPr>
            <w:tcW w:w="3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А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39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ый правильный ответ 1 балл</w:t>
            </w:r>
          </w:p>
        </w:tc>
      </w:tr>
      <w:tr w:rsidR="00682AEA" w:rsidRPr="00682AEA" w:rsidTr="006B3F17">
        <w:tc>
          <w:tcPr>
            <w:tcW w:w="3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Б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ый правильный ответ  4  балла</w:t>
            </w:r>
          </w:p>
        </w:tc>
      </w:tr>
      <w:tr w:rsidR="00682AEA" w:rsidRPr="00682AEA" w:rsidTr="006B3F17">
        <w:tc>
          <w:tcPr>
            <w:tcW w:w="3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3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ксимальный балл за работу – 9  баллов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Ind w:w="-7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047"/>
        <w:gridCol w:w="5643"/>
      </w:tblGrid>
      <w:tr w:rsidR="00682AEA" w:rsidRPr="00682AEA" w:rsidTr="006B3F17">
        <w:trPr>
          <w:jc w:val="center"/>
        </w:trPr>
        <w:tc>
          <w:tcPr>
            <w:tcW w:w="4047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682AEA" w:rsidTr="006B3F17">
        <w:trPr>
          <w:jc w:val="center"/>
        </w:trPr>
        <w:tc>
          <w:tcPr>
            <w:tcW w:w="4047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9</w:t>
            </w:r>
          </w:p>
        </w:tc>
      </w:tr>
      <w:tr w:rsidR="00682AEA" w:rsidRPr="00682AEA" w:rsidTr="006B3F17">
        <w:trPr>
          <w:jc w:val="center"/>
        </w:trPr>
        <w:tc>
          <w:tcPr>
            <w:tcW w:w="4047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7-8</w:t>
            </w:r>
          </w:p>
        </w:tc>
      </w:tr>
      <w:tr w:rsidR="00682AEA" w:rsidRPr="00682AEA" w:rsidTr="006B3F17">
        <w:trPr>
          <w:jc w:val="center"/>
        </w:trPr>
        <w:tc>
          <w:tcPr>
            <w:tcW w:w="4047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5-6</w:t>
            </w:r>
          </w:p>
        </w:tc>
      </w:tr>
      <w:tr w:rsidR="00682AEA" w:rsidRPr="00682AEA" w:rsidTr="006B3F17">
        <w:trPr>
          <w:jc w:val="center"/>
        </w:trPr>
        <w:tc>
          <w:tcPr>
            <w:tcW w:w="4047" w:type="dxa"/>
            <w:vAlign w:val="center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2 « (неудовлетворительно)</w:t>
            </w:r>
          </w:p>
        </w:tc>
        <w:tc>
          <w:tcPr>
            <w:tcW w:w="5643" w:type="dxa"/>
          </w:tcPr>
          <w:p w:rsidR="00682AEA" w:rsidRPr="00682AEA" w:rsidRDefault="00682AEA" w:rsidP="00682A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2A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менее 5</w:t>
            </w:r>
          </w:p>
        </w:tc>
      </w:tr>
    </w:tbl>
    <w:p w:rsidR="00A179F3" w:rsidRDefault="00A179F3" w:rsidP="00682AEA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21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: Формула Ньютона - Лейбница</w:t>
      </w:r>
    </w:p>
    <w:p w:rsidR="00682AEA" w:rsidRPr="00682AEA" w:rsidRDefault="00682AEA" w:rsidP="00682AE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Цель: 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навыков и умение применять формулу Ньютона-Лейбница при вычислении определенного интеграл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Теоретический материал методической рекомендации к практической работе.</w:t>
      </w:r>
    </w:p>
    <w:p w:rsidR="00A179F3" w:rsidRDefault="00A179F3" w:rsidP="00A179F3">
      <w:pPr>
        <w:rPr>
          <w:rFonts w:ascii="Times New Roman" w:hAnsi="Times New Roman" w:cs="Times New Roman"/>
          <w:sz w:val="24"/>
          <w:szCs w:val="24"/>
        </w:rPr>
      </w:pPr>
      <w:r w:rsidRPr="00A179F3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484F53" w:rsidRDefault="00484F53" w:rsidP="00484F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Pr="000B4943">
        <w:rPr>
          <w:rFonts w:ascii="Times New Roman" w:hAnsi="Times New Roman" w:cs="Times New Roman"/>
          <w:sz w:val="24"/>
          <w:szCs w:val="24"/>
        </w:rPr>
        <w:t xml:space="preserve"> </w:t>
      </w:r>
      <w:r w:rsidRPr="00A179F3">
        <w:rPr>
          <w:rFonts w:ascii="Times New Roman" w:hAnsi="Times New Roman" w:cs="Times New Roman"/>
          <w:sz w:val="24"/>
          <w:szCs w:val="24"/>
        </w:rPr>
        <w:t>Алгебра и н</w:t>
      </w:r>
      <w:r>
        <w:rPr>
          <w:rFonts w:ascii="Times New Roman" w:hAnsi="Times New Roman" w:cs="Times New Roman"/>
          <w:sz w:val="24"/>
          <w:szCs w:val="24"/>
        </w:rPr>
        <w:t>ачала анализа.10-11 кл.часть 2 А.Г. Мордкович. .- М.: Просвещение, 2013</w:t>
      </w:r>
      <w:r w:rsidRPr="00A179F3">
        <w:rPr>
          <w:rFonts w:ascii="Times New Roman" w:hAnsi="Times New Roman" w:cs="Times New Roman"/>
          <w:sz w:val="24"/>
          <w:szCs w:val="24"/>
        </w:rPr>
        <w:t>г</w:t>
      </w:r>
    </w:p>
    <w:p w:rsidR="00484F53" w:rsidRPr="00A179F3" w:rsidRDefault="00484F53" w:rsidP="00A179F3">
      <w:pPr>
        <w:rPr>
          <w:rFonts w:ascii="Times New Roman" w:hAnsi="Times New Roman" w:cs="Times New Roman"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Индивидуальные карточки с вариантом практической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Повторение теоретических основ: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- Определение первообразной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-Формулы интегрирования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sz w:val="24"/>
          <w:szCs w:val="24"/>
        </w:rPr>
        <w:t>- правила нахождения первообразных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-</w:t>
      </w:r>
      <w:r w:rsidRPr="00682AEA">
        <w:rPr>
          <w:rFonts w:ascii="Times New Roman" w:eastAsia="Calibri" w:hAnsi="Times New Roman" w:cs="Times New Roman"/>
          <w:sz w:val="24"/>
          <w:szCs w:val="24"/>
        </w:rPr>
        <w:t>формулу Ньютона - Лейбниц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Порядок выполнения работ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</w:rPr>
        <w:t>1)</w:t>
      </w:r>
      <w:r w:rsidRPr="00682AEA">
        <w:rPr>
          <w:rFonts w:ascii="Times New Roman" w:eastAsia="Calibri" w:hAnsi="Times New Roman" w:cs="Times New Roman"/>
          <w:b/>
          <w:sz w:val="24"/>
          <w:szCs w:val="24"/>
        </w:rPr>
        <w:tab/>
        <w:t>Изучить теорию и примеры.</w:t>
      </w:r>
    </w:p>
    <w:p w:rsidR="00682AEA" w:rsidRPr="00682AEA" w:rsidRDefault="00682AEA" w:rsidP="00682AE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uppressAutoHyphens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  <w:t>Формулы для нахождения первообразной</w:t>
      </w: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23"/>
        <w:gridCol w:w="1333"/>
      </w:tblGrid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f(x)</w: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F(x)</w: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0</w: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C</w: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1</w: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x</w: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X</w: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  <w:object w:dxaOrig="340" w:dyaOrig="660">
                <v:shape id="_x0000_i1364" type="#_x0000_t75" style="width:17pt;height:33pt" o:ole="">
                  <v:imagedata r:id="rId929" o:title=""/>
                </v:shape>
                <o:OLEObject Type="Embed" ProgID="Equation.3" ShapeID="_x0000_i1364" DrawAspect="Content" ObjectID="_1708847223" r:id="rId930"/>
              </w:objec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x</w:t>
            </w: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  <w:lang w:val="en-US" w:eastAsia="ar-SA"/>
              </w:rPr>
              <w:t>n</w: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  <w:object w:dxaOrig="540" w:dyaOrig="660">
                <v:shape id="_x0000_i1365" type="#_x0000_t75" style="width:27pt;height:33pt" o:ole="">
                  <v:imagedata r:id="rId931" o:title=""/>
                </v:shape>
                <o:OLEObject Type="Embed" ProgID="Equation.3" ShapeID="_x0000_i1365" DrawAspect="Content" ObjectID="_1708847224" r:id="rId932"/>
              </w:objec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  <w:object w:dxaOrig="240" w:dyaOrig="620">
                <v:shape id="_x0000_i1366" type="#_x0000_t75" style="width:12pt;height:31pt" o:ole="">
                  <v:imagedata r:id="rId933" o:title=""/>
                </v:shape>
                <o:OLEObject Type="Embed" ProgID="Equation.3" ShapeID="_x0000_i1366" DrawAspect="Content" ObjectID="_1708847225" r:id="rId934"/>
              </w:objec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ln│x│</w: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Sinx</w: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-cosx</w: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Cosx</w: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sinx</w: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  <w:object w:dxaOrig="639" w:dyaOrig="620">
                <v:shape id="_x0000_i1367" type="#_x0000_t75" style="width:32pt;height:31pt" o:ole="">
                  <v:imagedata r:id="rId935" o:title=""/>
                </v:shape>
                <o:OLEObject Type="Embed" ProgID="Equation.3" ShapeID="_x0000_i1367" DrawAspect="Content" ObjectID="_1708847226" r:id="rId936"/>
              </w:objec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tgx</w: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  <w:object w:dxaOrig="680" w:dyaOrig="620">
                <v:shape id="_x0000_i1368" type="#_x0000_t75" style="width:34pt;height:31pt" o:ole="">
                  <v:imagedata r:id="rId937" o:title=""/>
                </v:shape>
                <o:OLEObject Type="Embed" ProgID="Equation.3" ShapeID="_x0000_i1368" DrawAspect="Content" ObjectID="_1708847227" r:id="rId938"/>
              </w:objec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-ctgx</w: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e</w:t>
            </w: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  <w:lang w:val="en-US" w:eastAsia="ar-SA"/>
              </w:rPr>
              <w:t>x</w: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e</w:t>
            </w: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  <w:lang w:val="en-US" w:eastAsia="ar-SA"/>
              </w:rPr>
              <w:t>x</w:t>
            </w:r>
          </w:p>
        </w:tc>
      </w:tr>
      <w:tr w:rsidR="00682AEA" w:rsidRPr="00682AEA" w:rsidTr="006B3F17">
        <w:tc>
          <w:tcPr>
            <w:tcW w:w="152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  <w:lang w:val="en-US"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  <w:t>a</w:t>
            </w: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  <w:lang w:val="en-US" w:eastAsia="ar-SA"/>
              </w:rPr>
              <w:t>x</w:t>
            </w:r>
          </w:p>
        </w:tc>
        <w:tc>
          <w:tcPr>
            <w:tcW w:w="1333" w:type="dxa"/>
            <w:shd w:val="clear" w:color="auto" w:fill="auto"/>
          </w:tcPr>
          <w:p w:rsidR="00682AEA" w:rsidRPr="00682AEA" w:rsidRDefault="00682AEA" w:rsidP="00682AEA">
            <w:pPr>
              <w:suppressAutoHyphens/>
              <w:spacing w:after="0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</w:pPr>
            <w:r w:rsidRPr="00682AEA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ar-SA"/>
              </w:rPr>
              <w:object w:dxaOrig="460" w:dyaOrig="660">
                <v:shape id="_x0000_i1369" type="#_x0000_t75" style="width:23pt;height:33pt" o:ole="">
                  <v:imagedata r:id="rId939" o:title=""/>
                </v:shape>
                <o:OLEObject Type="Embed" ProgID="Equation.3" ShapeID="_x0000_i1369" DrawAspect="Content" ObjectID="_1708847228" r:id="rId940"/>
              </w:object>
            </w:r>
          </w:p>
        </w:tc>
      </w:tr>
    </w:tbl>
    <w:p w:rsidR="00682AEA" w:rsidRPr="00682AEA" w:rsidRDefault="00682AEA" w:rsidP="00682AEA">
      <w:pPr>
        <w:suppressAutoHyphens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</w:pP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bCs/>
          <w:iCs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bCs/>
          <w:iCs/>
          <w:sz w:val="24"/>
          <w:szCs w:val="24"/>
          <w:lang w:eastAsia="ar-SA"/>
        </w:rPr>
        <w:t>Геометрический смысл интеграла</w:t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Cs/>
          <w:iCs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Cs/>
          <w:iCs/>
          <w:sz w:val="24"/>
          <w:szCs w:val="24"/>
          <w:lang w:eastAsia="ar-SA"/>
        </w:rPr>
        <w:t>Кратко об интеграле можно сказать так: интеграл – это  площадь.</w:t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Cs/>
          <w:iCs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bCs/>
          <w:iCs/>
          <w:sz w:val="24"/>
          <w:szCs w:val="24"/>
          <w:lang w:eastAsia="ar-SA"/>
        </w:rPr>
        <w:t>Определение</w:t>
      </w:r>
      <w:r w:rsidRPr="00682AEA">
        <w:rPr>
          <w:rFonts w:ascii="Times New Roman" w:eastAsia="Calibri" w:hAnsi="Times New Roman" w:cs="Times New Roman"/>
          <w:bCs/>
          <w:iCs/>
          <w:sz w:val="24"/>
          <w:szCs w:val="24"/>
          <w:lang w:eastAsia="ar-SA"/>
        </w:rPr>
        <w:t>: Пусть дана положительная функция f, определённая на конечном отрезке [a;b]. Интегралом от функции f на отрезке [a;b] называется площадь её под графика.</w:t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</w:pPr>
      <w:r>
        <w:rPr>
          <w:rFonts w:ascii="Times New Roman" w:eastAsia="Calibri" w:hAnsi="Times New Roman" w:cs="Times New Roman"/>
          <w:b/>
          <w:i/>
          <w:noProof/>
          <w:sz w:val="24"/>
          <w:szCs w:val="24"/>
          <w:lang w:eastAsia="ru-RU"/>
        </w:rPr>
        <w:drawing>
          <wp:inline distT="0" distB="0" distL="0" distR="0">
            <wp:extent cx="1778000" cy="1574800"/>
            <wp:effectExtent l="0" t="0" r="0" b="6350"/>
            <wp:docPr id="232" name="Рисунок 232">
              <a:hlinkClick xmlns:a="http://schemas.openxmlformats.org/drawingml/2006/main" r:id="rId9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</w:pP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  <w:t>Теорема.</w:t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  <w:t>Если функция  у =f ( x ) непрерывна на отрезке [а;</w:t>
      </w:r>
      <w:r w:rsidRPr="00682AEA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en-US" w:eastAsia="ar-SA"/>
        </w:rPr>
        <w:t>b</w:t>
      </w:r>
      <w:r w:rsidRPr="00682AEA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eastAsia="ar-SA"/>
        </w:rPr>
        <w:t>], то справедлива формула</w:t>
      </w:r>
    </w:p>
    <w:p w:rsidR="00682AEA" w:rsidRPr="00682AEA" w:rsidRDefault="00682AEA" w:rsidP="00682AE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555555"/>
          <w:sz w:val="24"/>
          <w:szCs w:val="24"/>
          <w:lang w:eastAsia="ru-RU"/>
        </w:rPr>
        <w:drawing>
          <wp:inline distT="0" distB="0" distL="0" distR="0">
            <wp:extent cx="1917700" cy="546100"/>
            <wp:effectExtent l="0" t="0" r="6350" b="635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и есть </w:t>
      </w:r>
      <w:r w:rsidRPr="00682A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формула Ньютона – Лейбница</w:t>
      </w: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честь английского физика  Исаака Ньютона и немецкого философа Готфрида Лейбница.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практике используют   записи</w:t>
      </w:r>
      <w:r>
        <w:rPr>
          <w:rFonts w:ascii="Times New Roman" w:eastAsia="Times New Roman" w:hAnsi="Times New Roman" w:cs="Times New Roman"/>
          <w:noProof/>
          <w:color w:val="555555"/>
          <w:sz w:val="24"/>
          <w:szCs w:val="24"/>
          <w:lang w:eastAsia="ru-RU"/>
        </w:rPr>
        <w:drawing>
          <wp:inline distT="0" distB="0" distL="0" distR="0">
            <wp:extent cx="1676400" cy="546100"/>
            <wp:effectExtent l="0" t="0" r="0" b="635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2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гда формула выглядит так   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24100" cy="495300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3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я определенный интеграл, сначала находят первообразную, а затем осуществляют двойную подстановку.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 чем заключается геометрический смысл определенного интеграла? </w: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С точки зрения геометрии определенный интеграл - это ПЛОЩАДЬ. Площадь криволинейной трапеции можно находить по формуле Ньютона-Лейбница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войства определенного интеграла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йство 1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теграл от суммы функций равен сумме интегралов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3720" w:dyaOrig="760">
          <v:shape id="_x0000_i1370" type="#_x0000_t75" style="width:186pt;height:38pt" o:ole="">
            <v:imagedata r:id="rId946" o:title=""/>
          </v:shape>
          <o:OLEObject Type="Embed" ProgID="Equation.3" ShapeID="_x0000_i1370" DrawAspect="Content" ObjectID="_1708847229" r:id="rId947"/>
        </w:objec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ойство 2. Постоянный множитель можно выносить за  знак интеграла: </w:t>
      </w:r>
      <w:r w:rsidRPr="00682AEA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200" w:dyaOrig="760">
          <v:shape id="_x0000_i1371" type="#_x0000_t75" style="width:110pt;height:38pt" o:ole="">
            <v:imagedata r:id="rId948" o:title=""/>
          </v:shape>
          <o:OLEObject Type="Embed" ProgID="Equation.3" ShapeID="_x0000_i1371" DrawAspect="Content" ObjectID="_1708847230" r:id="rId949"/>
        </w:object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70200" cy="508000"/>
            <wp:effectExtent l="0" t="0" r="6350" b="635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 е ш е н и е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26928" cy="622300"/>
            <wp:effectExtent l="1905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928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sz w:val="24"/>
          <w:szCs w:val="24"/>
          <w:lang w:eastAsia="ar-SA"/>
        </w:rPr>
      </w:pP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 xml:space="preserve">Пример.  Вычислить </w:t>
      </w:r>
      <w:r w:rsidRPr="00682AEA">
        <w:rPr>
          <w:rFonts w:ascii="Times New Roman" w:eastAsia="Calibri" w:hAnsi="Times New Roman" w:cs="Times New Roman"/>
          <w:b/>
          <w:position w:val="-30"/>
          <w:sz w:val="24"/>
          <w:szCs w:val="24"/>
          <w:lang w:eastAsia="ar-SA"/>
        </w:rPr>
        <w:object w:dxaOrig="660" w:dyaOrig="740">
          <v:shape id="_x0000_i1372" type="#_x0000_t75" style="width:33pt;height:37pt" o:ole="">
            <v:imagedata r:id="rId952" o:title=""/>
          </v:shape>
          <o:OLEObject Type="Embed" ProgID="Equation.3" ShapeID="_x0000_i1372" DrawAspect="Content" ObjectID="_1708847231" r:id="rId953"/>
        </w:object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 xml:space="preserve">Решение: </w:t>
      </w:r>
      <w:r w:rsidRPr="00682AEA">
        <w:rPr>
          <w:rFonts w:ascii="Times New Roman" w:eastAsia="Calibri" w:hAnsi="Times New Roman" w:cs="Times New Roman"/>
          <w:b/>
          <w:position w:val="-30"/>
          <w:sz w:val="24"/>
          <w:szCs w:val="24"/>
          <w:lang w:eastAsia="ar-SA"/>
        </w:rPr>
        <w:object w:dxaOrig="660" w:dyaOrig="740">
          <v:shape id="_x0000_i1373" type="#_x0000_t75" style="width:33pt;height:37pt" o:ole="">
            <v:imagedata r:id="rId954" o:title=""/>
          </v:shape>
          <o:OLEObject Type="Embed" ProgID="Equation.3" ShapeID="_x0000_i1373" DrawAspect="Content" ObjectID="_1708847232" r:id="rId955"/>
        </w:object>
      </w:r>
      <w:r w:rsidRPr="00682AEA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=</w:t>
      </w:r>
      <w:r w:rsidRPr="00682AEA">
        <w:rPr>
          <w:rFonts w:ascii="Times New Roman" w:eastAsia="Calibri" w:hAnsi="Times New Roman" w:cs="Times New Roman"/>
          <w:b/>
          <w:position w:val="-24"/>
          <w:sz w:val="24"/>
          <w:szCs w:val="24"/>
          <w:lang w:eastAsia="ar-SA"/>
        </w:rPr>
        <w:object w:dxaOrig="3260" w:dyaOrig="660">
          <v:shape id="_x0000_i1374" type="#_x0000_t75" style="width:163pt;height:33pt" o:ole="">
            <v:imagedata r:id="rId956" o:title=""/>
          </v:shape>
          <o:OLEObject Type="Embed" ProgID="Equation.3" ShapeID="_x0000_i1374" DrawAspect="Content" ObjectID="_1708847233" r:id="rId957"/>
        </w:object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Пример:</w:t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Найдите площадь фигуры, ограниченной линиями у = х</w:t>
      </w:r>
      <w:r w:rsidRPr="00682AEA">
        <w:rPr>
          <w:rFonts w:ascii="Times New Roman" w:eastAsia="Calibri" w:hAnsi="Times New Roman" w:cs="Times New Roman"/>
          <w:b/>
          <w:sz w:val="24"/>
          <w:szCs w:val="24"/>
          <w:vertAlign w:val="superscript"/>
          <w:lang w:eastAsia="ar-SA"/>
        </w:rPr>
        <w:t>2</w:t>
      </w:r>
      <w:r w:rsidRPr="00682AEA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 xml:space="preserve"> + 2, х = 1, х = -2 </w:t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>
        <w:rPr>
          <w:rFonts w:ascii="Times New Roman" w:eastAsia="Calibri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445000" cy="444500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6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suppressAutoHyphens/>
        <w:spacing w:after="0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ind w:left="720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Фронтальная работа (устно)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ind w:left="720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просы для повторения: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 называется определенным интегралом?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ишите формулу Ньютона – Лейбница и объясните ее смысл.</w:t>
      </w:r>
    </w:p>
    <w:p w:rsidR="00682AEA" w:rsidRPr="00682AEA" w:rsidRDefault="00682AEA" w:rsidP="00682A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кажите алгоритм вычисления определенного интеграла.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ind w:left="720"/>
        <w:rPr>
          <w:rFonts w:ascii="Times New Roman" w:eastAsia="Calibri" w:hAnsi="Times New Roman" w:cs="Times New Roman"/>
          <w:sz w:val="24"/>
          <w:szCs w:val="24"/>
          <w:lang w:eastAsia="ar-SA"/>
        </w:rPr>
      </w:pPr>
    </w:p>
    <w:p w:rsidR="00682AEA" w:rsidRPr="00682AEA" w:rsidRDefault="00682AEA" w:rsidP="00682AEA">
      <w:pPr>
        <w:numPr>
          <w:ilvl w:val="1"/>
          <w:numId w:val="5"/>
        </w:numPr>
        <w:tabs>
          <w:tab w:val="left" w:pos="1620"/>
        </w:tabs>
        <w:suppressAutoHyphens/>
        <w:spacing w:after="0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ите в парах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ind w:left="720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ar-SA"/>
        </w:rPr>
        <w:t>Верно ли равенство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ind w:left="720"/>
        <w:rPr>
          <w:rFonts w:ascii="Times New Roman" w:eastAsia="Calibri" w:hAnsi="Times New Roman" w:cs="Times New Roman"/>
          <w:sz w:val="24"/>
          <w:szCs w:val="24"/>
          <w:lang w:eastAsia="ar-SA"/>
        </w:rPr>
      </w:pPr>
      <w:r>
        <w:rPr>
          <w:rFonts w:ascii="Times New Roman" w:eastAsia="Calibri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968500" cy="482600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ind w:left="720"/>
        <w:rPr>
          <w:rFonts w:ascii="Times New Roman" w:eastAsia="Calibri" w:hAnsi="Times New Roman" w:cs="Times New Roman"/>
          <w:sz w:val="24"/>
          <w:szCs w:val="24"/>
          <w:lang w:eastAsia="ar-SA"/>
        </w:rPr>
      </w:pPr>
      <w:r>
        <w:rPr>
          <w:rFonts w:ascii="Times New Roman" w:eastAsia="Calibri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727200" cy="482600"/>
            <wp:effectExtent l="0" t="0" r="635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ind w:left="720"/>
        <w:rPr>
          <w:rFonts w:ascii="Times New Roman" w:eastAsia="Calibri" w:hAnsi="Times New Roman" w:cs="Times New Roman"/>
          <w:sz w:val="24"/>
          <w:szCs w:val="24"/>
          <w:lang w:eastAsia="ar-SA"/>
        </w:rPr>
      </w:pPr>
      <w:r>
        <w:rPr>
          <w:rFonts w:ascii="Times New Roman" w:eastAsia="Calibri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257300" cy="482600"/>
            <wp:effectExtent l="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ind w:left="720"/>
        <w:rPr>
          <w:rFonts w:ascii="Times New Roman" w:eastAsia="Calibri" w:hAnsi="Times New Roman" w:cs="Times New Roman"/>
          <w:sz w:val="24"/>
          <w:szCs w:val="24"/>
          <w:lang w:eastAsia="ar-SA"/>
        </w:rPr>
      </w:pPr>
      <w:r>
        <w:rPr>
          <w:rFonts w:ascii="Times New Roman" w:eastAsia="Calibri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16000" cy="711200"/>
            <wp:effectExtent l="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ind w:left="720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682A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.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/>
        <w:rPr>
          <w:rFonts w:ascii="Times New Roman" w:eastAsia="Calibri" w:hAnsi="Times New Roman" w:cs="Times New Roman"/>
          <w:bCs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Cs/>
          <w:sz w:val="24"/>
          <w:szCs w:val="24"/>
          <w:lang w:eastAsia="ar-SA"/>
        </w:rPr>
        <w:t>№49.1 №49.2 (в) №49.3(в)  №49.4 (в) №49.5(в)  №49.6(в)  №49.6 (в)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Cs/>
          <w:sz w:val="24"/>
          <w:szCs w:val="24"/>
          <w:lang w:eastAsia="ar-SA"/>
        </w:rPr>
        <w:t>Самостоятельная работа по вариантам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bCs/>
          <w:sz w:val="24"/>
          <w:szCs w:val="24"/>
          <w:lang w:eastAsia="ar-SA"/>
        </w:rPr>
        <w:t>1 вариант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ar-SA"/>
        </w:rPr>
        <w:t>Уровень А.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 А1.  Вычислите  интеграл: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а)</w: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97000" cy="469900"/>
            <wp:effectExtent l="0" t="0" r="0" b="635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;      б)  </w: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0100" cy="584200"/>
            <wp:effectExtent l="0" t="0" r="0" b="635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8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Calibri" w:hAnsi="Times New Roman" w:cs="Times New Roman"/>
          <w:sz w:val="24"/>
          <w:szCs w:val="24"/>
          <w:lang w:eastAsia="ar-SA"/>
        </w:rPr>
        <w:t>.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ar-SA"/>
        </w:rPr>
        <w:t>А2.  Верны ли равенства:</w:t>
      </w:r>
    </w:p>
    <w:p w:rsidR="00682AEA" w:rsidRPr="00682AEA" w:rsidRDefault="00682AEA" w:rsidP="00682AEA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682AEA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а) </w: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0400" cy="482600"/>
            <wp:effectExtent l="0" t="0" r="635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 б) </w: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74800" cy="482600"/>
            <wp:effectExtent l="0" t="0" r="635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AEA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в) </w: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23900" cy="469900"/>
            <wp:effectExtent l="0" t="0" r="0" b="635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>Уровень В.</w: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 В. Вычислите интеграл  </w: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0" cy="482600"/>
            <wp:effectExtent l="0" t="0" r="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0979A2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1939" w:dyaOrig="999">
          <v:shape id="_x0000_i1375" type="#_x0000_t75" style="width:97pt;height:50pt" o:ole="">
            <v:imagedata r:id="rId969" o:title=""/>
          </v:shape>
          <o:OLEObject Type="Embed" ProgID="Equation.DSMT4" ShapeID="_x0000_i1375" DrawAspect="Content" ObjectID="_1708847234" r:id="rId970"/>
        </w:objec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>2 вариант</w: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>Уровень А.</w: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 А1.  Вычислите  интеграл:</w: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а)</w:t>
      </w:r>
      <w:r w:rsidRPr="000979A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22400" cy="444500"/>
            <wp:effectExtent l="0" t="0" r="0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0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;  </w:t>
      </w:r>
      <w:r w:rsidRPr="000979A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б)</w:t>
      </w:r>
      <w:r w:rsidRPr="000979A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25500" cy="495300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1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>.</w: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>А2. Верны ли равенства.</w: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а) </w:t>
      </w:r>
      <w:r w:rsidRPr="000979A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49300" cy="482600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    б) </w:t>
      </w:r>
      <w:r w:rsidRPr="000979A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77900" cy="482600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>Уровень В.</w: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  Вычислите интеграл  </w:t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17600" cy="482600"/>
            <wp:effectExtent l="0" t="0" r="635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2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0979A2" w:rsidRDefault="00682AEA" w:rsidP="000979A2">
      <w:pPr>
        <w:tabs>
          <w:tab w:val="left" w:pos="1620"/>
        </w:tabs>
        <w:suppressAutoHyphens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979A2">
        <w:rPr>
          <w:rFonts w:ascii="Times New Roman" w:eastAsia="Times New Roman" w:hAnsi="Times New Roman" w:cs="Times New Roman"/>
          <w:position w:val="-54"/>
          <w:sz w:val="24"/>
          <w:szCs w:val="24"/>
          <w:lang w:eastAsia="ru-RU"/>
        </w:rPr>
        <w:object w:dxaOrig="2180" w:dyaOrig="1200">
          <v:shape id="_x0000_i1376" type="#_x0000_t75" style="width:109pt;height:60pt" o:ole="">
            <v:imagedata r:id="rId976" o:title=""/>
          </v:shape>
          <o:OLEObject Type="Embed" ProgID="Equation.DSMT4" ShapeID="_x0000_i1376" DrawAspect="Content" ObjectID="_1708847235" r:id="rId977"/>
        </w:objec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 практической работы</w:t>
      </w:r>
    </w:p>
    <w:tbl>
      <w:tblPr>
        <w:tblW w:w="9640" w:type="dxa"/>
        <w:tblInd w:w="-34" w:type="dxa"/>
        <w:tblLayout w:type="fixed"/>
        <w:tblLook w:val="00A0"/>
      </w:tblPr>
      <w:tblGrid>
        <w:gridCol w:w="3834"/>
        <w:gridCol w:w="1407"/>
        <w:gridCol w:w="4399"/>
      </w:tblGrid>
      <w:tr w:rsidR="00682AEA" w:rsidRPr="000979A2" w:rsidTr="006B3F17">
        <w:tc>
          <w:tcPr>
            <w:tcW w:w="3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0979A2" w:rsidTr="006B3F17">
        <w:tc>
          <w:tcPr>
            <w:tcW w:w="3834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А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399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ый правильный ответ 2 балл</w:t>
            </w:r>
          </w:p>
        </w:tc>
      </w:tr>
      <w:tr w:rsidR="00682AEA" w:rsidRPr="000979A2" w:rsidTr="006B3F17">
        <w:tc>
          <w:tcPr>
            <w:tcW w:w="3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В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ый правильный ответ  4  балла</w:t>
            </w:r>
          </w:p>
        </w:tc>
      </w:tr>
      <w:tr w:rsidR="00682AEA" w:rsidRPr="000979A2" w:rsidTr="006B3F17">
        <w:tc>
          <w:tcPr>
            <w:tcW w:w="3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3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3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ксимальный балл за работу – 16  баллов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Ind w:w="-7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047"/>
        <w:gridCol w:w="5643"/>
      </w:tblGrid>
      <w:tr w:rsidR="00682AEA" w:rsidRPr="000979A2" w:rsidTr="006B3F17">
        <w:trPr>
          <w:jc w:val="center"/>
        </w:trPr>
        <w:tc>
          <w:tcPr>
            <w:tcW w:w="4047" w:type="dxa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5643" w:type="dxa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0979A2" w:rsidTr="006B3F17">
        <w:trPr>
          <w:jc w:val="center"/>
        </w:trPr>
        <w:tc>
          <w:tcPr>
            <w:tcW w:w="4047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5643" w:type="dxa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15-16</w:t>
            </w:r>
          </w:p>
        </w:tc>
      </w:tr>
      <w:tr w:rsidR="00682AEA" w:rsidRPr="000979A2" w:rsidTr="006B3F17">
        <w:trPr>
          <w:jc w:val="center"/>
        </w:trPr>
        <w:tc>
          <w:tcPr>
            <w:tcW w:w="4047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5643" w:type="dxa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11-14</w:t>
            </w:r>
          </w:p>
        </w:tc>
      </w:tr>
      <w:tr w:rsidR="00682AEA" w:rsidRPr="000979A2" w:rsidTr="006B3F17">
        <w:trPr>
          <w:jc w:val="center"/>
        </w:trPr>
        <w:tc>
          <w:tcPr>
            <w:tcW w:w="4047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5643" w:type="dxa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8-10</w:t>
            </w:r>
          </w:p>
        </w:tc>
      </w:tr>
      <w:tr w:rsidR="00682AEA" w:rsidRPr="000979A2" w:rsidTr="006B3F17">
        <w:trPr>
          <w:jc w:val="center"/>
        </w:trPr>
        <w:tc>
          <w:tcPr>
            <w:tcW w:w="4047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2 « (неудовлетворительно)</w:t>
            </w:r>
          </w:p>
        </w:tc>
        <w:tc>
          <w:tcPr>
            <w:tcW w:w="5643" w:type="dxa"/>
          </w:tcPr>
          <w:p w:rsidR="00682AEA" w:rsidRPr="000979A2" w:rsidRDefault="00682AEA" w:rsidP="000979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менее 8</w:t>
            </w:r>
          </w:p>
        </w:tc>
      </w:tr>
    </w:tbl>
    <w:p w:rsidR="00682AEA" w:rsidRPr="000979A2" w:rsidRDefault="00682AEA" w:rsidP="000979A2">
      <w:pPr>
        <w:spacing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67F9C" w:rsidRPr="000979A2" w:rsidRDefault="00682AEA" w:rsidP="000979A2">
      <w:pPr>
        <w:spacing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ма 12.1 Уравнения и системы уравнений</w:t>
      </w:r>
    </w:p>
    <w:p w:rsidR="00682AEA" w:rsidRPr="000979A2" w:rsidRDefault="00682AEA" w:rsidP="000979A2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рактическое занятие №22    </w:t>
      </w:r>
    </w:p>
    <w:p w:rsidR="00682AEA" w:rsidRPr="000979A2" w:rsidRDefault="00682AEA" w:rsidP="000979A2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: «Общие методы решения уравнений»</w:t>
      </w:r>
    </w:p>
    <w:p w:rsidR="00682AEA" w:rsidRPr="000979A2" w:rsidRDefault="00682AEA" w:rsidP="000979A2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ь: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ировать  умения решать уравнения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беспечение практической работы</w:t>
      </w: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ий материал методической рекомендации к практической работе.</w:t>
      </w:r>
    </w:p>
    <w:p w:rsidR="00682AEA" w:rsidRDefault="00A179F3" w:rsidP="00A179F3">
      <w:pPr>
        <w:rPr>
          <w:rFonts w:ascii="Times New Roman" w:hAnsi="Times New Roman" w:cs="Times New Roman"/>
          <w:sz w:val="24"/>
          <w:szCs w:val="24"/>
        </w:rPr>
      </w:pPr>
      <w:r w:rsidRPr="00A179F3">
        <w:rPr>
          <w:rFonts w:ascii="Times New Roman" w:hAnsi="Times New Roman" w:cs="Times New Roman"/>
          <w:sz w:val="24"/>
          <w:szCs w:val="24"/>
        </w:rPr>
        <w:t>1.Алгебра и начала анализа.10-11 кл. Алимов ш.А., Колягин Ю.М. и др М.: Просвещение, 2018г</w:t>
      </w:r>
    </w:p>
    <w:p w:rsidR="00484F53" w:rsidRDefault="00484F53" w:rsidP="00484F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Pr="00484F53">
        <w:rPr>
          <w:rFonts w:ascii="Times New Roman" w:hAnsi="Times New Roman" w:cs="Times New Roman"/>
          <w:sz w:val="24"/>
          <w:szCs w:val="24"/>
        </w:rPr>
        <w:t xml:space="preserve"> </w:t>
      </w:r>
      <w:r w:rsidRPr="000B4943">
        <w:rPr>
          <w:rFonts w:ascii="Times New Roman" w:hAnsi="Times New Roman" w:cs="Times New Roman"/>
          <w:sz w:val="24"/>
          <w:szCs w:val="24"/>
        </w:rPr>
        <w:t xml:space="preserve"> </w:t>
      </w:r>
      <w:r w:rsidRPr="00A179F3">
        <w:rPr>
          <w:rFonts w:ascii="Times New Roman" w:hAnsi="Times New Roman" w:cs="Times New Roman"/>
          <w:sz w:val="24"/>
          <w:szCs w:val="24"/>
        </w:rPr>
        <w:t>Алгебра и н</w:t>
      </w:r>
      <w:r>
        <w:rPr>
          <w:rFonts w:ascii="Times New Roman" w:hAnsi="Times New Roman" w:cs="Times New Roman"/>
          <w:sz w:val="24"/>
          <w:szCs w:val="24"/>
        </w:rPr>
        <w:t>ачала анализа.10-11 кл.часть 2 А.Г. Мордкович. .- М.: Просвещение, 2013</w:t>
      </w:r>
      <w:r w:rsidRPr="00A179F3">
        <w:rPr>
          <w:rFonts w:ascii="Times New Roman" w:hAnsi="Times New Roman" w:cs="Times New Roman"/>
          <w:sz w:val="24"/>
          <w:szCs w:val="24"/>
        </w:rPr>
        <w:t>г</w:t>
      </w:r>
    </w:p>
    <w:p w:rsidR="00484F53" w:rsidRPr="00A179F3" w:rsidRDefault="00484F53" w:rsidP="00A179F3">
      <w:pPr>
        <w:rPr>
          <w:rFonts w:ascii="Times New Roman" w:hAnsi="Times New Roman" w:cs="Times New Roman"/>
          <w:sz w:val="24"/>
          <w:szCs w:val="24"/>
        </w:rPr>
      </w:pP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ивидуальные карточки с вариантом практической работы.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рядок выполнения работы.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оретический материал.</w:t>
      </w:r>
    </w:p>
    <w:p w:rsidR="00682AEA" w:rsidRPr="000979A2" w:rsidRDefault="00682AEA" w:rsidP="000979A2">
      <w:pPr>
        <w:spacing w:line="24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 (устная)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- 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>понятие уравнения;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>- корень уравнения;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>- показательное,  логарифмическое и иррациональное уравнение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етоды решения </w:t>
      </w:r>
    </w:p>
    <w:p w:rsidR="00682AEA" w:rsidRPr="000979A2" w:rsidRDefault="00682AEA" w:rsidP="000979A2">
      <w:pPr>
        <w:spacing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мена уравнения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) =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)</w:t>
      </w:r>
    </w:p>
    <w:p w:rsidR="00682AEA" w:rsidRPr="000979A2" w:rsidRDefault="00682AEA" w:rsidP="000979A2">
      <w:pPr>
        <w:spacing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равнением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 = 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682AEA" w:rsidRPr="000979A2" w:rsidRDefault="00682AEA" w:rsidP="000979A2">
      <w:pPr>
        <w:spacing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тельное уравнение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ходим от уравнения а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f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)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g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)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0979A2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020" w:dyaOrig="320">
          <v:shape id="_x0000_i1377" type="#_x0000_t75" style="width:51pt;height:16pt" o:ole="">
            <v:imagedata r:id="rId978" o:title=""/>
          </v:shape>
          <o:OLEObject Type="Embed" ProgID="Equation.3" ShapeID="_x0000_i1377" DrawAspect="Content" ObjectID="_1708847236" r:id="rId979"/>
        </w:objec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уравнению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=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огарифмические уравнения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g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a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 =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g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a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   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0979A2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020" w:dyaOrig="320">
          <v:shape id="_x0000_i1378" type="#_x0000_t75" style="width:51pt;height:16pt" o:ole="">
            <v:imagedata r:id="rId978" o:title=""/>
          </v:shape>
          <o:OLEObject Type="Embed" ProgID="Equation.3" ShapeID="_x0000_i1378" DrawAspect="Content" ObjectID="_1708847237" r:id="rId980"/>
        </w:objec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к уравнению</w:t>
      </w:r>
    </w:p>
    <w:p w:rsidR="00682AEA" w:rsidRPr="000979A2" w:rsidRDefault="00682AEA" w:rsidP="000979A2">
      <w:pPr>
        <w:spacing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=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ррациональные уравнения </w:t>
      </w:r>
      <w:r w:rsidRPr="000979A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600" w:dyaOrig="400">
          <v:shape id="_x0000_i1379" type="#_x0000_t75" style="width:80pt;height:20pt" o:ole="">
            <v:imagedata r:id="rId981" o:title=""/>
          </v:shape>
          <o:OLEObject Type="Embed" ProgID="Equation.3" ShapeID="_x0000_i1379" DrawAspect="Content" ObjectID="_1708847238" r:id="rId982"/>
        </w:objec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 уравнению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=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682AEA" w:rsidRPr="000979A2" w:rsidRDefault="00682AEA" w:rsidP="000979A2">
      <w:pPr>
        <w:spacing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: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3,4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(5х-3)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= 3,4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 xml:space="preserve">0      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5х -3 = 0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5х = 3</w:t>
      </w:r>
    </w:p>
    <w:p w:rsidR="00682AEA" w:rsidRPr="000979A2" w:rsidRDefault="00682AEA" w:rsidP="000979A2">
      <w:pPr>
        <w:spacing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х = 3/5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>Ответ: х = 3/5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од разложения на множители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е вида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 =0 можно заменить совокупностью уравнений: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0,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0,  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0979A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) =0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0979A2" w:rsidRDefault="00682AEA" w:rsidP="000979A2">
      <w:pPr>
        <w:tabs>
          <w:tab w:val="left" w:pos="1155"/>
        </w:tabs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од введения новой переменной</w:t>
      </w:r>
    </w:p>
    <w:p w:rsidR="00682AEA" w:rsidRPr="000979A2" w:rsidRDefault="00682AEA" w:rsidP="000979A2">
      <w:pPr>
        <w:spacing w:line="240" w:lineRule="auto"/>
        <w:ind w:left="3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ить уравнение: lg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x - 3lgx + 2 = 0,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ab/>
      </w:r>
    </w:p>
    <w:p w:rsidR="00682AEA" w:rsidRPr="000979A2" w:rsidRDefault="00682AEA" w:rsidP="000979A2">
      <w:pPr>
        <w:spacing w:line="240" w:lineRule="auto"/>
        <w:ind w:left="3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. </w:t>
      </w:r>
    </w:p>
    <w:p w:rsidR="00682AEA" w:rsidRPr="000979A2" w:rsidRDefault="00682AEA" w:rsidP="000979A2">
      <w:pPr>
        <w:spacing w:line="240" w:lineRule="auto"/>
        <w:ind w:left="3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бозначим  lg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 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(тогда lg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(lg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 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, получим квадратное уравнение</w:t>
      </w:r>
    </w:p>
    <w:p w:rsidR="00682AEA" w:rsidRPr="000979A2" w:rsidRDefault="00682AEA" w:rsidP="000979A2">
      <w:pPr>
        <w:spacing w:line="240" w:lineRule="auto"/>
        <w:ind w:left="3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2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- 3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 + 2 = 0,Находим 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D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корни уравнения   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1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1 и 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t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2. Следовательно,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A0"/>
      </w:tblPr>
      <w:tblGrid>
        <w:gridCol w:w="165"/>
        <w:gridCol w:w="864"/>
      </w:tblGrid>
      <w:tr w:rsidR="00682AEA" w:rsidRPr="000979A2" w:rsidTr="006B3F17">
        <w:trPr>
          <w:tblCellSpacing w:w="15" w:type="dxa"/>
          <w:jc w:val="center"/>
        </w:trPr>
        <w:tc>
          <w:tcPr>
            <w:tcW w:w="0" w:type="auto"/>
            <w:vMerge w:val="restart"/>
            <w:vAlign w:val="center"/>
          </w:tcPr>
          <w:p w:rsidR="00682AEA" w:rsidRPr="000979A2" w:rsidRDefault="00682AEA" w:rsidP="000979A2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50800" cy="381000"/>
                  <wp:effectExtent l="0" t="0" r="6350" b="0"/>
                  <wp:docPr id="279" name="Рисунок 279" descr="Описание: Описание: t1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3" descr="Описание: Описание: t1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682AEA" w:rsidRPr="000979A2" w:rsidRDefault="00682AEA" w:rsidP="000979A2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lg </w:t>
            </w:r>
            <w:r w:rsidRPr="000979A2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x</w:t>
            </w:r>
            <w:r w:rsidRPr="000979A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 = 1,</w:t>
            </w:r>
          </w:p>
        </w:tc>
      </w:tr>
      <w:tr w:rsidR="00682AEA" w:rsidRPr="000979A2" w:rsidTr="006B3F17">
        <w:trPr>
          <w:tblCellSpacing w:w="15" w:type="dxa"/>
          <w:jc w:val="center"/>
        </w:trPr>
        <w:tc>
          <w:tcPr>
            <w:tcW w:w="0" w:type="auto"/>
            <w:vMerge/>
            <w:vAlign w:val="center"/>
          </w:tcPr>
          <w:p w:rsidR="00682AEA" w:rsidRPr="000979A2" w:rsidRDefault="00682AEA" w:rsidP="000979A2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682AEA" w:rsidRPr="000979A2" w:rsidRDefault="00682AEA" w:rsidP="000979A2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lg </w:t>
            </w:r>
            <w:r w:rsidRPr="000979A2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x</w:t>
            </w:r>
            <w:r w:rsidRPr="000979A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 = 2,</w:t>
            </w:r>
          </w:p>
        </w:tc>
      </w:tr>
    </w:tbl>
    <w:p w:rsidR="00682AEA" w:rsidRPr="000979A2" w:rsidRDefault="00682AEA" w:rsidP="000979A2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куда 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1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10 и 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>2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= 100. Оба корня входят в </w:t>
      </w:r>
      <w:r w:rsidRPr="000979A2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ОДЗ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 (практическая)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ить уравнение: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66800" cy="177800"/>
            <wp:effectExtent l="0" t="0" r="0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4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55700" cy="254000"/>
            <wp:effectExtent l="0" t="0" r="6350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73200" cy="165100"/>
            <wp:effectExtent l="0" t="0" r="0" b="6350"/>
            <wp:docPr id="276" name="Рисунок 276" descr="Описание: Описание: 8b6cade32e09676ff24d40a6e6267b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 descr="Описание: Описание: 8b6cade32e09676ff24d40a6e6267b82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х</w:t>
      </w:r>
      <w:r w:rsidRPr="000979A2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eastAsia="ru-RU"/>
        </w:rPr>
        <w:t>3</w:t>
      </w:r>
      <w:r w:rsidRPr="000979A2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-9х</w:t>
      </w:r>
      <w:r w:rsidRPr="000979A2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eastAsia="ru-RU"/>
        </w:rPr>
        <w:t>2</w:t>
      </w:r>
      <w:r w:rsidRPr="000979A2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+20х=0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2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х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* х -4х -4 +2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х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бота в парах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№56.4 а  №56.10 а №56.15а 356.20а</w:t>
      </w:r>
    </w:p>
    <w:p w:rsidR="00682AEA" w:rsidRPr="000979A2" w:rsidRDefault="00682AEA" w:rsidP="000979A2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</w:rPr>
        <w:t>Самостоятельная работа</w:t>
      </w:r>
    </w:p>
    <w:p w:rsidR="00682AEA" w:rsidRPr="000979A2" w:rsidRDefault="00682AEA" w:rsidP="000979A2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</w:rPr>
        <w:t>Уровень А</w:t>
      </w:r>
    </w:p>
    <w:p w:rsidR="00682AEA" w:rsidRPr="000979A2" w:rsidRDefault="00682AEA" w:rsidP="000979A2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sz w:val="24"/>
          <w:szCs w:val="24"/>
        </w:rPr>
        <w:t>1.  0,3</w:t>
      </w:r>
      <w:r w:rsidRPr="000979A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-2х</w:t>
      </w:r>
      <w:r w:rsidRPr="000979A2">
        <w:rPr>
          <w:rFonts w:ascii="Times New Roman" w:eastAsia="Times New Roman" w:hAnsi="Times New Roman" w:cs="Times New Roman"/>
          <w:sz w:val="24"/>
          <w:szCs w:val="24"/>
        </w:rPr>
        <w:t>=0,09</w:t>
      </w:r>
    </w:p>
    <w:p w:rsidR="00682AEA" w:rsidRPr="000979A2" w:rsidRDefault="00682AEA" w:rsidP="000979A2">
      <w:pPr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sz w:val="24"/>
          <w:szCs w:val="24"/>
        </w:rPr>
        <w:t xml:space="preserve">2. </w:t>
      </w:r>
      <w:r w:rsidRPr="000979A2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1700" w:dyaOrig="360">
          <v:shape id="_x0000_i1380" type="#_x0000_t75" style="width:83pt;height:18pt" o:ole="">
            <v:imagedata r:id="rId984" o:title=""/>
          </v:shape>
          <o:OLEObject Type="Embed" ProgID="Equation.3" ShapeID="_x0000_i1380" DrawAspect="Content" ObjectID="_1708847239" r:id="rId985"/>
        </w:objec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3.</w:t>
      </w:r>
      <w:r w:rsidRPr="000979A2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01800" cy="165100"/>
            <wp:effectExtent l="0" t="0" r="0" b="635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textWrapping" w:clear="all"/>
      </w: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ровень В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4. 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(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-3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-5)=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log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>(7-2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>)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>5. 2х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sin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– 8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sin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</w:rPr>
        <w:t xml:space="preserve"> +4= 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x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 практической работы</w:t>
      </w:r>
    </w:p>
    <w:tbl>
      <w:tblPr>
        <w:tblW w:w="9960" w:type="dxa"/>
        <w:tblInd w:w="59" w:type="dxa"/>
        <w:tblLayout w:type="fixed"/>
        <w:tblLook w:val="00A0"/>
      </w:tblPr>
      <w:tblGrid>
        <w:gridCol w:w="3741"/>
        <w:gridCol w:w="1407"/>
        <w:gridCol w:w="4812"/>
      </w:tblGrid>
      <w:tr w:rsidR="00682AEA" w:rsidRPr="000979A2" w:rsidTr="006B3F17"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чание</w:t>
            </w:r>
          </w:p>
        </w:tc>
      </w:tr>
      <w:tr w:rsidR="00682AEA" w:rsidRPr="000979A2" w:rsidTr="006B3F17">
        <w:tc>
          <w:tcPr>
            <w:tcW w:w="374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А</w:t>
            </w:r>
          </w:p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 - 3</w:t>
            </w:r>
          </w:p>
        </w:tc>
        <w:tc>
          <w:tcPr>
            <w:tcW w:w="1407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81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ый правильный ответ 1 балл</w:t>
            </w:r>
          </w:p>
        </w:tc>
      </w:tr>
      <w:tr w:rsidR="00682AEA" w:rsidRPr="000979A2" w:rsidTr="006B3F17"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В</w:t>
            </w:r>
          </w:p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-5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ый правильный ответ  2  балла</w:t>
            </w:r>
          </w:p>
        </w:tc>
      </w:tr>
    </w:tbl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ксимальный балл за работу – 7  баллов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07"/>
        <w:gridCol w:w="5863"/>
      </w:tblGrid>
      <w:tr w:rsidR="00682AEA" w:rsidRPr="000979A2" w:rsidTr="006B3F17">
        <w:trPr>
          <w:jc w:val="center"/>
        </w:trPr>
        <w:tc>
          <w:tcPr>
            <w:tcW w:w="393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0979A2" w:rsidTr="006B3F17">
        <w:trPr>
          <w:jc w:val="center"/>
        </w:trPr>
        <w:tc>
          <w:tcPr>
            <w:tcW w:w="3936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-7</w:t>
            </w:r>
          </w:p>
        </w:tc>
      </w:tr>
      <w:tr w:rsidR="00682AEA" w:rsidRPr="000979A2" w:rsidTr="006B3F17">
        <w:trPr>
          <w:jc w:val="center"/>
        </w:trPr>
        <w:tc>
          <w:tcPr>
            <w:tcW w:w="3936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-5</w:t>
            </w:r>
          </w:p>
        </w:tc>
      </w:tr>
      <w:tr w:rsidR="00682AEA" w:rsidRPr="000979A2" w:rsidTr="006B3F17">
        <w:trPr>
          <w:jc w:val="center"/>
        </w:trPr>
        <w:tc>
          <w:tcPr>
            <w:tcW w:w="3936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682AEA" w:rsidRPr="000979A2" w:rsidTr="006B3F17">
        <w:trPr>
          <w:jc w:val="center"/>
        </w:trPr>
        <w:tc>
          <w:tcPr>
            <w:tcW w:w="3936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2 « (неудовлетворительно)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ее  3</w:t>
            </w:r>
          </w:p>
        </w:tc>
      </w:tr>
    </w:tbl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</w:t>
      </w:r>
      <w:r w:rsidR="004916E5"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  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Тема:  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систем уравнений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Цель: 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ть навыки и умение решать системы уравнений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беспечение практической работы</w:t>
      </w: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ий материал методической рекомендации к практической работе.</w:t>
      </w:r>
    </w:p>
    <w:p w:rsidR="00A179F3" w:rsidRDefault="00A179F3" w:rsidP="00A179F3">
      <w:pPr>
        <w:rPr>
          <w:rFonts w:ascii="Times New Roman" w:hAnsi="Times New Roman" w:cs="Times New Roman"/>
          <w:sz w:val="24"/>
          <w:szCs w:val="24"/>
        </w:rPr>
      </w:pPr>
      <w:r w:rsidRPr="00A179F3">
        <w:rPr>
          <w:rFonts w:ascii="Times New Roman" w:hAnsi="Times New Roman" w:cs="Times New Roman"/>
          <w:sz w:val="24"/>
          <w:szCs w:val="24"/>
        </w:rPr>
        <w:t>1.Алгебра и н</w:t>
      </w:r>
      <w:r w:rsidR="000B4943">
        <w:rPr>
          <w:rFonts w:ascii="Times New Roman" w:hAnsi="Times New Roman" w:cs="Times New Roman"/>
          <w:sz w:val="24"/>
          <w:szCs w:val="24"/>
        </w:rPr>
        <w:t>ачала анализа.10-11 кл. Алимов А</w:t>
      </w:r>
      <w:r w:rsidRPr="00A179F3">
        <w:rPr>
          <w:rFonts w:ascii="Times New Roman" w:hAnsi="Times New Roman" w:cs="Times New Roman"/>
          <w:sz w:val="24"/>
          <w:szCs w:val="24"/>
        </w:rPr>
        <w:t>.А., Колягин Ю.М. и др М.: Просвещение, 2018г</w:t>
      </w:r>
    </w:p>
    <w:p w:rsidR="000B4943" w:rsidRDefault="000B4943" w:rsidP="000B49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Pr="000B4943">
        <w:rPr>
          <w:rFonts w:ascii="Times New Roman" w:hAnsi="Times New Roman" w:cs="Times New Roman"/>
          <w:sz w:val="24"/>
          <w:szCs w:val="24"/>
        </w:rPr>
        <w:t xml:space="preserve"> </w:t>
      </w:r>
      <w:r w:rsidRPr="00A179F3">
        <w:rPr>
          <w:rFonts w:ascii="Times New Roman" w:hAnsi="Times New Roman" w:cs="Times New Roman"/>
          <w:sz w:val="24"/>
          <w:szCs w:val="24"/>
        </w:rPr>
        <w:t>Алгебра и н</w:t>
      </w:r>
      <w:r>
        <w:rPr>
          <w:rFonts w:ascii="Times New Roman" w:hAnsi="Times New Roman" w:cs="Times New Roman"/>
          <w:sz w:val="24"/>
          <w:szCs w:val="24"/>
        </w:rPr>
        <w:t>ачала анализа.10-11 кл.часть 2 А.Г. Мордкович</w:t>
      </w:r>
      <w:r w:rsidR="00484F53">
        <w:rPr>
          <w:rFonts w:ascii="Times New Roman" w:hAnsi="Times New Roman" w:cs="Times New Roman"/>
          <w:sz w:val="24"/>
          <w:szCs w:val="24"/>
        </w:rPr>
        <w:t>. .- М.: Просвещение, 2013</w:t>
      </w:r>
      <w:r w:rsidRPr="00A179F3">
        <w:rPr>
          <w:rFonts w:ascii="Times New Roman" w:hAnsi="Times New Roman" w:cs="Times New Roman"/>
          <w:sz w:val="24"/>
          <w:szCs w:val="24"/>
        </w:rPr>
        <w:t>г</w:t>
      </w:r>
    </w:p>
    <w:p w:rsidR="000B4943" w:rsidRPr="00A179F3" w:rsidRDefault="000B4943" w:rsidP="00A179F3">
      <w:pPr>
        <w:rPr>
          <w:rFonts w:ascii="Times New Roman" w:hAnsi="Times New Roman" w:cs="Times New Roman"/>
          <w:sz w:val="24"/>
          <w:szCs w:val="24"/>
        </w:rPr>
      </w:pP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ивидуальные карточки с вариантом практической работы.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рядок выполнения работы.</w:t>
      </w:r>
    </w:p>
    <w:p w:rsidR="00682AEA" w:rsidRPr="000979A2" w:rsidRDefault="00682AEA" w:rsidP="000979A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оретический материал.</w:t>
      </w:r>
    </w:p>
    <w:p w:rsidR="00682AEA" w:rsidRPr="000979A2" w:rsidRDefault="00682AEA" w:rsidP="000979A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Определение</w:t>
      </w:r>
      <w:r w:rsidRPr="000979A2">
        <w:rPr>
          <w:rFonts w:ascii="Times New Roman" w:eastAsia="Times New Roman" w:hAnsi="Times New Roman" w:cs="Times New Roman"/>
          <w:sz w:val="24"/>
          <w:szCs w:val="24"/>
          <w:lang w:eastAsia="ru-RU"/>
        </w:rPr>
        <w:t> .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есколько уравнений  с двумя  переменными  образуют 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  <w:t>систему уравнений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если нужно найти пару значений (х,у)   которые одновременно удовлетворяют 1 и 2 уравнению.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ару значений (х,у) которая одновременно является решением первого и второго уравнения, </w:t>
      </w:r>
      <w:r w:rsidRPr="000979A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зывают решением системы уравнений.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Определение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Две системы уравнений называют </w:t>
      </w:r>
      <w:r w:rsidRPr="000979A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равносильными, </w:t>
      </w:r>
      <w:r w:rsidRPr="000979A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если они имеют одни и те же решения или если обе системы не имеют решений. Метода решения:( подстановки, сложения, введение новых переменных) 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ронтальная работа.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№59.1а №59.3 а №59.6а №59.9а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амостоятельная работа в парах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№№59.1б №59.3 б №59.6б №59.9б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амостоятельная работа по вариантам</w:t>
      </w:r>
    </w:p>
    <w:p w:rsidR="00682AEA" w:rsidRPr="000979A2" w:rsidRDefault="00682AEA" w:rsidP="000979A2">
      <w:pPr>
        <w:shd w:val="clear" w:color="auto" w:fill="FFFFFF"/>
        <w:spacing w:after="0" w:line="240" w:lineRule="auto"/>
        <w:ind w:left="216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Вариант № 59.1 в№59.3в  №59.7.а  № 59.14.а№ 59.16.а</w:t>
      </w:r>
    </w:p>
    <w:p w:rsidR="00682AEA" w:rsidRPr="000979A2" w:rsidRDefault="00682AEA" w:rsidP="000979A2">
      <w:pPr>
        <w:shd w:val="clear" w:color="auto" w:fill="FFFFFF"/>
        <w:spacing w:after="0" w:line="240" w:lineRule="auto"/>
        <w:ind w:left="216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Вариант№59.1 г№59.3г №59.7 б№ 59.14.б№ 59.16.б</w:t>
      </w:r>
    </w:p>
    <w:p w:rsidR="00682AEA" w:rsidRPr="000979A2" w:rsidRDefault="00682AEA" w:rsidP="000979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 практической работы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аждое задание оценивается в 2 балла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ксимальный балл за работу – 10 баллов</w:t>
      </w:r>
    </w:p>
    <w:p w:rsidR="00682AEA" w:rsidRPr="000979A2" w:rsidRDefault="00682AEA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79A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07"/>
        <w:gridCol w:w="5863"/>
      </w:tblGrid>
      <w:tr w:rsidR="00682AEA" w:rsidRPr="000979A2" w:rsidTr="006B3F17">
        <w:trPr>
          <w:jc w:val="center"/>
        </w:trPr>
        <w:tc>
          <w:tcPr>
            <w:tcW w:w="393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метка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баллов, необходимое для получения отметки</w:t>
            </w:r>
          </w:p>
        </w:tc>
      </w:tr>
      <w:tr w:rsidR="00682AEA" w:rsidRPr="000979A2" w:rsidTr="006B3F17">
        <w:trPr>
          <w:jc w:val="center"/>
        </w:trPr>
        <w:tc>
          <w:tcPr>
            <w:tcW w:w="3936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5» (отлично)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-10</w:t>
            </w:r>
          </w:p>
        </w:tc>
      </w:tr>
      <w:tr w:rsidR="00682AEA" w:rsidRPr="000979A2" w:rsidTr="006B3F17">
        <w:trPr>
          <w:jc w:val="center"/>
        </w:trPr>
        <w:tc>
          <w:tcPr>
            <w:tcW w:w="3936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4» (хорошо)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-8</w:t>
            </w:r>
          </w:p>
        </w:tc>
      </w:tr>
      <w:tr w:rsidR="00682AEA" w:rsidRPr="000979A2" w:rsidTr="006B3F17">
        <w:trPr>
          <w:jc w:val="center"/>
        </w:trPr>
        <w:tc>
          <w:tcPr>
            <w:tcW w:w="3936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3» (удовлетворительно)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-6</w:t>
            </w:r>
          </w:p>
        </w:tc>
      </w:tr>
      <w:tr w:rsidR="00682AEA" w:rsidRPr="000979A2" w:rsidTr="006B3F17">
        <w:trPr>
          <w:jc w:val="center"/>
        </w:trPr>
        <w:tc>
          <w:tcPr>
            <w:tcW w:w="3936" w:type="dxa"/>
            <w:vAlign w:val="center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 2 « (неудовлетворительно)</w:t>
            </w:r>
          </w:p>
        </w:tc>
        <w:tc>
          <w:tcPr>
            <w:tcW w:w="6746" w:type="dxa"/>
          </w:tcPr>
          <w:p w:rsidR="00682AEA" w:rsidRPr="000979A2" w:rsidRDefault="00682AEA" w:rsidP="000979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79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ее  5</w:t>
            </w:r>
          </w:p>
        </w:tc>
      </w:tr>
    </w:tbl>
    <w:p w:rsidR="002E1DBF" w:rsidRDefault="002E1DBF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0" w:name="_GoBack"/>
      <w:bookmarkEnd w:id="10"/>
    </w:p>
    <w:p w:rsidR="002E1DBF" w:rsidRPr="000979A2" w:rsidRDefault="002E1DBF" w:rsidP="000979A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A2652" w:rsidRPr="002E1DBF" w:rsidRDefault="00DA2652" w:rsidP="00DA2652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E1DB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Список используемой литературы.</w:t>
      </w:r>
    </w:p>
    <w:p w:rsidR="00DA2652" w:rsidRPr="00DA2652" w:rsidRDefault="00DA2652" w:rsidP="00DA265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DA265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DA2652" w:rsidRPr="00DA2652" w:rsidRDefault="00DA2652" w:rsidP="002E1DB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768B1" w:rsidRDefault="001768B1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2E1DBF" w:rsidRPr="002E1DBF" w:rsidRDefault="002E1DBF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E1DBF">
        <w:rPr>
          <w:rFonts w:ascii="Times New Roman" w:hAnsi="Times New Roman" w:cs="Times New Roman"/>
          <w:b/>
          <w:bCs/>
          <w:sz w:val="24"/>
          <w:szCs w:val="24"/>
        </w:rPr>
        <w:t>Перечень  учебных изданий, Интернет-ресурсов, дополнительной литературы</w:t>
      </w:r>
    </w:p>
    <w:p w:rsidR="008634F3" w:rsidRPr="008634F3" w:rsidRDefault="008634F3" w:rsidP="008634F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B0730" w:rsidRPr="00CB0730" w:rsidRDefault="00CB0730" w:rsidP="00CB073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B073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CB073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CB073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CB0730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CF2CDB" w:rsidRPr="00A94A82" w:rsidRDefault="00CF2CDB" w:rsidP="00CF2CDB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94A82">
        <w:rPr>
          <w:rFonts w:ascii="Times New Roman" w:hAnsi="Times New Roman" w:cs="Times New Roman"/>
          <w:b/>
          <w:bCs/>
          <w:sz w:val="24"/>
          <w:szCs w:val="24"/>
        </w:rPr>
        <w:t>Основные источники:</w:t>
      </w:r>
      <w:r w:rsidRPr="00A94A8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94A8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94A8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94A8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94A82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CF2CDB" w:rsidRPr="000B4943" w:rsidRDefault="00CF2CDB" w:rsidP="00CF2CDB">
      <w:pPr>
        <w:rPr>
          <w:rFonts w:ascii="Times New Roman" w:hAnsi="Times New Roman" w:cs="Times New Roman"/>
          <w:sz w:val="24"/>
          <w:szCs w:val="24"/>
        </w:rPr>
      </w:pPr>
      <w:r w:rsidRPr="000B4943">
        <w:rPr>
          <w:rFonts w:ascii="Times New Roman" w:hAnsi="Times New Roman" w:cs="Times New Roman"/>
          <w:sz w:val="24"/>
          <w:szCs w:val="24"/>
        </w:rPr>
        <w:t>1.Алгебра и н</w:t>
      </w:r>
      <w:r w:rsidR="000B4943" w:rsidRPr="000B4943">
        <w:rPr>
          <w:rFonts w:ascii="Times New Roman" w:hAnsi="Times New Roman" w:cs="Times New Roman"/>
          <w:sz w:val="24"/>
          <w:szCs w:val="24"/>
        </w:rPr>
        <w:t>ачала анализа.10-11 кл. Алимов ш</w:t>
      </w:r>
      <w:r w:rsidRPr="000B4943">
        <w:rPr>
          <w:rFonts w:ascii="Times New Roman" w:hAnsi="Times New Roman" w:cs="Times New Roman"/>
          <w:sz w:val="24"/>
          <w:szCs w:val="24"/>
        </w:rPr>
        <w:t>.А., Колягин Ю.М. и др М.: Просвещение, 2018г</w:t>
      </w:r>
    </w:p>
    <w:p w:rsidR="00CF2CDB" w:rsidRPr="000B4943" w:rsidRDefault="00CF2CDB" w:rsidP="00CF2CD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B4943">
        <w:rPr>
          <w:rFonts w:ascii="Times New Roman" w:hAnsi="Times New Roman" w:cs="Times New Roman"/>
          <w:sz w:val="24"/>
          <w:szCs w:val="24"/>
        </w:rPr>
        <w:t>2.Геометрия 10-11 кл : Л.С. Атанасян, В.Ф.Бутузов и др- М.: Просвещение, 2018г</w:t>
      </w:r>
    </w:p>
    <w:p w:rsidR="000B4943" w:rsidRPr="000B4943" w:rsidRDefault="000B4943" w:rsidP="00CF2CD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B4943">
        <w:rPr>
          <w:rFonts w:ascii="Times New Roman" w:hAnsi="Times New Roman" w:cs="Times New Roman"/>
          <w:sz w:val="24"/>
          <w:szCs w:val="24"/>
        </w:rPr>
        <w:t>Дополнительные:</w:t>
      </w:r>
    </w:p>
    <w:p w:rsidR="001768B1" w:rsidRPr="000B4943" w:rsidRDefault="001768B1" w:rsidP="001768B1">
      <w:pPr>
        <w:numPr>
          <w:ilvl w:val="0"/>
          <w:numId w:val="42"/>
        </w:numPr>
        <w:spacing w:after="0" w:line="360" w:lineRule="auto"/>
        <w:rPr>
          <w:bCs/>
          <w:sz w:val="24"/>
          <w:szCs w:val="24"/>
        </w:rPr>
      </w:pPr>
      <w:r w:rsidRPr="000B4943">
        <w:rPr>
          <w:bCs/>
          <w:sz w:val="24"/>
          <w:szCs w:val="24"/>
        </w:rPr>
        <w:t>Смирнова И.М, Смирнов В.А Геометрия 10-11 кл – Мнемозина, 2013</w:t>
      </w:r>
    </w:p>
    <w:p w:rsidR="001768B1" w:rsidRPr="000B4943" w:rsidRDefault="001768B1" w:rsidP="001768B1">
      <w:pPr>
        <w:numPr>
          <w:ilvl w:val="0"/>
          <w:numId w:val="42"/>
        </w:numPr>
        <w:spacing w:after="0" w:line="360" w:lineRule="auto"/>
        <w:rPr>
          <w:sz w:val="24"/>
          <w:szCs w:val="24"/>
        </w:rPr>
      </w:pPr>
      <w:r w:rsidRPr="000B4943">
        <w:rPr>
          <w:sz w:val="24"/>
          <w:szCs w:val="24"/>
        </w:rPr>
        <w:t>Атанасян Л.С., Бутузов В.Ф., Кадомцев С.Б. и др. Геометрия (базовый и профильный уровни). 10-11. – М.,  2012.</w:t>
      </w:r>
    </w:p>
    <w:p w:rsidR="001768B1" w:rsidRPr="000B4943" w:rsidRDefault="001768B1" w:rsidP="001768B1">
      <w:pPr>
        <w:pStyle w:val="Default"/>
        <w:numPr>
          <w:ilvl w:val="0"/>
          <w:numId w:val="42"/>
        </w:numPr>
        <w:spacing w:line="360" w:lineRule="auto"/>
      </w:pPr>
      <w:r w:rsidRPr="000B4943">
        <w:t xml:space="preserve">Математика в Открытом колледже  http://www.mathematics.ru </w:t>
      </w:r>
    </w:p>
    <w:p w:rsidR="001768B1" w:rsidRPr="000B4943" w:rsidRDefault="001768B1" w:rsidP="001768B1">
      <w:pPr>
        <w:numPr>
          <w:ilvl w:val="0"/>
          <w:numId w:val="42"/>
        </w:numPr>
        <w:spacing w:after="0" w:line="360" w:lineRule="auto"/>
        <w:rPr>
          <w:bCs/>
          <w:sz w:val="24"/>
          <w:szCs w:val="24"/>
        </w:rPr>
      </w:pPr>
      <w:r w:rsidRPr="000B4943">
        <w:rPr>
          <w:bCs/>
          <w:sz w:val="24"/>
          <w:szCs w:val="24"/>
        </w:rPr>
        <w:t xml:space="preserve">Общероссийский математический портал   </w:t>
      </w:r>
      <w:hyperlink r:id="rId987" w:history="1">
        <w:r w:rsidRPr="000B4943">
          <w:rPr>
            <w:rStyle w:val="ad"/>
            <w:bCs/>
            <w:sz w:val="24"/>
            <w:szCs w:val="24"/>
          </w:rPr>
          <w:t>http://www.mathnet.ru</w:t>
        </w:r>
      </w:hyperlink>
    </w:p>
    <w:p w:rsidR="001768B1" w:rsidRPr="000B4943" w:rsidRDefault="001768B1" w:rsidP="001768B1">
      <w:pPr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rPr>
          <w:sz w:val="24"/>
          <w:szCs w:val="24"/>
        </w:rPr>
      </w:pPr>
      <w:r w:rsidRPr="000B4943">
        <w:rPr>
          <w:sz w:val="24"/>
          <w:szCs w:val="24"/>
        </w:rPr>
        <w:t xml:space="preserve">Единая коллекции цифровых образовательных ресурсов  www. school-collection. edu. ru </w:t>
      </w:r>
    </w:p>
    <w:p w:rsidR="001768B1" w:rsidRPr="000B4943" w:rsidRDefault="001768B1" w:rsidP="001768B1">
      <w:pPr>
        <w:pStyle w:val="Default"/>
        <w:numPr>
          <w:ilvl w:val="0"/>
          <w:numId w:val="42"/>
        </w:numPr>
        <w:spacing w:after="38" w:line="360" w:lineRule="auto"/>
      </w:pPr>
      <w:r w:rsidRPr="000B4943">
        <w:t xml:space="preserve">Информационные, тренировочные и контрольные материалы   www. fcior. edu. ru </w:t>
      </w:r>
    </w:p>
    <w:p w:rsidR="001768B1" w:rsidRPr="000B4943" w:rsidRDefault="001768B1" w:rsidP="001768B1">
      <w:pPr>
        <w:spacing w:line="360" w:lineRule="auto"/>
        <w:ind w:left="720"/>
        <w:rPr>
          <w:sz w:val="24"/>
          <w:szCs w:val="24"/>
        </w:rPr>
      </w:pPr>
    </w:p>
    <w:p w:rsidR="001768B1" w:rsidRPr="00E719E9" w:rsidRDefault="001768B1" w:rsidP="001768B1">
      <w:pPr>
        <w:spacing w:line="360" w:lineRule="auto"/>
        <w:ind w:left="720"/>
        <w:rPr>
          <w:sz w:val="28"/>
          <w:szCs w:val="28"/>
        </w:rPr>
      </w:pPr>
    </w:p>
    <w:p w:rsidR="00CF2CDB" w:rsidRPr="00A94A82" w:rsidRDefault="00CF2CDB" w:rsidP="00CF2CDB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CB0730" w:rsidRPr="00CB0730" w:rsidRDefault="00CF2CDB" w:rsidP="001768B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94A8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CB0730" w:rsidRPr="00CB0730" w:rsidRDefault="00CB0730" w:rsidP="00CB073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B0730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</w:p>
    <w:p w:rsidR="008634F3" w:rsidRPr="008634F3" w:rsidRDefault="008634F3" w:rsidP="008634F3">
      <w:pPr>
        <w:spacing w:line="360" w:lineRule="auto"/>
        <w:rPr>
          <w:rFonts w:ascii="Calibri" w:eastAsia="Calibri" w:hAnsi="Calibri" w:cs="Times New Roman"/>
        </w:rPr>
      </w:pPr>
    </w:p>
    <w:p w:rsidR="002E1DBF" w:rsidRPr="002E1DBF" w:rsidRDefault="002E1DBF" w:rsidP="002E1DBF">
      <w:pPr>
        <w:rPr>
          <w:rFonts w:ascii="Times New Roman" w:hAnsi="Times New Roman" w:cs="Times New Roman"/>
          <w:sz w:val="24"/>
          <w:szCs w:val="24"/>
        </w:rPr>
      </w:pPr>
    </w:p>
    <w:p w:rsidR="002E1DBF" w:rsidRPr="002E1DBF" w:rsidRDefault="002E1DBF" w:rsidP="002E1DBF">
      <w:pPr>
        <w:rPr>
          <w:rFonts w:ascii="Times New Roman" w:hAnsi="Times New Roman" w:cs="Times New Roman"/>
          <w:sz w:val="24"/>
          <w:szCs w:val="24"/>
        </w:rPr>
      </w:pPr>
    </w:p>
    <w:p w:rsidR="002E1DBF" w:rsidRPr="002E1DBF" w:rsidRDefault="002E1DBF" w:rsidP="002E1DB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82AEA" w:rsidRPr="00682AEA" w:rsidRDefault="00682AEA" w:rsidP="008634F3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Pr="00682AEA" w:rsidRDefault="00682AEA" w:rsidP="00682AEA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82AEA" w:rsidRDefault="00682AEA" w:rsidP="00682AEA"/>
    <w:sectPr w:rsidR="00682AEA" w:rsidSect="008D4CC2">
      <w:pgSz w:w="11906" w:h="16838"/>
      <w:pgMar w:top="567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A7910" w:rsidRDefault="000A7910">
      <w:pPr>
        <w:spacing w:after="0" w:line="240" w:lineRule="auto"/>
      </w:pPr>
      <w:r>
        <w:separator/>
      </w:r>
    </w:p>
  </w:endnote>
  <w:endnote w:type="continuationSeparator" w:id="1">
    <w:p w:rsidR="000A7910" w:rsidRDefault="000A79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GEOAO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Open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68B1" w:rsidRDefault="00C03906" w:rsidP="006B3F17">
    <w:pPr>
      <w:pStyle w:val="a5"/>
      <w:framePr w:wrap="around" w:vAnchor="text" w:hAnchor="margin" w:xAlign="right" w:y="1"/>
      <w:rPr>
        <w:rStyle w:val="af"/>
      </w:rPr>
    </w:pPr>
    <w:r>
      <w:rPr>
        <w:rStyle w:val="af"/>
      </w:rPr>
      <w:fldChar w:fldCharType="begin"/>
    </w:r>
    <w:r w:rsidR="001768B1"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1768B1" w:rsidRDefault="001768B1" w:rsidP="006B3F17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68B1" w:rsidRDefault="00C03906" w:rsidP="006B3F17">
    <w:pPr>
      <w:pStyle w:val="a5"/>
      <w:framePr w:wrap="around" w:vAnchor="text" w:hAnchor="margin" w:xAlign="right" w:y="1"/>
      <w:rPr>
        <w:rStyle w:val="af"/>
      </w:rPr>
    </w:pPr>
    <w:r>
      <w:rPr>
        <w:rStyle w:val="af"/>
      </w:rPr>
      <w:fldChar w:fldCharType="begin"/>
    </w:r>
    <w:r w:rsidR="001768B1">
      <w:rPr>
        <w:rStyle w:val="af"/>
      </w:rPr>
      <w:instrText xml:space="preserve">PAGE  </w:instrText>
    </w:r>
    <w:r>
      <w:rPr>
        <w:rStyle w:val="af"/>
      </w:rPr>
      <w:fldChar w:fldCharType="separate"/>
    </w:r>
    <w:r w:rsidR="000A7910">
      <w:rPr>
        <w:rStyle w:val="af"/>
        <w:noProof/>
      </w:rPr>
      <w:t>1</w:t>
    </w:r>
    <w:r>
      <w:rPr>
        <w:rStyle w:val="af"/>
      </w:rPr>
      <w:fldChar w:fldCharType="end"/>
    </w:r>
  </w:p>
  <w:p w:rsidR="001768B1" w:rsidRDefault="001768B1" w:rsidP="006B3F17">
    <w:pPr>
      <w:pStyle w:val="a5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A7910" w:rsidRDefault="000A7910">
      <w:pPr>
        <w:spacing w:after="0" w:line="240" w:lineRule="auto"/>
      </w:pPr>
      <w:r>
        <w:separator/>
      </w:r>
    </w:p>
  </w:footnote>
  <w:footnote w:type="continuationSeparator" w:id="1">
    <w:p w:rsidR="000A7910" w:rsidRDefault="000A79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pt;height:9pt" o:bullet="t">
        <v:imagedata r:id="rId1" o:title=""/>
      </v:shape>
    </w:pict>
  </w:numPicBullet>
  <w:abstractNum w:abstractNumId="0">
    <w:nsid w:val="00851D21"/>
    <w:multiLevelType w:val="hybridMultilevel"/>
    <w:tmpl w:val="9D9C0806"/>
    <w:lvl w:ilvl="0" w:tplc="0419000F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7020"/>
        </w:tabs>
        <w:ind w:left="702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7740"/>
        </w:tabs>
        <w:ind w:left="7740" w:hanging="360"/>
      </w:pPr>
      <w:rPr>
        <w:rFonts w:cs="Times New Roman"/>
      </w:rPr>
    </w:lvl>
  </w:abstractNum>
  <w:abstractNum w:abstractNumId="1">
    <w:nsid w:val="054B42CC"/>
    <w:multiLevelType w:val="hybridMultilevel"/>
    <w:tmpl w:val="433A700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744741D"/>
    <w:multiLevelType w:val="hybridMultilevel"/>
    <w:tmpl w:val="BA5CFCFC"/>
    <w:lvl w:ilvl="0" w:tplc="1E30A32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5AEC2B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EB479C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D5EB03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7F6ABA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9C2BD3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3C53D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7923F5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D32DD8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80E335C"/>
    <w:multiLevelType w:val="multilevel"/>
    <w:tmpl w:val="028C0A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3904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8A71C4C"/>
    <w:multiLevelType w:val="hybridMultilevel"/>
    <w:tmpl w:val="F81838BE"/>
    <w:lvl w:ilvl="0" w:tplc="6414C1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9B8E41F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FFEB3E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3C8D8F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F3CE856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4AA70F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F745620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7A2DAD0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5349B42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A2A2E2D"/>
    <w:multiLevelType w:val="multilevel"/>
    <w:tmpl w:val="4FCA6E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17741CC"/>
    <w:multiLevelType w:val="hybridMultilevel"/>
    <w:tmpl w:val="8CF4F95A"/>
    <w:lvl w:ilvl="0" w:tplc="E2DCAC2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4FE1BD2"/>
    <w:multiLevelType w:val="hybridMultilevel"/>
    <w:tmpl w:val="5F5EF34E"/>
    <w:lvl w:ilvl="0" w:tplc="04190011">
      <w:start w:val="1"/>
      <w:numFmt w:val="decimal"/>
      <w:lvlText w:val="%1)"/>
      <w:lvlJc w:val="left"/>
      <w:pPr>
        <w:ind w:left="9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18F51F08"/>
    <w:multiLevelType w:val="hybridMultilevel"/>
    <w:tmpl w:val="20D60FEA"/>
    <w:lvl w:ilvl="0" w:tplc="04190011">
      <w:start w:val="1"/>
      <w:numFmt w:val="decimal"/>
      <w:lvlText w:val="%1)"/>
      <w:lvlJc w:val="left"/>
      <w:pPr>
        <w:ind w:left="121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DB019FD"/>
    <w:multiLevelType w:val="hybridMultilevel"/>
    <w:tmpl w:val="4D7018C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1F0D5C0C"/>
    <w:multiLevelType w:val="hybridMultilevel"/>
    <w:tmpl w:val="F3E2C71E"/>
    <w:lvl w:ilvl="0" w:tplc="CB60B75E">
      <w:start w:val="1"/>
      <w:numFmt w:val="decimal"/>
      <w:lvlText w:val="%1)"/>
      <w:lvlJc w:val="left"/>
      <w:pPr>
        <w:tabs>
          <w:tab w:val="num" w:pos="360"/>
        </w:tabs>
      </w:pPr>
      <w:rPr>
        <w:rFonts w:cs="Times New Roman" w:hint="default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23C218D"/>
    <w:multiLevelType w:val="hybridMultilevel"/>
    <w:tmpl w:val="2586D09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333111A"/>
    <w:multiLevelType w:val="multilevel"/>
    <w:tmpl w:val="92F424CE"/>
    <w:lvl w:ilvl="0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3">
    <w:nsid w:val="26B11816"/>
    <w:multiLevelType w:val="hybridMultilevel"/>
    <w:tmpl w:val="6A584CCC"/>
    <w:lvl w:ilvl="0" w:tplc="CB60B75E">
      <w:start w:val="1"/>
      <w:numFmt w:val="decimal"/>
      <w:lvlText w:val="%1)"/>
      <w:lvlJc w:val="left"/>
      <w:pPr>
        <w:tabs>
          <w:tab w:val="num" w:pos="360"/>
        </w:tabs>
      </w:pPr>
      <w:rPr>
        <w:rFonts w:cs="Times New Roman" w:hint="default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D5E2FC1"/>
    <w:multiLevelType w:val="hybridMultilevel"/>
    <w:tmpl w:val="FBF231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04665C"/>
    <w:multiLevelType w:val="hybridMultilevel"/>
    <w:tmpl w:val="A3F09D5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2F307FAA"/>
    <w:multiLevelType w:val="multilevel"/>
    <w:tmpl w:val="D83AB4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>
    <w:nsid w:val="309170AB"/>
    <w:multiLevelType w:val="hybridMultilevel"/>
    <w:tmpl w:val="57E08272"/>
    <w:lvl w:ilvl="0" w:tplc="75804540"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  <w:color w:val="auto"/>
        <w:sz w:val="22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8">
    <w:nsid w:val="321E5565"/>
    <w:multiLevelType w:val="hybridMultilevel"/>
    <w:tmpl w:val="B39A94C8"/>
    <w:lvl w:ilvl="0" w:tplc="04190011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337E1BBA"/>
    <w:multiLevelType w:val="hybridMultilevel"/>
    <w:tmpl w:val="B714022C"/>
    <w:lvl w:ilvl="0" w:tplc="CB60B75E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20">
    <w:nsid w:val="37B42828"/>
    <w:multiLevelType w:val="hybridMultilevel"/>
    <w:tmpl w:val="DC7626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1">
    <w:nsid w:val="3D7873AB"/>
    <w:multiLevelType w:val="hybridMultilevel"/>
    <w:tmpl w:val="8CBEF3BE"/>
    <w:lvl w:ilvl="0" w:tplc="79B46B0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7B44E9"/>
    <w:multiLevelType w:val="hybridMultilevel"/>
    <w:tmpl w:val="8F7E4B62"/>
    <w:lvl w:ilvl="0" w:tplc="4364BF40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E881C05"/>
    <w:multiLevelType w:val="multilevel"/>
    <w:tmpl w:val="1D9AE06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ind w:left="1069" w:hanging="360"/>
      </w:pPr>
      <w:rPr>
        <w:rFonts w:cs="Times New Roman" w:hint="default"/>
      </w:rPr>
    </w:lvl>
    <w:lvl w:ilvl="2">
      <w:start w:val="1"/>
      <w:numFmt w:val="decimal"/>
      <w:lvlText w:val="%3"/>
      <w:lvlJc w:val="left"/>
      <w:pPr>
        <w:ind w:left="2160" w:hanging="360"/>
      </w:pPr>
      <w:rPr>
        <w:rFonts w:cs="Times New Roman" w:hint="default"/>
      </w:r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4">
    <w:nsid w:val="415225E5"/>
    <w:multiLevelType w:val="hybridMultilevel"/>
    <w:tmpl w:val="892CD4B0"/>
    <w:lvl w:ilvl="0" w:tplc="0504CC0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5">
    <w:nsid w:val="4502133C"/>
    <w:multiLevelType w:val="multilevel"/>
    <w:tmpl w:val="4EBAA8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6">
    <w:nsid w:val="4C5060CA"/>
    <w:multiLevelType w:val="hybridMultilevel"/>
    <w:tmpl w:val="882A1F18"/>
    <w:lvl w:ilvl="0" w:tplc="0419000F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4E5F5567"/>
    <w:multiLevelType w:val="hybridMultilevel"/>
    <w:tmpl w:val="AF4EAF50"/>
    <w:lvl w:ilvl="0" w:tplc="D8F8536C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8">
    <w:nsid w:val="4F715D9B"/>
    <w:multiLevelType w:val="hybridMultilevel"/>
    <w:tmpl w:val="BC34884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1166E8C"/>
    <w:multiLevelType w:val="hybridMultilevel"/>
    <w:tmpl w:val="F37218C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>
    <w:nsid w:val="54CD7B48"/>
    <w:multiLevelType w:val="hybridMultilevel"/>
    <w:tmpl w:val="9736743A"/>
    <w:lvl w:ilvl="0" w:tplc="4AFE6752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CD2A0E"/>
    <w:multiLevelType w:val="hybridMultilevel"/>
    <w:tmpl w:val="3FFAA7CC"/>
    <w:lvl w:ilvl="0" w:tplc="59D819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5BA6E00"/>
    <w:multiLevelType w:val="multilevel"/>
    <w:tmpl w:val="8BD858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3">
    <w:nsid w:val="67B610BA"/>
    <w:multiLevelType w:val="hybridMultilevel"/>
    <w:tmpl w:val="B6B0EB4C"/>
    <w:lvl w:ilvl="0" w:tplc="085E3E48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692C04AB"/>
    <w:multiLevelType w:val="multilevel"/>
    <w:tmpl w:val="76FE58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5">
    <w:nsid w:val="6B531639"/>
    <w:multiLevelType w:val="multilevel"/>
    <w:tmpl w:val="76FE58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6">
    <w:nsid w:val="6DC60EC0"/>
    <w:multiLevelType w:val="multilevel"/>
    <w:tmpl w:val="393617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6DE409A0"/>
    <w:multiLevelType w:val="multilevel"/>
    <w:tmpl w:val="842C19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3338"/>
        </w:tabs>
        <w:ind w:left="3338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)"/>
      <w:lvlJc w:val="left"/>
      <w:pPr>
        <w:ind w:left="2160" w:hanging="36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 w:hint="default"/>
      </w:rPr>
    </w:lvl>
    <w:lvl w:ilvl="4">
      <w:start w:val="1"/>
      <w:numFmt w:val="decimal"/>
      <w:lvlText w:val="%5"/>
      <w:lvlJc w:val="left"/>
      <w:pPr>
        <w:ind w:left="3600" w:hanging="360"/>
      </w:pPr>
      <w:rPr>
        <w:rFonts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0C9117D"/>
    <w:multiLevelType w:val="multilevel"/>
    <w:tmpl w:val="580056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75B27F92"/>
    <w:multiLevelType w:val="hybridMultilevel"/>
    <w:tmpl w:val="A49EE364"/>
    <w:lvl w:ilvl="0" w:tplc="C56A22D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76F27239"/>
    <w:multiLevelType w:val="hybridMultilevel"/>
    <w:tmpl w:val="87902626"/>
    <w:lvl w:ilvl="0" w:tplc="A17466DE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7E8C05AD"/>
    <w:multiLevelType w:val="hybridMultilevel"/>
    <w:tmpl w:val="01B26750"/>
    <w:lvl w:ilvl="0" w:tplc="5E0078D4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9"/>
  </w:num>
  <w:num w:numId="3">
    <w:abstractNumId w:val="28"/>
  </w:num>
  <w:num w:numId="4">
    <w:abstractNumId w:val="32"/>
  </w:num>
  <w:num w:numId="5">
    <w:abstractNumId w:val="23"/>
  </w:num>
  <w:num w:numId="6">
    <w:abstractNumId w:val="12"/>
  </w:num>
  <w:num w:numId="7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4"/>
  </w:num>
  <w:num w:numId="10">
    <w:abstractNumId w:val="37"/>
  </w:num>
  <w:num w:numId="1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</w:num>
  <w:num w:numId="13">
    <w:abstractNumId w:val="5"/>
  </w:num>
  <w:num w:numId="14">
    <w:abstractNumId w:val="2"/>
  </w:num>
  <w:num w:numId="15">
    <w:abstractNumId w:val="36"/>
  </w:num>
  <w:num w:numId="16">
    <w:abstractNumId w:val="16"/>
  </w:num>
  <w:num w:numId="17">
    <w:abstractNumId w:val="11"/>
  </w:num>
  <w:num w:numId="18">
    <w:abstractNumId w:val="26"/>
  </w:num>
  <w:num w:numId="19">
    <w:abstractNumId w:val="25"/>
  </w:num>
  <w:num w:numId="20">
    <w:abstractNumId w:val="35"/>
  </w:num>
  <w:num w:numId="21">
    <w:abstractNumId w:val="22"/>
  </w:num>
  <w:num w:numId="22">
    <w:abstractNumId w:val="3"/>
  </w:num>
  <w:num w:numId="23">
    <w:abstractNumId w:val="41"/>
  </w:num>
  <w:num w:numId="24">
    <w:abstractNumId w:val="38"/>
  </w:num>
  <w:num w:numId="25">
    <w:abstractNumId w:val="1"/>
  </w:num>
  <w:num w:numId="26">
    <w:abstractNumId w:val="40"/>
  </w:num>
  <w:num w:numId="27">
    <w:abstractNumId w:val="27"/>
  </w:num>
  <w:num w:numId="28">
    <w:abstractNumId w:val="33"/>
  </w:num>
  <w:num w:numId="29">
    <w:abstractNumId w:val="15"/>
  </w:num>
  <w:num w:numId="30">
    <w:abstractNumId w:val="10"/>
  </w:num>
  <w:num w:numId="31">
    <w:abstractNumId w:val="19"/>
  </w:num>
  <w:num w:numId="32">
    <w:abstractNumId w:val="13"/>
  </w:num>
  <w:num w:numId="33">
    <w:abstractNumId w:val="34"/>
  </w:num>
  <w:num w:numId="34">
    <w:abstractNumId w:val="31"/>
  </w:num>
  <w:num w:numId="35">
    <w:abstractNumId w:val="39"/>
  </w:num>
  <w:num w:numId="36">
    <w:abstractNumId w:val="24"/>
  </w:num>
  <w:num w:numId="3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4"/>
  </w:num>
  <w:num w:numId="39">
    <w:abstractNumId w:val="18"/>
  </w:num>
  <w:num w:numId="40">
    <w:abstractNumId w:val="6"/>
  </w:num>
  <w:num w:numId="41">
    <w:abstractNumId w:val="21"/>
  </w:num>
  <w:num w:numId="42">
    <w:abstractNumId w:val="30"/>
  </w:num>
  <w:numIdMacAtCleanup w:val="3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hideSpellingErrors/>
  <w:defaultTabStop w:val="708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682AEA"/>
    <w:rsid w:val="00013894"/>
    <w:rsid w:val="00014314"/>
    <w:rsid w:val="000515D8"/>
    <w:rsid w:val="0005314E"/>
    <w:rsid w:val="000979A2"/>
    <w:rsid w:val="000A7910"/>
    <w:rsid w:val="000B4943"/>
    <w:rsid w:val="000B4CF9"/>
    <w:rsid w:val="000C1AEE"/>
    <w:rsid w:val="000D4941"/>
    <w:rsid w:val="000E3CB7"/>
    <w:rsid w:val="0011061D"/>
    <w:rsid w:val="00130ACD"/>
    <w:rsid w:val="00174E45"/>
    <w:rsid w:val="001768B1"/>
    <w:rsid w:val="001879E2"/>
    <w:rsid w:val="00191024"/>
    <w:rsid w:val="001A7696"/>
    <w:rsid w:val="001B0D8D"/>
    <w:rsid w:val="001B40C5"/>
    <w:rsid w:val="001E3139"/>
    <w:rsid w:val="001F1579"/>
    <w:rsid w:val="0020521E"/>
    <w:rsid w:val="002153C7"/>
    <w:rsid w:val="002172DF"/>
    <w:rsid w:val="00230CF1"/>
    <w:rsid w:val="00247FEB"/>
    <w:rsid w:val="002A6044"/>
    <w:rsid w:val="002D2618"/>
    <w:rsid w:val="002E1DBF"/>
    <w:rsid w:val="002F0618"/>
    <w:rsid w:val="00306CA1"/>
    <w:rsid w:val="00311360"/>
    <w:rsid w:val="00322D6A"/>
    <w:rsid w:val="003243CB"/>
    <w:rsid w:val="003262A3"/>
    <w:rsid w:val="00344DAB"/>
    <w:rsid w:val="00361920"/>
    <w:rsid w:val="003A576F"/>
    <w:rsid w:val="003B0E7E"/>
    <w:rsid w:val="003C2F41"/>
    <w:rsid w:val="003C4439"/>
    <w:rsid w:val="003C722E"/>
    <w:rsid w:val="003F32D2"/>
    <w:rsid w:val="00441893"/>
    <w:rsid w:val="00450637"/>
    <w:rsid w:val="004512EC"/>
    <w:rsid w:val="004606F8"/>
    <w:rsid w:val="0046366F"/>
    <w:rsid w:val="00475A73"/>
    <w:rsid w:val="00481EEF"/>
    <w:rsid w:val="00484F53"/>
    <w:rsid w:val="0048744C"/>
    <w:rsid w:val="004916E5"/>
    <w:rsid w:val="004A1CE3"/>
    <w:rsid w:val="004B336F"/>
    <w:rsid w:val="004C30BB"/>
    <w:rsid w:val="004D7686"/>
    <w:rsid w:val="004E3217"/>
    <w:rsid w:val="0051286B"/>
    <w:rsid w:val="0055098D"/>
    <w:rsid w:val="00582632"/>
    <w:rsid w:val="00597E0C"/>
    <w:rsid w:val="005A40A4"/>
    <w:rsid w:val="005A7494"/>
    <w:rsid w:val="005B4300"/>
    <w:rsid w:val="005D2243"/>
    <w:rsid w:val="005E1064"/>
    <w:rsid w:val="005E1AAE"/>
    <w:rsid w:val="005E55A7"/>
    <w:rsid w:val="005E7143"/>
    <w:rsid w:val="005F017C"/>
    <w:rsid w:val="005F5D93"/>
    <w:rsid w:val="00617E85"/>
    <w:rsid w:val="0062603D"/>
    <w:rsid w:val="0065476A"/>
    <w:rsid w:val="00682AEA"/>
    <w:rsid w:val="00694F3C"/>
    <w:rsid w:val="006A09FE"/>
    <w:rsid w:val="006A47B4"/>
    <w:rsid w:val="006B3F17"/>
    <w:rsid w:val="006C1AD2"/>
    <w:rsid w:val="006D149F"/>
    <w:rsid w:val="006D6D26"/>
    <w:rsid w:val="007109A5"/>
    <w:rsid w:val="007610EB"/>
    <w:rsid w:val="00782ACA"/>
    <w:rsid w:val="00784B00"/>
    <w:rsid w:val="007903B1"/>
    <w:rsid w:val="007D31B1"/>
    <w:rsid w:val="007D5332"/>
    <w:rsid w:val="007E07B5"/>
    <w:rsid w:val="007E4EA0"/>
    <w:rsid w:val="007F32DE"/>
    <w:rsid w:val="007F4DAE"/>
    <w:rsid w:val="00810C32"/>
    <w:rsid w:val="00820C07"/>
    <w:rsid w:val="008219EB"/>
    <w:rsid w:val="00836AD7"/>
    <w:rsid w:val="00846B68"/>
    <w:rsid w:val="008634F3"/>
    <w:rsid w:val="00872127"/>
    <w:rsid w:val="00884A81"/>
    <w:rsid w:val="00892FF2"/>
    <w:rsid w:val="008B2728"/>
    <w:rsid w:val="008D4CC2"/>
    <w:rsid w:val="00903AEB"/>
    <w:rsid w:val="00903B08"/>
    <w:rsid w:val="0090492E"/>
    <w:rsid w:val="00917CBB"/>
    <w:rsid w:val="00921C19"/>
    <w:rsid w:val="00932793"/>
    <w:rsid w:val="00934A5E"/>
    <w:rsid w:val="009440F3"/>
    <w:rsid w:val="00951814"/>
    <w:rsid w:val="00985222"/>
    <w:rsid w:val="00990AAF"/>
    <w:rsid w:val="009B0B73"/>
    <w:rsid w:val="009E2120"/>
    <w:rsid w:val="00A179F3"/>
    <w:rsid w:val="00A22E1C"/>
    <w:rsid w:val="00A5031A"/>
    <w:rsid w:val="00A56D79"/>
    <w:rsid w:val="00A65896"/>
    <w:rsid w:val="00A67F9C"/>
    <w:rsid w:val="00A82045"/>
    <w:rsid w:val="00A94A82"/>
    <w:rsid w:val="00A962B6"/>
    <w:rsid w:val="00AC540A"/>
    <w:rsid w:val="00AC6CEC"/>
    <w:rsid w:val="00AE71FF"/>
    <w:rsid w:val="00AF36C9"/>
    <w:rsid w:val="00B15579"/>
    <w:rsid w:val="00B20546"/>
    <w:rsid w:val="00B23CBE"/>
    <w:rsid w:val="00B5548A"/>
    <w:rsid w:val="00B572B4"/>
    <w:rsid w:val="00BB7247"/>
    <w:rsid w:val="00BC520D"/>
    <w:rsid w:val="00BC70FA"/>
    <w:rsid w:val="00BD012A"/>
    <w:rsid w:val="00BD3B92"/>
    <w:rsid w:val="00BF7B7E"/>
    <w:rsid w:val="00C02518"/>
    <w:rsid w:val="00C03906"/>
    <w:rsid w:val="00C243A2"/>
    <w:rsid w:val="00C31449"/>
    <w:rsid w:val="00C3796D"/>
    <w:rsid w:val="00C44AE1"/>
    <w:rsid w:val="00C53CDE"/>
    <w:rsid w:val="00C70C7D"/>
    <w:rsid w:val="00C715C1"/>
    <w:rsid w:val="00C849CE"/>
    <w:rsid w:val="00C946AF"/>
    <w:rsid w:val="00C95A7F"/>
    <w:rsid w:val="00C967A0"/>
    <w:rsid w:val="00CB0730"/>
    <w:rsid w:val="00CB6716"/>
    <w:rsid w:val="00CD6EBB"/>
    <w:rsid w:val="00CE59D9"/>
    <w:rsid w:val="00CF2CDB"/>
    <w:rsid w:val="00D17D48"/>
    <w:rsid w:val="00D34AC4"/>
    <w:rsid w:val="00D41082"/>
    <w:rsid w:val="00D66526"/>
    <w:rsid w:val="00D83912"/>
    <w:rsid w:val="00D92CCD"/>
    <w:rsid w:val="00D94601"/>
    <w:rsid w:val="00D95830"/>
    <w:rsid w:val="00DA2652"/>
    <w:rsid w:val="00DB31DC"/>
    <w:rsid w:val="00DB6254"/>
    <w:rsid w:val="00DF406F"/>
    <w:rsid w:val="00E23A9C"/>
    <w:rsid w:val="00E2580B"/>
    <w:rsid w:val="00E37128"/>
    <w:rsid w:val="00E56847"/>
    <w:rsid w:val="00E715C1"/>
    <w:rsid w:val="00E71999"/>
    <w:rsid w:val="00E902A6"/>
    <w:rsid w:val="00EA461E"/>
    <w:rsid w:val="00ED3E72"/>
    <w:rsid w:val="00F15B00"/>
    <w:rsid w:val="00F22FA3"/>
    <w:rsid w:val="00F24696"/>
    <w:rsid w:val="00F267EB"/>
    <w:rsid w:val="00F556B9"/>
    <w:rsid w:val="00F72564"/>
    <w:rsid w:val="00F91D3F"/>
    <w:rsid w:val="00FA422E"/>
    <w:rsid w:val="00FA5F2F"/>
    <w:rsid w:val="00FB2340"/>
    <w:rsid w:val="00FB41C1"/>
    <w:rsid w:val="00FD47E3"/>
    <w:rsid w:val="00FE0ED8"/>
    <w:rsid w:val="00FE73D5"/>
    <w:rsid w:val="00FF72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92E"/>
  </w:style>
  <w:style w:type="paragraph" w:styleId="1">
    <w:name w:val="heading 1"/>
    <w:basedOn w:val="a"/>
    <w:link w:val="10"/>
    <w:uiPriority w:val="99"/>
    <w:qFormat/>
    <w:rsid w:val="00682AE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682AEA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82AEA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rsid w:val="00682AEA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682AEA"/>
  </w:style>
  <w:style w:type="paragraph" w:styleId="a3">
    <w:name w:val="header"/>
    <w:basedOn w:val="a"/>
    <w:link w:val="a4"/>
    <w:uiPriority w:val="99"/>
    <w:rsid w:val="00682AEA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682AEA"/>
    <w:rPr>
      <w:rFonts w:ascii="Calibri" w:eastAsia="Times New Roman" w:hAnsi="Calibri" w:cs="Times New Roman"/>
      <w:lang w:eastAsia="ru-RU"/>
    </w:rPr>
  </w:style>
  <w:style w:type="paragraph" w:styleId="a5">
    <w:name w:val="footer"/>
    <w:basedOn w:val="a"/>
    <w:link w:val="a6"/>
    <w:uiPriority w:val="99"/>
    <w:rsid w:val="00682AEA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6">
    <w:name w:val="Нижний колонтитул Знак"/>
    <w:basedOn w:val="a0"/>
    <w:link w:val="a5"/>
    <w:uiPriority w:val="99"/>
    <w:rsid w:val="00682AEA"/>
    <w:rPr>
      <w:rFonts w:ascii="Calibri" w:eastAsia="Times New Roman" w:hAnsi="Calibri" w:cs="Times New Roman"/>
      <w:lang w:eastAsia="ru-RU"/>
    </w:rPr>
  </w:style>
  <w:style w:type="paragraph" w:styleId="a7">
    <w:name w:val="Balloon Text"/>
    <w:basedOn w:val="a"/>
    <w:link w:val="a8"/>
    <w:uiPriority w:val="99"/>
    <w:semiHidden/>
    <w:rsid w:val="00682AEA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8">
    <w:name w:val="Текст выноски Знак"/>
    <w:basedOn w:val="a0"/>
    <w:link w:val="a7"/>
    <w:uiPriority w:val="99"/>
    <w:semiHidden/>
    <w:rsid w:val="00682AEA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Normal (Web)"/>
    <w:basedOn w:val="a"/>
    <w:uiPriority w:val="99"/>
    <w:rsid w:val="00682AE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a">
    <w:name w:val="Знак Знак Знак Знак Знак Знак Знак"/>
    <w:basedOn w:val="a"/>
    <w:uiPriority w:val="99"/>
    <w:rsid w:val="00682AEA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table" w:styleId="ab">
    <w:name w:val="Table Grid"/>
    <w:basedOn w:val="a1"/>
    <w:uiPriority w:val="99"/>
    <w:rsid w:val="00682AEA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estern">
    <w:name w:val="western"/>
    <w:basedOn w:val="a"/>
    <w:uiPriority w:val="99"/>
    <w:rsid w:val="00682A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List Paragraph"/>
    <w:basedOn w:val="a"/>
    <w:uiPriority w:val="99"/>
    <w:qFormat/>
    <w:rsid w:val="00682AEA"/>
    <w:pPr>
      <w:ind w:left="708"/>
    </w:pPr>
    <w:rPr>
      <w:rFonts w:ascii="Calibri" w:eastAsia="Times New Roman" w:hAnsi="Calibri" w:cs="Times New Roman"/>
      <w:lang w:eastAsia="ru-RU"/>
    </w:rPr>
  </w:style>
  <w:style w:type="paragraph" w:customStyle="1" w:styleId="12">
    <w:name w:val="Знак Знак Знак Знак Знак Знак Знак1"/>
    <w:basedOn w:val="a"/>
    <w:uiPriority w:val="99"/>
    <w:rsid w:val="00682AEA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apple-converted-space">
    <w:name w:val="apple-converted-space"/>
    <w:uiPriority w:val="99"/>
    <w:rsid w:val="00682AEA"/>
    <w:rPr>
      <w:rFonts w:cs="Times New Roman"/>
    </w:rPr>
  </w:style>
  <w:style w:type="character" w:styleId="ad">
    <w:name w:val="Hyperlink"/>
    <w:uiPriority w:val="99"/>
    <w:rsid w:val="00682AEA"/>
    <w:rPr>
      <w:rFonts w:cs="Times New Roman"/>
      <w:color w:val="0000FF"/>
      <w:u w:val="single"/>
    </w:rPr>
  </w:style>
  <w:style w:type="character" w:customStyle="1" w:styleId="style56">
    <w:name w:val="style56"/>
    <w:uiPriority w:val="99"/>
    <w:rsid w:val="00682AEA"/>
    <w:rPr>
      <w:rFonts w:cs="Times New Roman"/>
    </w:rPr>
  </w:style>
  <w:style w:type="character" w:styleId="ae">
    <w:name w:val="Strong"/>
    <w:uiPriority w:val="99"/>
    <w:qFormat/>
    <w:rsid w:val="00682AEA"/>
    <w:rPr>
      <w:rFonts w:cs="Times New Roman"/>
      <w:b/>
    </w:rPr>
  </w:style>
  <w:style w:type="character" w:customStyle="1" w:styleId="style58">
    <w:name w:val="style58"/>
    <w:uiPriority w:val="99"/>
    <w:rsid w:val="00682AEA"/>
    <w:rPr>
      <w:rFonts w:cs="Times New Roman"/>
    </w:rPr>
  </w:style>
  <w:style w:type="character" w:styleId="af">
    <w:name w:val="page number"/>
    <w:uiPriority w:val="99"/>
    <w:rsid w:val="00682AEA"/>
    <w:rPr>
      <w:rFonts w:cs="Times New Roman"/>
    </w:rPr>
  </w:style>
  <w:style w:type="numbering" w:customStyle="1" w:styleId="110">
    <w:name w:val="Нет списка11"/>
    <w:next w:val="a2"/>
    <w:uiPriority w:val="99"/>
    <w:semiHidden/>
    <w:unhideWhenUsed/>
    <w:rsid w:val="00682AEA"/>
  </w:style>
  <w:style w:type="paragraph" w:customStyle="1" w:styleId="21">
    <w:name w:val="Заголовок 21"/>
    <w:basedOn w:val="a"/>
    <w:next w:val="a"/>
    <w:semiHidden/>
    <w:unhideWhenUsed/>
    <w:qFormat/>
    <w:locked/>
    <w:rsid w:val="00682AEA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numbering" w:customStyle="1" w:styleId="111">
    <w:name w:val="Нет списка111"/>
    <w:next w:val="a2"/>
    <w:uiPriority w:val="99"/>
    <w:semiHidden/>
    <w:unhideWhenUsed/>
    <w:rsid w:val="00682AEA"/>
  </w:style>
  <w:style w:type="table" w:customStyle="1" w:styleId="13">
    <w:name w:val="Сетка таблицы1"/>
    <w:basedOn w:val="a1"/>
    <w:next w:val="ab"/>
    <w:rsid w:val="00682A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10">
    <w:name w:val="Заголовок 2 Знак1"/>
    <w:uiPriority w:val="9"/>
    <w:semiHidden/>
    <w:rsid w:val="00682AE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numbering" w:customStyle="1" w:styleId="22">
    <w:name w:val="Нет списка2"/>
    <w:next w:val="a2"/>
    <w:uiPriority w:val="99"/>
    <w:semiHidden/>
    <w:unhideWhenUsed/>
    <w:rsid w:val="00682AEA"/>
  </w:style>
  <w:style w:type="numbering" w:customStyle="1" w:styleId="3">
    <w:name w:val="Нет списка3"/>
    <w:next w:val="a2"/>
    <w:uiPriority w:val="99"/>
    <w:semiHidden/>
    <w:unhideWhenUsed/>
    <w:rsid w:val="00682AEA"/>
  </w:style>
  <w:style w:type="numbering" w:customStyle="1" w:styleId="4">
    <w:name w:val="Нет списка4"/>
    <w:next w:val="a2"/>
    <w:uiPriority w:val="99"/>
    <w:semiHidden/>
    <w:unhideWhenUsed/>
    <w:rsid w:val="00682AEA"/>
  </w:style>
  <w:style w:type="numbering" w:customStyle="1" w:styleId="120">
    <w:name w:val="Нет списка12"/>
    <w:next w:val="a2"/>
    <w:uiPriority w:val="99"/>
    <w:semiHidden/>
    <w:unhideWhenUsed/>
    <w:rsid w:val="00682AEA"/>
  </w:style>
  <w:style w:type="numbering" w:customStyle="1" w:styleId="112">
    <w:name w:val="Нет списка112"/>
    <w:next w:val="a2"/>
    <w:uiPriority w:val="99"/>
    <w:semiHidden/>
    <w:unhideWhenUsed/>
    <w:rsid w:val="00682AEA"/>
  </w:style>
  <w:style w:type="numbering" w:customStyle="1" w:styleId="211">
    <w:name w:val="Нет списка21"/>
    <w:next w:val="a2"/>
    <w:uiPriority w:val="99"/>
    <w:semiHidden/>
    <w:unhideWhenUsed/>
    <w:rsid w:val="00682AEA"/>
  </w:style>
  <w:style w:type="numbering" w:customStyle="1" w:styleId="31">
    <w:name w:val="Нет списка31"/>
    <w:next w:val="a2"/>
    <w:uiPriority w:val="99"/>
    <w:semiHidden/>
    <w:unhideWhenUsed/>
    <w:rsid w:val="00682AEA"/>
  </w:style>
  <w:style w:type="paragraph" w:customStyle="1" w:styleId="Default">
    <w:name w:val="Default"/>
    <w:rsid w:val="001768B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9"/>
    <w:qFormat/>
    <w:rsid w:val="00682AE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682AEA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82AEA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rsid w:val="00682AEA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682AEA"/>
  </w:style>
  <w:style w:type="paragraph" w:styleId="a3">
    <w:name w:val="header"/>
    <w:basedOn w:val="a"/>
    <w:link w:val="a4"/>
    <w:uiPriority w:val="99"/>
    <w:rsid w:val="00682AEA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682AEA"/>
    <w:rPr>
      <w:rFonts w:ascii="Calibri" w:eastAsia="Times New Roman" w:hAnsi="Calibri" w:cs="Times New Roman"/>
      <w:lang w:eastAsia="ru-RU"/>
    </w:rPr>
  </w:style>
  <w:style w:type="paragraph" w:styleId="a5">
    <w:name w:val="footer"/>
    <w:basedOn w:val="a"/>
    <w:link w:val="a6"/>
    <w:uiPriority w:val="99"/>
    <w:rsid w:val="00682AEA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6">
    <w:name w:val="Нижний колонтитул Знак"/>
    <w:basedOn w:val="a0"/>
    <w:link w:val="a5"/>
    <w:uiPriority w:val="99"/>
    <w:rsid w:val="00682AEA"/>
    <w:rPr>
      <w:rFonts w:ascii="Calibri" w:eastAsia="Times New Roman" w:hAnsi="Calibri" w:cs="Times New Roman"/>
      <w:lang w:eastAsia="ru-RU"/>
    </w:rPr>
  </w:style>
  <w:style w:type="paragraph" w:styleId="a7">
    <w:name w:val="Balloon Text"/>
    <w:basedOn w:val="a"/>
    <w:link w:val="a8"/>
    <w:uiPriority w:val="99"/>
    <w:semiHidden/>
    <w:rsid w:val="00682AEA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8">
    <w:name w:val="Текст выноски Знак"/>
    <w:basedOn w:val="a0"/>
    <w:link w:val="a7"/>
    <w:uiPriority w:val="99"/>
    <w:semiHidden/>
    <w:rsid w:val="00682AEA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Normal (Web)"/>
    <w:basedOn w:val="a"/>
    <w:uiPriority w:val="99"/>
    <w:rsid w:val="00682AE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a">
    <w:name w:val="Знак Знак Знак Знак Знак Знак Знак"/>
    <w:basedOn w:val="a"/>
    <w:uiPriority w:val="99"/>
    <w:rsid w:val="00682AEA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table" w:styleId="ab">
    <w:name w:val="Table Grid"/>
    <w:basedOn w:val="a1"/>
    <w:uiPriority w:val="99"/>
    <w:rsid w:val="00682AEA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estern">
    <w:name w:val="western"/>
    <w:basedOn w:val="a"/>
    <w:uiPriority w:val="99"/>
    <w:rsid w:val="00682A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List Paragraph"/>
    <w:basedOn w:val="a"/>
    <w:uiPriority w:val="99"/>
    <w:qFormat/>
    <w:rsid w:val="00682AEA"/>
    <w:pPr>
      <w:ind w:left="708"/>
    </w:pPr>
    <w:rPr>
      <w:rFonts w:ascii="Calibri" w:eastAsia="Times New Roman" w:hAnsi="Calibri" w:cs="Times New Roman"/>
      <w:lang w:eastAsia="ru-RU"/>
    </w:rPr>
  </w:style>
  <w:style w:type="paragraph" w:customStyle="1" w:styleId="12">
    <w:name w:val="Знак Знак Знак Знак Знак Знак Знак1"/>
    <w:basedOn w:val="a"/>
    <w:uiPriority w:val="99"/>
    <w:rsid w:val="00682AEA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apple-converted-space">
    <w:name w:val="apple-converted-space"/>
    <w:uiPriority w:val="99"/>
    <w:rsid w:val="00682AEA"/>
    <w:rPr>
      <w:rFonts w:cs="Times New Roman"/>
    </w:rPr>
  </w:style>
  <w:style w:type="character" w:styleId="ad">
    <w:name w:val="Hyperlink"/>
    <w:uiPriority w:val="99"/>
    <w:rsid w:val="00682AEA"/>
    <w:rPr>
      <w:rFonts w:cs="Times New Roman"/>
      <w:color w:val="0000FF"/>
      <w:u w:val="single"/>
    </w:rPr>
  </w:style>
  <w:style w:type="character" w:customStyle="1" w:styleId="style56">
    <w:name w:val="style56"/>
    <w:uiPriority w:val="99"/>
    <w:rsid w:val="00682AEA"/>
    <w:rPr>
      <w:rFonts w:cs="Times New Roman"/>
    </w:rPr>
  </w:style>
  <w:style w:type="character" w:styleId="ae">
    <w:name w:val="Strong"/>
    <w:uiPriority w:val="99"/>
    <w:qFormat/>
    <w:rsid w:val="00682AEA"/>
    <w:rPr>
      <w:rFonts w:cs="Times New Roman"/>
      <w:b/>
    </w:rPr>
  </w:style>
  <w:style w:type="character" w:customStyle="1" w:styleId="style58">
    <w:name w:val="style58"/>
    <w:uiPriority w:val="99"/>
    <w:rsid w:val="00682AEA"/>
    <w:rPr>
      <w:rFonts w:cs="Times New Roman"/>
    </w:rPr>
  </w:style>
  <w:style w:type="character" w:styleId="af">
    <w:name w:val="page number"/>
    <w:uiPriority w:val="99"/>
    <w:rsid w:val="00682AEA"/>
    <w:rPr>
      <w:rFonts w:cs="Times New Roman"/>
    </w:rPr>
  </w:style>
  <w:style w:type="numbering" w:customStyle="1" w:styleId="110">
    <w:name w:val="Нет списка11"/>
    <w:next w:val="a2"/>
    <w:uiPriority w:val="99"/>
    <w:semiHidden/>
    <w:unhideWhenUsed/>
    <w:rsid w:val="00682AEA"/>
  </w:style>
  <w:style w:type="paragraph" w:customStyle="1" w:styleId="21">
    <w:name w:val="Заголовок 21"/>
    <w:basedOn w:val="a"/>
    <w:next w:val="a"/>
    <w:semiHidden/>
    <w:unhideWhenUsed/>
    <w:qFormat/>
    <w:locked/>
    <w:rsid w:val="00682AEA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numbering" w:customStyle="1" w:styleId="111">
    <w:name w:val="Нет списка111"/>
    <w:next w:val="a2"/>
    <w:uiPriority w:val="99"/>
    <w:semiHidden/>
    <w:unhideWhenUsed/>
    <w:rsid w:val="00682AEA"/>
  </w:style>
  <w:style w:type="table" w:customStyle="1" w:styleId="13">
    <w:name w:val="Сетка таблицы1"/>
    <w:basedOn w:val="a1"/>
    <w:next w:val="ab"/>
    <w:rsid w:val="00682A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10">
    <w:name w:val="Заголовок 2 Знак1"/>
    <w:uiPriority w:val="9"/>
    <w:semiHidden/>
    <w:rsid w:val="00682AE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numbering" w:customStyle="1" w:styleId="22">
    <w:name w:val="Нет списка2"/>
    <w:next w:val="a2"/>
    <w:uiPriority w:val="99"/>
    <w:semiHidden/>
    <w:unhideWhenUsed/>
    <w:rsid w:val="00682AEA"/>
  </w:style>
  <w:style w:type="numbering" w:customStyle="1" w:styleId="3">
    <w:name w:val="Нет списка3"/>
    <w:next w:val="a2"/>
    <w:uiPriority w:val="99"/>
    <w:semiHidden/>
    <w:unhideWhenUsed/>
    <w:rsid w:val="00682AEA"/>
  </w:style>
  <w:style w:type="numbering" w:customStyle="1" w:styleId="4">
    <w:name w:val="Нет списка4"/>
    <w:next w:val="a2"/>
    <w:uiPriority w:val="99"/>
    <w:semiHidden/>
    <w:unhideWhenUsed/>
    <w:rsid w:val="00682AEA"/>
  </w:style>
  <w:style w:type="numbering" w:customStyle="1" w:styleId="120">
    <w:name w:val="Нет списка12"/>
    <w:next w:val="a2"/>
    <w:uiPriority w:val="99"/>
    <w:semiHidden/>
    <w:unhideWhenUsed/>
    <w:rsid w:val="00682AEA"/>
  </w:style>
  <w:style w:type="numbering" w:customStyle="1" w:styleId="112">
    <w:name w:val="Нет списка112"/>
    <w:next w:val="a2"/>
    <w:uiPriority w:val="99"/>
    <w:semiHidden/>
    <w:unhideWhenUsed/>
    <w:rsid w:val="00682AEA"/>
  </w:style>
  <w:style w:type="numbering" w:customStyle="1" w:styleId="211">
    <w:name w:val="Нет списка21"/>
    <w:next w:val="a2"/>
    <w:uiPriority w:val="99"/>
    <w:semiHidden/>
    <w:unhideWhenUsed/>
    <w:rsid w:val="00682AEA"/>
  </w:style>
  <w:style w:type="numbering" w:customStyle="1" w:styleId="31">
    <w:name w:val="Нет списка31"/>
    <w:next w:val="a2"/>
    <w:uiPriority w:val="99"/>
    <w:semiHidden/>
    <w:unhideWhenUsed/>
    <w:rsid w:val="00682AE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671" Type="http://schemas.openxmlformats.org/officeDocument/2006/relationships/image" Target="media/image408.wmf"/><Relationship Id="rId769" Type="http://schemas.openxmlformats.org/officeDocument/2006/relationships/image" Target="media/image455.jpeg"/><Relationship Id="rId976" Type="http://schemas.openxmlformats.org/officeDocument/2006/relationships/image" Target="media/image592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17.bin"/><Relationship Id="rId531" Type="http://schemas.openxmlformats.org/officeDocument/2006/relationships/image" Target="media/image330.wmf"/><Relationship Id="rId629" Type="http://schemas.openxmlformats.org/officeDocument/2006/relationships/image" Target="media/image387.wmf"/><Relationship Id="rId170" Type="http://schemas.openxmlformats.org/officeDocument/2006/relationships/oleObject" Target="embeddings/oleObject67.bin"/><Relationship Id="rId836" Type="http://schemas.openxmlformats.org/officeDocument/2006/relationships/image" Target="media/image498.wmf"/><Relationship Id="rId268" Type="http://schemas.openxmlformats.org/officeDocument/2006/relationships/image" Target="media/image165.wmf"/><Relationship Id="rId475" Type="http://schemas.openxmlformats.org/officeDocument/2006/relationships/oleObject" Target="embeddings/oleObject162.bin"/><Relationship Id="rId682" Type="http://schemas.openxmlformats.org/officeDocument/2006/relationships/oleObject" Target="embeddings/oleObject252.bin"/><Relationship Id="rId903" Type="http://schemas.openxmlformats.org/officeDocument/2006/relationships/image" Target="media/image540.wmf"/><Relationship Id="rId32" Type="http://schemas.openxmlformats.org/officeDocument/2006/relationships/image" Target="media/image16.png"/><Relationship Id="rId128" Type="http://schemas.openxmlformats.org/officeDocument/2006/relationships/image" Target="media/image72.png"/><Relationship Id="rId335" Type="http://schemas.openxmlformats.org/officeDocument/2006/relationships/image" Target="media/image204.png"/><Relationship Id="rId542" Type="http://schemas.openxmlformats.org/officeDocument/2006/relationships/oleObject" Target="embeddings/oleObject196.bin"/><Relationship Id="rId987" Type="http://schemas.openxmlformats.org/officeDocument/2006/relationships/hyperlink" Target="http://www.mathnet.ru/" TargetMode="External"/><Relationship Id="rId181" Type="http://schemas.openxmlformats.org/officeDocument/2006/relationships/image" Target="media/image101.wmf"/><Relationship Id="rId402" Type="http://schemas.openxmlformats.org/officeDocument/2006/relationships/oleObject" Target="embeddings/oleObject127.bin"/><Relationship Id="rId847" Type="http://schemas.openxmlformats.org/officeDocument/2006/relationships/oleObject" Target="embeddings/oleObject325.bin"/><Relationship Id="rId279" Type="http://schemas.openxmlformats.org/officeDocument/2006/relationships/image" Target="media/image170.wmf"/><Relationship Id="rId486" Type="http://schemas.openxmlformats.org/officeDocument/2006/relationships/image" Target="media/image307.wmf"/><Relationship Id="rId693" Type="http://schemas.openxmlformats.org/officeDocument/2006/relationships/image" Target="media/image419.wmf"/><Relationship Id="rId707" Type="http://schemas.openxmlformats.org/officeDocument/2006/relationships/oleObject" Target="embeddings/oleObject265.bin"/><Relationship Id="rId914" Type="http://schemas.openxmlformats.org/officeDocument/2006/relationships/oleObject" Target="embeddings/oleObject345.bin"/><Relationship Id="rId43" Type="http://schemas.openxmlformats.org/officeDocument/2006/relationships/image" Target="media/image27.png"/><Relationship Id="rId139" Type="http://schemas.openxmlformats.org/officeDocument/2006/relationships/image" Target="media/image78.wmf"/><Relationship Id="rId346" Type="http://schemas.openxmlformats.org/officeDocument/2006/relationships/image" Target="media/image215.png"/><Relationship Id="rId553" Type="http://schemas.openxmlformats.org/officeDocument/2006/relationships/image" Target="media/image340.wmf"/><Relationship Id="rId760" Type="http://schemas.openxmlformats.org/officeDocument/2006/relationships/image" Target="media/image450.png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5.bin"/><Relationship Id="rId413" Type="http://schemas.openxmlformats.org/officeDocument/2006/relationships/image" Target="media/image269.wmf"/><Relationship Id="rId858" Type="http://schemas.openxmlformats.org/officeDocument/2006/relationships/image" Target="media/image509.png"/><Relationship Id="rId497" Type="http://schemas.openxmlformats.org/officeDocument/2006/relationships/oleObject" Target="embeddings/oleObject173.bin"/><Relationship Id="rId620" Type="http://schemas.openxmlformats.org/officeDocument/2006/relationships/image" Target="media/image380.wmf"/><Relationship Id="rId718" Type="http://schemas.openxmlformats.org/officeDocument/2006/relationships/oleObject" Target="embeddings/oleObject271.bin"/><Relationship Id="rId925" Type="http://schemas.openxmlformats.org/officeDocument/2006/relationships/image" Target="media/image556.wmf"/><Relationship Id="rId357" Type="http://schemas.openxmlformats.org/officeDocument/2006/relationships/image" Target="media/image226.png"/><Relationship Id="rId54" Type="http://schemas.openxmlformats.org/officeDocument/2006/relationships/oleObject" Target="embeddings/oleObject13.bin"/><Relationship Id="rId217" Type="http://schemas.openxmlformats.org/officeDocument/2006/relationships/image" Target="media/image121.jpeg"/><Relationship Id="rId564" Type="http://schemas.openxmlformats.org/officeDocument/2006/relationships/image" Target="media/image344.wmf"/><Relationship Id="rId771" Type="http://schemas.openxmlformats.org/officeDocument/2006/relationships/oleObject" Target="embeddings/oleObject296.bin"/><Relationship Id="rId869" Type="http://schemas.openxmlformats.org/officeDocument/2006/relationships/oleObject" Target="embeddings/oleObject334.bin"/><Relationship Id="rId424" Type="http://schemas.openxmlformats.org/officeDocument/2006/relationships/oleObject" Target="embeddings/oleObject138.bin"/><Relationship Id="rId631" Type="http://schemas.openxmlformats.org/officeDocument/2006/relationships/image" Target="media/image388.wmf"/><Relationship Id="rId729" Type="http://schemas.openxmlformats.org/officeDocument/2006/relationships/image" Target="media/image436.wmf"/><Relationship Id="rId270" Type="http://schemas.openxmlformats.org/officeDocument/2006/relationships/image" Target="media/image166.wmf"/><Relationship Id="rId936" Type="http://schemas.openxmlformats.org/officeDocument/2006/relationships/oleObject" Target="embeddings/oleObject356.bin"/><Relationship Id="rId65" Type="http://schemas.openxmlformats.org/officeDocument/2006/relationships/image" Target="media/image39.png"/><Relationship Id="rId130" Type="http://schemas.openxmlformats.org/officeDocument/2006/relationships/oleObject" Target="embeddings/oleObject49.bin"/><Relationship Id="rId368" Type="http://schemas.openxmlformats.org/officeDocument/2006/relationships/image" Target="media/image236.png"/><Relationship Id="rId575" Type="http://schemas.openxmlformats.org/officeDocument/2006/relationships/oleObject" Target="embeddings/oleObject214.bin"/><Relationship Id="rId782" Type="http://schemas.openxmlformats.org/officeDocument/2006/relationships/image" Target="media/image462.wmf"/><Relationship Id="rId228" Type="http://schemas.openxmlformats.org/officeDocument/2006/relationships/image" Target="media/image132.jpeg"/><Relationship Id="rId435" Type="http://schemas.openxmlformats.org/officeDocument/2006/relationships/oleObject" Target="embeddings/oleObject143.bin"/><Relationship Id="rId642" Type="http://schemas.openxmlformats.org/officeDocument/2006/relationships/oleObject" Target="embeddings/oleObject232.bin"/><Relationship Id="rId281" Type="http://schemas.openxmlformats.org/officeDocument/2006/relationships/image" Target="media/image171.wmf"/><Relationship Id="rId502" Type="http://schemas.openxmlformats.org/officeDocument/2006/relationships/oleObject" Target="embeddings/oleObject176.bin"/><Relationship Id="rId947" Type="http://schemas.openxmlformats.org/officeDocument/2006/relationships/oleObject" Target="embeddings/oleObject359.bin"/><Relationship Id="rId76" Type="http://schemas.openxmlformats.org/officeDocument/2006/relationships/image" Target="media/image46.wmf"/><Relationship Id="rId141" Type="http://schemas.openxmlformats.org/officeDocument/2006/relationships/oleObject" Target="embeddings/oleObject55.bin"/><Relationship Id="rId379" Type="http://schemas.openxmlformats.org/officeDocument/2006/relationships/image" Target="media/image247.png"/><Relationship Id="rId586" Type="http://schemas.openxmlformats.org/officeDocument/2006/relationships/image" Target="media/image354.png"/><Relationship Id="rId793" Type="http://schemas.openxmlformats.org/officeDocument/2006/relationships/image" Target="media/image472.jpeg"/><Relationship Id="rId807" Type="http://schemas.openxmlformats.org/officeDocument/2006/relationships/image" Target="media/image484.wmf"/><Relationship Id="rId7" Type="http://schemas.openxmlformats.org/officeDocument/2006/relationships/endnotes" Target="endnotes.xml"/><Relationship Id="rId239" Type="http://schemas.openxmlformats.org/officeDocument/2006/relationships/image" Target="media/image143.png"/><Relationship Id="rId446" Type="http://schemas.openxmlformats.org/officeDocument/2006/relationships/oleObject" Target="embeddings/oleObject149.bin"/><Relationship Id="rId653" Type="http://schemas.openxmlformats.org/officeDocument/2006/relationships/image" Target="media/image399.wmf"/><Relationship Id="rId292" Type="http://schemas.openxmlformats.org/officeDocument/2006/relationships/image" Target="media/image176.wmf"/><Relationship Id="rId306" Type="http://schemas.openxmlformats.org/officeDocument/2006/relationships/image" Target="media/image187.wmf"/><Relationship Id="rId860" Type="http://schemas.openxmlformats.org/officeDocument/2006/relationships/oleObject" Target="embeddings/oleObject331.bin"/><Relationship Id="rId958" Type="http://schemas.openxmlformats.org/officeDocument/2006/relationships/image" Target="media/image575.png"/><Relationship Id="rId87" Type="http://schemas.openxmlformats.org/officeDocument/2006/relationships/oleObject" Target="embeddings/oleObject28.bin"/><Relationship Id="rId513" Type="http://schemas.openxmlformats.org/officeDocument/2006/relationships/oleObject" Target="embeddings/oleObject181.bin"/><Relationship Id="rId597" Type="http://schemas.openxmlformats.org/officeDocument/2006/relationships/image" Target="media/image362.wmf"/><Relationship Id="rId720" Type="http://schemas.openxmlformats.org/officeDocument/2006/relationships/oleObject" Target="embeddings/oleObject272.bin"/><Relationship Id="rId818" Type="http://schemas.openxmlformats.org/officeDocument/2006/relationships/oleObject" Target="embeddings/oleObject310.bin"/><Relationship Id="rId152" Type="http://schemas.openxmlformats.org/officeDocument/2006/relationships/oleObject" Target="embeddings/oleObject58.bin"/><Relationship Id="rId457" Type="http://schemas.openxmlformats.org/officeDocument/2006/relationships/oleObject" Target="embeddings/oleObject155.bin"/><Relationship Id="rId664" Type="http://schemas.openxmlformats.org/officeDocument/2006/relationships/oleObject" Target="embeddings/oleObject243.bin"/><Relationship Id="rId871" Type="http://schemas.openxmlformats.org/officeDocument/2006/relationships/oleObject" Target="embeddings/oleObject335.bin"/><Relationship Id="rId969" Type="http://schemas.openxmlformats.org/officeDocument/2006/relationships/image" Target="media/image586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92.wmf"/><Relationship Id="rId524" Type="http://schemas.openxmlformats.org/officeDocument/2006/relationships/image" Target="media/image326.wmf"/><Relationship Id="rId731" Type="http://schemas.openxmlformats.org/officeDocument/2006/relationships/image" Target="media/image437.wmf"/><Relationship Id="rId98" Type="http://schemas.openxmlformats.org/officeDocument/2006/relationships/image" Target="media/image57.wmf"/><Relationship Id="rId163" Type="http://schemas.openxmlformats.org/officeDocument/2006/relationships/image" Target="media/image92.wmf"/><Relationship Id="rId370" Type="http://schemas.openxmlformats.org/officeDocument/2006/relationships/image" Target="media/image238.png"/><Relationship Id="rId829" Type="http://schemas.openxmlformats.org/officeDocument/2006/relationships/image" Target="media/image495.wmf"/><Relationship Id="rId230" Type="http://schemas.openxmlformats.org/officeDocument/2006/relationships/image" Target="media/image134.jpeg"/><Relationship Id="rId468" Type="http://schemas.openxmlformats.org/officeDocument/2006/relationships/image" Target="media/image298.wmf"/><Relationship Id="rId675" Type="http://schemas.openxmlformats.org/officeDocument/2006/relationships/image" Target="media/image410.wmf"/><Relationship Id="rId882" Type="http://schemas.openxmlformats.org/officeDocument/2006/relationships/image" Target="media/image523.wmf"/><Relationship Id="rId25" Type="http://schemas.openxmlformats.org/officeDocument/2006/relationships/image" Target="media/image9.png"/><Relationship Id="rId328" Type="http://schemas.openxmlformats.org/officeDocument/2006/relationships/oleObject" Target="embeddings/oleObject119.bin"/><Relationship Id="rId535" Type="http://schemas.openxmlformats.org/officeDocument/2006/relationships/oleObject" Target="embeddings/oleObject192.bin"/><Relationship Id="rId742" Type="http://schemas.openxmlformats.org/officeDocument/2006/relationships/image" Target="media/image445.wmf"/><Relationship Id="rId174" Type="http://schemas.openxmlformats.org/officeDocument/2006/relationships/oleObject" Target="embeddings/oleObject69.bin"/><Relationship Id="rId381" Type="http://schemas.openxmlformats.org/officeDocument/2006/relationships/image" Target="media/image249.png"/><Relationship Id="rId602" Type="http://schemas.openxmlformats.org/officeDocument/2006/relationships/image" Target="media/image365.png"/><Relationship Id="rId241" Type="http://schemas.openxmlformats.org/officeDocument/2006/relationships/image" Target="media/image145.png"/><Relationship Id="rId479" Type="http://schemas.openxmlformats.org/officeDocument/2006/relationships/oleObject" Target="embeddings/oleObject164.bin"/><Relationship Id="rId686" Type="http://schemas.openxmlformats.org/officeDocument/2006/relationships/oleObject" Target="embeddings/oleObject254.bin"/><Relationship Id="rId893" Type="http://schemas.openxmlformats.org/officeDocument/2006/relationships/image" Target="media/image530.wmf"/><Relationship Id="rId907" Type="http://schemas.openxmlformats.org/officeDocument/2006/relationships/image" Target="media/image544.wmf"/><Relationship Id="rId36" Type="http://schemas.openxmlformats.org/officeDocument/2006/relationships/image" Target="media/image20.png"/><Relationship Id="rId339" Type="http://schemas.openxmlformats.org/officeDocument/2006/relationships/image" Target="media/image208.png"/><Relationship Id="rId546" Type="http://schemas.openxmlformats.org/officeDocument/2006/relationships/oleObject" Target="embeddings/oleObject198.bin"/><Relationship Id="rId753" Type="http://schemas.openxmlformats.org/officeDocument/2006/relationships/oleObject" Target="embeddings/oleObject289.bin"/><Relationship Id="rId101" Type="http://schemas.openxmlformats.org/officeDocument/2006/relationships/oleObject" Target="embeddings/oleObject35.bin"/><Relationship Id="rId185" Type="http://schemas.openxmlformats.org/officeDocument/2006/relationships/image" Target="media/image103.wmf"/><Relationship Id="rId406" Type="http://schemas.openxmlformats.org/officeDocument/2006/relationships/oleObject" Target="embeddings/oleObject129.bin"/><Relationship Id="rId960" Type="http://schemas.openxmlformats.org/officeDocument/2006/relationships/image" Target="media/image577.wmf"/><Relationship Id="rId392" Type="http://schemas.openxmlformats.org/officeDocument/2006/relationships/oleObject" Target="embeddings/oleObject122.bin"/><Relationship Id="rId613" Type="http://schemas.openxmlformats.org/officeDocument/2006/relationships/image" Target="media/image375.png"/><Relationship Id="rId697" Type="http://schemas.openxmlformats.org/officeDocument/2006/relationships/image" Target="media/image421.wmf"/><Relationship Id="rId820" Type="http://schemas.openxmlformats.org/officeDocument/2006/relationships/oleObject" Target="embeddings/oleObject311.bin"/><Relationship Id="rId918" Type="http://schemas.openxmlformats.org/officeDocument/2006/relationships/oleObject" Target="embeddings/oleObject347.bin"/><Relationship Id="rId252" Type="http://schemas.openxmlformats.org/officeDocument/2006/relationships/image" Target="media/image155.png"/><Relationship Id="rId47" Type="http://schemas.openxmlformats.org/officeDocument/2006/relationships/image" Target="media/image30.wmf"/><Relationship Id="rId112" Type="http://schemas.openxmlformats.org/officeDocument/2006/relationships/oleObject" Target="embeddings/oleObject41.bin"/><Relationship Id="rId557" Type="http://schemas.openxmlformats.org/officeDocument/2006/relationships/oleObject" Target="embeddings/oleObject205.bin"/><Relationship Id="rId764" Type="http://schemas.openxmlformats.org/officeDocument/2006/relationships/image" Target="media/image452.wmf"/><Relationship Id="rId971" Type="http://schemas.openxmlformats.org/officeDocument/2006/relationships/image" Target="media/image587.wmf"/><Relationship Id="rId196" Type="http://schemas.openxmlformats.org/officeDocument/2006/relationships/oleObject" Target="embeddings/oleObject80.bin"/><Relationship Id="rId417" Type="http://schemas.openxmlformats.org/officeDocument/2006/relationships/image" Target="media/image271.wmf"/><Relationship Id="rId624" Type="http://schemas.openxmlformats.org/officeDocument/2006/relationships/image" Target="media/image384.wmf"/><Relationship Id="rId831" Type="http://schemas.openxmlformats.org/officeDocument/2006/relationships/oleObject" Target="embeddings/oleObject317.bin"/><Relationship Id="rId263" Type="http://schemas.openxmlformats.org/officeDocument/2006/relationships/oleObject" Target="embeddings/oleObject91.bin"/><Relationship Id="rId470" Type="http://schemas.openxmlformats.org/officeDocument/2006/relationships/image" Target="media/image299.wmf"/><Relationship Id="rId929" Type="http://schemas.openxmlformats.org/officeDocument/2006/relationships/image" Target="media/image558.wmf"/><Relationship Id="rId58" Type="http://schemas.openxmlformats.org/officeDocument/2006/relationships/oleObject" Target="embeddings/oleObject15.bin"/><Relationship Id="rId123" Type="http://schemas.openxmlformats.org/officeDocument/2006/relationships/image" Target="media/image69.wmf"/><Relationship Id="rId330" Type="http://schemas.openxmlformats.org/officeDocument/2006/relationships/image" Target="media/image199.png"/><Relationship Id="rId568" Type="http://schemas.openxmlformats.org/officeDocument/2006/relationships/image" Target="media/image346.wmf"/><Relationship Id="rId775" Type="http://schemas.openxmlformats.org/officeDocument/2006/relationships/oleObject" Target="embeddings/oleObject298.bin"/><Relationship Id="rId982" Type="http://schemas.openxmlformats.org/officeDocument/2006/relationships/oleObject" Target="embeddings/oleObject368.bin"/><Relationship Id="rId165" Type="http://schemas.openxmlformats.org/officeDocument/2006/relationships/image" Target="media/image93.wmf"/><Relationship Id="rId372" Type="http://schemas.openxmlformats.org/officeDocument/2006/relationships/image" Target="media/image240.png"/><Relationship Id="rId428" Type="http://schemas.openxmlformats.org/officeDocument/2006/relationships/oleObject" Target="embeddings/oleObject140.bin"/><Relationship Id="rId635" Type="http://schemas.openxmlformats.org/officeDocument/2006/relationships/image" Target="media/image390.wmf"/><Relationship Id="rId677" Type="http://schemas.openxmlformats.org/officeDocument/2006/relationships/image" Target="media/image411.wmf"/><Relationship Id="rId800" Type="http://schemas.openxmlformats.org/officeDocument/2006/relationships/image" Target="media/image479.png"/><Relationship Id="rId842" Type="http://schemas.openxmlformats.org/officeDocument/2006/relationships/image" Target="media/image501.wmf"/><Relationship Id="rId232" Type="http://schemas.openxmlformats.org/officeDocument/2006/relationships/image" Target="media/image136.jpeg"/><Relationship Id="rId274" Type="http://schemas.openxmlformats.org/officeDocument/2006/relationships/oleObject" Target="embeddings/oleObject96.bin"/><Relationship Id="rId481" Type="http://schemas.openxmlformats.org/officeDocument/2006/relationships/oleObject" Target="embeddings/oleObject165.bin"/><Relationship Id="rId702" Type="http://schemas.openxmlformats.org/officeDocument/2006/relationships/oleObject" Target="embeddings/oleObject262.bin"/><Relationship Id="rId884" Type="http://schemas.openxmlformats.org/officeDocument/2006/relationships/image" Target="media/image524.wmf"/><Relationship Id="rId27" Type="http://schemas.openxmlformats.org/officeDocument/2006/relationships/image" Target="media/image11.wmf"/><Relationship Id="rId69" Type="http://schemas.openxmlformats.org/officeDocument/2006/relationships/oleObject" Target="embeddings/oleObject20.bin"/><Relationship Id="rId134" Type="http://schemas.openxmlformats.org/officeDocument/2006/relationships/oleObject" Target="embeddings/oleObject51.bin"/><Relationship Id="rId537" Type="http://schemas.openxmlformats.org/officeDocument/2006/relationships/oleObject" Target="embeddings/oleObject194.bin"/><Relationship Id="rId579" Type="http://schemas.openxmlformats.org/officeDocument/2006/relationships/image" Target="media/image351.wmf"/><Relationship Id="rId744" Type="http://schemas.openxmlformats.org/officeDocument/2006/relationships/oleObject" Target="embeddings/oleObject281.bin"/><Relationship Id="rId786" Type="http://schemas.openxmlformats.org/officeDocument/2006/relationships/image" Target="media/image465.png"/><Relationship Id="rId951" Type="http://schemas.openxmlformats.org/officeDocument/2006/relationships/image" Target="media/image571.png"/><Relationship Id="rId993" Type="http://schemas.microsoft.com/office/2007/relationships/stylesWithEffects" Target="stylesWithEffects.xml"/><Relationship Id="rId80" Type="http://schemas.openxmlformats.org/officeDocument/2006/relationships/image" Target="media/image48.wmf"/><Relationship Id="rId176" Type="http://schemas.openxmlformats.org/officeDocument/2006/relationships/oleObject" Target="embeddings/oleObject70.bin"/><Relationship Id="rId341" Type="http://schemas.openxmlformats.org/officeDocument/2006/relationships/image" Target="media/image210.png"/><Relationship Id="rId383" Type="http://schemas.openxmlformats.org/officeDocument/2006/relationships/image" Target="media/image251.png"/><Relationship Id="rId439" Type="http://schemas.openxmlformats.org/officeDocument/2006/relationships/oleObject" Target="embeddings/oleObject145.bin"/><Relationship Id="rId590" Type="http://schemas.openxmlformats.org/officeDocument/2006/relationships/image" Target="media/image357.wmf"/><Relationship Id="rId604" Type="http://schemas.openxmlformats.org/officeDocument/2006/relationships/image" Target="media/image367.png"/><Relationship Id="rId646" Type="http://schemas.openxmlformats.org/officeDocument/2006/relationships/oleObject" Target="embeddings/oleObject234.bin"/><Relationship Id="rId811" Type="http://schemas.openxmlformats.org/officeDocument/2006/relationships/image" Target="media/image486.wmf"/><Relationship Id="rId201" Type="http://schemas.openxmlformats.org/officeDocument/2006/relationships/image" Target="media/image111.wmf"/><Relationship Id="rId243" Type="http://schemas.openxmlformats.org/officeDocument/2006/relationships/image" Target="media/image147.png"/><Relationship Id="rId285" Type="http://schemas.openxmlformats.org/officeDocument/2006/relationships/image" Target="media/image173.wmf"/><Relationship Id="rId450" Type="http://schemas.openxmlformats.org/officeDocument/2006/relationships/image" Target="media/image287.wmf"/><Relationship Id="rId506" Type="http://schemas.openxmlformats.org/officeDocument/2006/relationships/oleObject" Target="embeddings/oleObject178.bin"/><Relationship Id="rId688" Type="http://schemas.openxmlformats.org/officeDocument/2006/relationships/oleObject" Target="embeddings/oleObject255.bin"/><Relationship Id="rId853" Type="http://schemas.openxmlformats.org/officeDocument/2006/relationships/oleObject" Target="embeddings/oleObject328.bin"/><Relationship Id="rId895" Type="http://schemas.openxmlformats.org/officeDocument/2006/relationships/image" Target="media/image532.wmf"/><Relationship Id="rId909" Type="http://schemas.openxmlformats.org/officeDocument/2006/relationships/image" Target="media/image546.wmf"/><Relationship Id="rId38" Type="http://schemas.openxmlformats.org/officeDocument/2006/relationships/image" Target="media/image22.png"/><Relationship Id="rId103" Type="http://schemas.openxmlformats.org/officeDocument/2006/relationships/oleObject" Target="embeddings/oleObject36.bin"/><Relationship Id="rId310" Type="http://schemas.openxmlformats.org/officeDocument/2006/relationships/oleObject" Target="embeddings/oleObject110.bin"/><Relationship Id="rId492" Type="http://schemas.openxmlformats.org/officeDocument/2006/relationships/image" Target="media/image310.wmf"/><Relationship Id="rId548" Type="http://schemas.openxmlformats.org/officeDocument/2006/relationships/oleObject" Target="embeddings/oleObject199.bin"/><Relationship Id="rId713" Type="http://schemas.openxmlformats.org/officeDocument/2006/relationships/oleObject" Target="embeddings/oleObject268.bin"/><Relationship Id="rId755" Type="http://schemas.openxmlformats.org/officeDocument/2006/relationships/oleObject" Target="embeddings/oleObject291.bin"/><Relationship Id="rId797" Type="http://schemas.openxmlformats.org/officeDocument/2006/relationships/image" Target="media/image476.png"/><Relationship Id="rId920" Type="http://schemas.openxmlformats.org/officeDocument/2006/relationships/oleObject" Target="embeddings/oleObject348.bin"/><Relationship Id="rId962" Type="http://schemas.openxmlformats.org/officeDocument/2006/relationships/image" Target="media/image579.wmf"/><Relationship Id="rId91" Type="http://schemas.openxmlformats.org/officeDocument/2006/relationships/oleObject" Target="embeddings/oleObject30.bin"/><Relationship Id="rId145" Type="http://schemas.openxmlformats.org/officeDocument/2006/relationships/image" Target="media/image80.png"/><Relationship Id="rId187" Type="http://schemas.openxmlformats.org/officeDocument/2006/relationships/image" Target="media/image104.wmf"/><Relationship Id="rId352" Type="http://schemas.openxmlformats.org/officeDocument/2006/relationships/image" Target="media/image221.png"/><Relationship Id="rId394" Type="http://schemas.openxmlformats.org/officeDocument/2006/relationships/oleObject" Target="embeddings/oleObject123.bin"/><Relationship Id="rId408" Type="http://schemas.openxmlformats.org/officeDocument/2006/relationships/oleObject" Target="embeddings/oleObject130.bin"/><Relationship Id="rId615" Type="http://schemas.openxmlformats.org/officeDocument/2006/relationships/image" Target="media/image376.png"/><Relationship Id="rId822" Type="http://schemas.openxmlformats.org/officeDocument/2006/relationships/oleObject" Target="embeddings/oleObject312.bin"/><Relationship Id="rId212" Type="http://schemas.openxmlformats.org/officeDocument/2006/relationships/image" Target="media/image117.png"/><Relationship Id="rId254" Type="http://schemas.openxmlformats.org/officeDocument/2006/relationships/image" Target="media/image157.png"/><Relationship Id="rId657" Type="http://schemas.openxmlformats.org/officeDocument/2006/relationships/image" Target="media/image401.wmf"/><Relationship Id="rId699" Type="http://schemas.openxmlformats.org/officeDocument/2006/relationships/image" Target="media/image422.wmf"/><Relationship Id="rId864" Type="http://schemas.openxmlformats.org/officeDocument/2006/relationships/image" Target="media/image513.wmf"/><Relationship Id="rId49" Type="http://schemas.openxmlformats.org/officeDocument/2006/relationships/image" Target="media/image31.wmf"/><Relationship Id="rId114" Type="http://schemas.openxmlformats.org/officeDocument/2006/relationships/oleObject" Target="embeddings/oleObject42.bin"/><Relationship Id="rId296" Type="http://schemas.openxmlformats.org/officeDocument/2006/relationships/image" Target="media/image178.png"/><Relationship Id="rId461" Type="http://schemas.openxmlformats.org/officeDocument/2006/relationships/oleObject" Target="embeddings/oleObject158.bin"/><Relationship Id="rId517" Type="http://schemas.openxmlformats.org/officeDocument/2006/relationships/oleObject" Target="embeddings/oleObject183.bin"/><Relationship Id="rId559" Type="http://schemas.openxmlformats.org/officeDocument/2006/relationships/oleObject" Target="embeddings/oleObject206.bin"/><Relationship Id="rId724" Type="http://schemas.openxmlformats.org/officeDocument/2006/relationships/oleObject" Target="embeddings/oleObject274.bin"/><Relationship Id="rId766" Type="http://schemas.openxmlformats.org/officeDocument/2006/relationships/image" Target="media/image453.wmf"/><Relationship Id="rId931" Type="http://schemas.openxmlformats.org/officeDocument/2006/relationships/image" Target="media/image559.wmf"/><Relationship Id="rId60" Type="http://schemas.openxmlformats.org/officeDocument/2006/relationships/oleObject" Target="embeddings/oleObject16.bin"/><Relationship Id="rId156" Type="http://schemas.openxmlformats.org/officeDocument/2006/relationships/oleObject" Target="embeddings/oleObject60.bin"/><Relationship Id="rId198" Type="http://schemas.openxmlformats.org/officeDocument/2006/relationships/oleObject" Target="embeddings/oleObject81.bin"/><Relationship Id="rId321" Type="http://schemas.openxmlformats.org/officeDocument/2006/relationships/image" Target="media/image194.wmf"/><Relationship Id="rId363" Type="http://schemas.openxmlformats.org/officeDocument/2006/relationships/image" Target="media/image232.png"/><Relationship Id="rId419" Type="http://schemas.openxmlformats.org/officeDocument/2006/relationships/image" Target="media/image272.wmf"/><Relationship Id="rId570" Type="http://schemas.openxmlformats.org/officeDocument/2006/relationships/image" Target="media/image347.wmf"/><Relationship Id="rId626" Type="http://schemas.openxmlformats.org/officeDocument/2006/relationships/oleObject" Target="embeddings/oleObject224.bin"/><Relationship Id="rId973" Type="http://schemas.openxmlformats.org/officeDocument/2006/relationships/image" Target="media/image589.wmf"/><Relationship Id="rId223" Type="http://schemas.openxmlformats.org/officeDocument/2006/relationships/image" Target="media/image127.png"/><Relationship Id="rId430" Type="http://schemas.openxmlformats.org/officeDocument/2006/relationships/oleObject" Target="embeddings/oleObject141.bin"/><Relationship Id="rId668" Type="http://schemas.openxmlformats.org/officeDocument/2006/relationships/oleObject" Target="embeddings/oleObject245.bin"/><Relationship Id="rId833" Type="http://schemas.openxmlformats.org/officeDocument/2006/relationships/oleObject" Target="embeddings/oleObject318.bin"/><Relationship Id="rId875" Type="http://schemas.openxmlformats.org/officeDocument/2006/relationships/oleObject" Target="embeddings/oleObject337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92.bin"/><Relationship Id="rId472" Type="http://schemas.openxmlformats.org/officeDocument/2006/relationships/image" Target="media/image300.wmf"/><Relationship Id="rId528" Type="http://schemas.openxmlformats.org/officeDocument/2006/relationships/image" Target="media/image328.png"/><Relationship Id="rId735" Type="http://schemas.openxmlformats.org/officeDocument/2006/relationships/image" Target="media/image440.wmf"/><Relationship Id="rId900" Type="http://schemas.openxmlformats.org/officeDocument/2006/relationships/image" Target="media/image537.wmf"/><Relationship Id="rId942" Type="http://schemas.openxmlformats.org/officeDocument/2006/relationships/image" Target="media/image564.jpeg"/><Relationship Id="rId125" Type="http://schemas.openxmlformats.org/officeDocument/2006/relationships/image" Target="media/image70.wmf"/><Relationship Id="rId167" Type="http://schemas.openxmlformats.org/officeDocument/2006/relationships/image" Target="media/image94.wmf"/><Relationship Id="rId332" Type="http://schemas.openxmlformats.org/officeDocument/2006/relationships/image" Target="media/image201.png"/><Relationship Id="rId374" Type="http://schemas.openxmlformats.org/officeDocument/2006/relationships/image" Target="media/image242.png"/><Relationship Id="rId581" Type="http://schemas.openxmlformats.org/officeDocument/2006/relationships/image" Target="media/image352.wmf"/><Relationship Id="rId777" Type="http://schemas.openxmlformats.org/officeDocument/2006/relationships/oleObject" Target="embeddings/oleObject299.bin"/><Relationship Id="rId984" Type="http://schemas.openxmlformats.org/officeDocument/2006/relationships/image" Target="media/image596.wmf"/><Relationship Id="rId71" Type="http://schemas.openxmlformats.org/officeDocument/2006/relationships/image" Target="media/image43.png"/><Relationship Id="rId234" Type="http://schemas.openxmlformats.org/officeDocument/2006/relationships/image" Target="media/image138.jpeg"/><Relationship Id="rId637" Type="http://schemas.openxmlformats.org/officeDocument/2006/relationships/image" Target="media/image391.wmf"/><Relationship Id="rId679" Type="http://schemas.openxmlformats.org/officeDocument/2006/relationships/image" Target="media/image412.wmf"/><Relationship Id="rId802" Type="http://schemas.openxmlformats.org/officeDocument/2006/relationships/image" Target="media/image481.wmf"/><Relationship Id="rId844" Type="http://schemas.openxmlformats.org/officeDocument/2006/relationships/image" Target="media/image502.wmf"/><Relationship Id="rId886" Type="http://schemas.openxmlformats.org/officeDocument/2006/relationships/image" Target="media/image525.w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76" Type="http://schemas.openxmlformats.org/officeDocument/2006/relationships/oleObject" Target="embeddings/oleObject97.bin"/><Relationship Id="rId441" Type="http://schemas.openxmlformats.org/officeDocument/2006/relationships/oleObject" Target="embeddings/oleObject146.bin"/><Relationship Id="rId483" Type="http://schemas.openxmlformats.org/officeDocument/2006/relationships/oleObject" Target="embeddings/oleObject166.bin"/><Relationship Id="rId539" Type="http://schemas.openxmlformats.org/officeDocument/2006/relationships/image" Target="media/image333.wmf"/><Relationship Id="rId690" Type="http://schemas.openxmlformats.org/officeDocument/2006/relationships/oleObject" Target="embeddings/oleObject256.bin"/><Relationship Id="rId704" Type="http://schemas.openxmlformats.org/officeDocument/2006/relationships/image" Target="media/image424.wmf"/><Relationship Id="rId746" Type="http://schemas.openxmlformats.org/officeDocument/2006/relationships/oleObject" Target="embeddings/oleObject283.bin"/><Relationship Id="rId911" Type="http://schemas.openxmlformats.org/officeDocument/2006/relationships/image" Target="media/image548.wmf"/><Relationship Id="rId40" Type="http://schemas.openxmlformats.org/officeDocument/2006/relationships/image" Target="media/image24.png"/><Relationship Id="rId136" Type="http://schemas.openxmlformats.org/officeDocument/2006/relationships/oleObject" Target="embeddings/oleObject52.bin"/><Relationship Id="rId178" Type="http://schemas.openxmlformats.org/officeDocument/2006/relationships/oleObject" Target="embeddings/oleObject71.bin"/><Relationship Id="rId301" Type="http://schemas.openxmlformats.org/officeDocument/2006/relationships/image" Target="media/image183.png"/><Relationship Id="rId343" Type="http://schemas.openxmlformats.org/officeDocument/2006/relationships/image" Target="media/image212.png"/><Relationship Id="rId550" Type="http://schemas.openxmlformats.org/officeDocument/2006/relationships/oleObject" Target="embeddings/oleObject200.bin"/><Relationship Id="rId788" Type="http://schemas.openxmlformats.org/officeDocument/2006/relationships/image" Target="media/image467.png"/><Relationship Id="rId953" Type="http://schemas.openxmlformats.org/officeDocument/2006/relationships/oleObject" Target="embeddings/oleObject361.bin"/><Relationship Id="rId82" Type="http://schemas.openxmlformats.org/officeDocument/2006/relationships/image" Target="media/image49.wmf"/><Relationship Id="rId203" Type="http://schemas.openxmlformats.org/officeDocument/2006/relationships/image" Target="media/image112.wmf"/><Relationship Id="rId385" Type="http://schemas.openxmlformats.org/officeDocument/2006/relationships/image" Target="media/image253.png"/><Relationship Id="rId592" Type="http://schemas.openxmlformats.org/officeDocument/2006/relationships/image" Target="media/image358.wmf"/><Relationship Id="rId606" Type="http://schemas.openxmlformats.org/officeDocument/2006/relationships/image" Target="media/image369.wmf"/><Relationship Id="rId648" Type="http://schemas.openxmlformats.org/officeDocument/2006/relationships/oleObject" Target="embeddings/oleObject235.bin"/><Relationship Id="rId813" Type="http://schemas.openxmlformats.org/officeDocument/2006/relationships/image" Target="media/image487.wmf"/><Relationship Id="rId855" Type="http://schemas.openxmlformats.org/officeDocument/2006/relationships/oleObject" Target="embeddings/oleObject329.bin"/><Relationship Id="rId245" Type="http://schemas.openxmlformats.org/officeDocument/2006/relationships/image" Target="media/image149.png"/><Relationship Id="rId287" Type="http://schemas.openxmlformats.org/officeDocument/2006/relationships/image" Target="media/image174.wmf"/><Relationship Id="rId410" Type="http://schemas.openxmlformats.org/officeDocument/2006/relationships/oleObject" Target="embeddings/oleObject131.bin"/><Relationship Id="rId452" Type="http://schemas.openxmlformats.org/officeDocument/2006/relationships/image" Target="media/image288.wmf"/><Relationship Id="rId494" Type="http://schemas.openxmlformats.org/officeDocument/2006/relationships/image" Target="media/image311.wmf"/><Relationship Id="rId508" Type="http://schemas.openxmlformats.org/officeDocument/2006/relationships/oleObject" Target="embeddings/oleObject179.bin"/><Relationship Id="rId715" Type="http://schemas.openxmlformats.org/officeDocument/2006/relationships/oleObject" Target="embeddings/oleObject269.bin"/><Relationship Id="rId897" Type="http://schemas.openxmlformats.org/officeDocument/2006/relationships/image" Target="media/image534.wmf"/><Relationship Id="rId922" Type="http://schemas.openxmlformats.org/officeDocument/2006/relationships/oleObject" Target="embeddings/oleObject349.bin"/><Relationship Id="rId105" Type="http://schemas.openxmlformats.org/officeDocument/2006/relationships/oleObject" Target="embeddings/oleObject37.bin"/><Relationship Id="rId147" Type="http://schemas.openxmlformats.org/officeDocument/2006/relationships/image" Target="media/image82.png"/><Relationship Id="rId312" Type="http://schemas.openxmlformats.org/officeDocument/2006/relationships/oleObject" Target="embeddings/oleObject111.bin"/><Relationship Id="rId354" Type="http://schemas.openxmlformats.org/officeDocument/2006/relationships/image" Target="media/image223.png"/><Relationship Id="rId757" Type="http://schemas.openxmlformats.org/officeDocument/2006/relationships/image" Target="media/image447.png"/><Relationship Id="rId799" Type="http://schemas.openxmlformats.org/officeDocument/2006/relationships/image" Target="media/image478.png"/><Relationship Id="rId964" Type="http://schemas.openxmlformats.org/officeDocument/2006/relationships/image" Target="media/image581.wmf"/><Relationship Id="rId51" Type="http://schemas.openxmlformats.org/officeDocument/2006/relationships/image" Target="media/image32.wmf"/><Relationship Id="rId93" Type="http://schemas.openxmlformats.org/officeDocument/2006/relationships/oleObject" Target="embeddings/oleObject31.bin"/><Relationship Id="rId189" Type="http://schemas.openxmlformats.org/officeDocument/2006/relationships/image" Target="media/image105.wmf"/><Relationship Id="rId396" Type="http://schemas.openxmlformats.org/officeDocument/2006/relationships/oleObject" Target="embeddings/oleObject124.bin"/><Relationship Id="rId561" Type="http://schemas.openxmlformats.org/officeDocument/2006/relationships/oleObject" Target="embeddings/oleObject207.bin"/><Relationship Id="rId617" Type="http://schemas.openxmlformats.org/officeDocument/2006/relationships/image" Target="media/image377.png"/><Relationship Id="rId659" Type="http://schemas.openxmlformats.org/officeDocument/2006/relationships/image" Target="media/image402.wmf"/><Relationship Id="rId824" Type="http://schemas.openxmlformats.org/officeDocument/2006/relationships/oleObject" Target="embeddings/oleObject313.bin"/><Relationship Id="rId866" Type="http://schemas.openxmlformats.org/officeDocument/2006/relationships/image" Target="media/image515.wmf"/><Relationship Id="rId214" Type="http://schemas.openxmlformats.org/officeDocument/2006/relationships/hyperlink" Target="http://www.grandars.ru/student/vysshaya-matematika/stepen.html" TargetMode="External"/><Relationship Id="rId256" Type="http://schemas.openxmlformats.org/officeDocument/2006/relationships/image" Target="media/image159.wmf"/><Relationship Id="rId298" Type="http://schemas.openxmlformats.org/officeDocument/2006/relationships/image" Target="media/image180.png"/><Relationship Id="rId421" Type="http://schemas.openxmlformats.org/officeDocument/2006/relationships/image" Target="media/image273.wmf"/><Relationship Id="rId463" Type="http://schemas.openxmlformats.org/officeDocument/2006/relationships/image" Target="media/image293.png"/><Relationship Id="rId519" Type="http://schemas.openxmlformats.org/officeDocument/2006/relationships/oleObject" Target="embeddings/oleObject184.bin"/><Relationship Id="rId670" Type="http://schemas.openxmlformats.org/officeDocument/2006/relationships/oleObject" Target="embeddings/oleObject246.bin"/><Relationship Id="rId116" Type="http://schemas.openxmlformats.org/officeDocument/2006/relationships/oleObject" Target="embeddings/oleObject43.bin"/><Relationship Id="rId158" Type="http://schemas.openxmlformats.org/officeDocument/2006/relationships/oleObject" Target="embeddings/oleObject61.bin"/><Relationship Id="rId323" Type="http://schemas.openxmlformats.org/officeDocument/2006/relationships/image" Target="media/image195.wmf"/><Relationship Id="rId530" Type="http://schemas.openxmlformats.org/officeDocument/2006/relationships/oleObject" Target="embeddings/oleObject189.bin"/><Relationship Id="rId726" Type="http://schemas.openxmlformats.org/officeDocument/2006/relationships/oleObject" Target="embeddings/oleObject275.bin"/><Relationship Id="rId768" Type="http://schemas.openxmlformats.org/officeDocument/2006/relationships/image" Target="media/image454.jpeg"/><Relationship Id="rId933" Type="http://schemas.openxmlformats.org/officeDocument/2006/relationships/image" Target="media/image560.wmf"/><Relationship Id="rId975" Type="http://schemas.openxmlformats.org/officeDocument/2006/relationships/image" Target="media/image591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17.bin"/><Relationship Id="rId365" Type="http://schemas.openxmlformats.org/officeDocument/2006/relationships/image" Target="media/image234.png"/><Relationship Id="rId572" Type="http://schemas.openxmlformats.org/officeDocument/2006/relationships/image" Target="media/image348.wmf"/><Relationship Id="rId628" Type="http://schemas.openxmlformats.org/officeDocument/2006/relationships/oleObject" Target="embeddings/oleObject225.bin"/><Relationship Id="rId835" Type="http://schemas.openxmlformats.org/officeDocument/2006/relationships/oleObject" Target="embeddings/oleObject319.bin"/><Relationship Id="rId225" Type="http://schemas.openxmlformats.org/officeDocument/2006/relationships/image" Target="media/image129.jpeg"/><Relationship Id="rId267" Type="http://schemas.openxmlformats.org/officeDocument/2006/relationships/oleObject" Target="embeddings/oleObject93.bin"/><Relationship Id="rId432" Type="http://schemas.openxmlformats.org/officeDocument/2006/relationships/oleObject" Target="embeddings/oleObject142.bin"/><Relationship Id="rId474" Type="http://schemas.openxmlformats.org/officeDocument/2006/relationships/image" Target="media/image301.wmf"/><Relationship Id="rId877" Type="http://schemas.openxmlformats.org/officeDocument/2006/relationships/oleObject" Target="embeddings/oleObject338.bin"/><Relationship Id="rId127" Type="http://schemas.openxmlformats.org/officeDocument/2006/relationships/image" Target="media/image71.png"/><Relationship Id="rId681" Type="http://schemas.openxmlformats.org/officeDocument/2006/relationships/image" Target="media/image413.wmf"/><Relationship Id="rId737" Type="http://schemas.openxmlformats.org/officeDocument/2006/relationships/oleObject" Target="embeddings/oleObject279.bin"/><Relationship Id="rId779" Type="http://schemas.openxmlformats.org/officeDocument/2006/relationships/oleObject" Target="embeddings/oleObject300.bin"/><Relationship Id="rId902" Type="http://schemas.openxmlformats.org/officeDocument/2006/relationships/image" Target="media/image539.wmf"/><Relationship Id="rId944" Type="http://schemas.openxmlformats.org/officeDocument/2006/relationships/image" Target="media/image566.png"/><Relationship Id="rId986" Type="http://schemas.openxmlformats.org/officeDocument/2006/relationships/image" Target="media/image597.png"/><Relationship Id="rId31" Type="http://schemas.openxmlformats.org/officeDocument/2006/relationships/image" Target="media/image15.png"/><Relationship Id="rId73" Type="http://schemas.openxmlformats.org/officeDocument/2006/relationships/oleObject" Target="embeddings/oleObject21.bin"/><Relationship Id="rId169" Type="http://schemas.openxmlformats.org/officeDocument/2006/relationships/image" Target="media/image95.wmf"/><Relationship Id="rId334" Type="http://schemas.openxmlformats.org/officeDocument/2006/relationships/image" Target="media/image203.png"/><Relationship Id="rId376" Type="http://schemas.openxmlformats.org/officeDocument/2006/relationships/image" Target="media/image244.png"/><Relationship Id="rId541" Type="http://schemas.openxmlformats.org/officeDocument/2006/relationships/image" Target="media/image334.wmf"/><Relationship Id="rId583" Type="http://schemas.openxmlformats.org/officeDocument/2006/relationships/oleObject" Target="embeddings/oleObject219.bin"/><Relationship Id="rId639" Type="http://schemas.openxmlformats.org/officeDocument/2006/relationships/image" Target="media/image392.wmf"/><Relationship Id="rId790" Type="http://schemas.openxmlformats.org/officeDocument/2006/relationships/image" Target="media/image469.png"/><Relationship Id="rId804" Type="http://schemas.openxmlformats.org/officeDocument/2006/relationships/image" Target="media/image482.wmf"/><Relationship Id="rId4" Type="http://schemas.openxmlformats.org/officeDocument/2006/relationships/settings" Target="settings.xml"/><Relationship Id="rId180" Type="http://schemas.openxmlformats.org/officeDocument/2006/relationships/oleObject" Target="embeddings/oleObject72.bin"/><Relationship Id="rId236" Type="http://schemas.openxmlformats.org/officeDocument/2006/relationships/image" Target="media/image140.jpeg"/><Relationship Id="rId278" Type="http://schemas.openxmlformats.org/officeDocument/2006/relationships/oleObject" Target="embeddings/oleObject98.bin"/><Relationship Id="rId401" Type="http://schemas.openxmlformats.org/officeDocument/2006/relationships/image" Target="media/image263.wmf"/><Relationship Id="rId443" Type="http://schemas.openxmlformats.org/officeDocument/2006/relationships/oleObject" Target="embeddings/oleObject147.bin"/><Relationship Id="rId650" Type="http://schemas.openxmlformats.org/officeDocument/2006/relationships/oleObject" Target="embeddings/oleObject236.bin"/><Relationship Id="rId846" Type="http://schemas.openxmlformats.org/officeDocument/2006/relationships/image" Target="media/image503.wmf"/><Relationship Id="rId888" Type="http://schemas.openxmlformats.org/officeDocument/2006/relationships/image" Target="media/image526.wmf"/><Relationship Id="rId303" Type="http://schemas.openxmlformats.org/officeDocument/2006/relationships/image" Target="media/image185.png"/><Relationship Id="rId485" Type="http://schemas.openxmlformats.org/officeDocument/2006/relationships/oleObject" Target="embeddings/oleObject167.bin"/><Relationship Id="rId692" Type="http://schemas.openxmlformats.org/officeDocument/2006/relationships/oleObject" Target="embeddings/oleObject257.bin"/><Relationship Id="rId706" Type="http://schemas.openxmlformats.org/officeDocument/2006/relationships/image" Target="media/image425.wmf"/><Relationship Id="rId748" Type="http://schemas.openxmlformats.org/officeDocument/2006/relationships/oleObject" Target="embeddings/oleObject285.bin"/><Relationship Id="rId913" Type="http://schemas.openxmlformats.org/officeDocument/2006/relationships/image" Target="media/image550.wmf"/><Relationship Id="rId955" Type="http://schemas.openxmlformats.org/officeDocument/2006/relationships/oleObject" Target="embeddings/oleObject362.bin"/><Relationship Id="rId42" Type="http://schemas.openxmlformats.org/officeDocument/2006/relationships/image" Target="media/image26.png"/><Relationship Id="rId84" Type="http://schemas.openxmlformats.org/officeDocument/2006/relationships/image" Target="media/image50.wmf"/><Relationship Id="rId138" Type="http://schemas.openxmlformats.org/officeDocument/2006/relationships/oleObject" Target="embeddings/oleObject53.bin"/><Relationship Id="rId345" Type="http://schemas.openxmlformats.org/officeDocument/2006/relationships/image" Target="media/image214.png"/><Relationship Id="rId387" Type="http://schemas.openxmlformats.org/officeDocument/2006/relationships/image" Target="media/image255.png"/><Relationship Id="rId510" Type="http://schemas.openxmlformats.org/officeDocument/2006/relationships/image" Target="media/image319.wmf"/><Relationship Id="rId552" Type="http://schemas.openxmlformats.org/officeDocument/2006/relationships/oleObject" Target="embeddings/oleObject201.bin"/><Relationship Id="rId594" Type="http://schemas.openxmlformats.org/officeDocument/2006/relationships/image" Target="media/image359.png"/><Relationship Id="rId608" Type="http://schemas.openxmlformats.org/officeDocument/2006/relationships/image" Target="media/image371.wmf"/><Relationship Id="rId815" Type="http://schemas.openxmlformats.org/officeDocument/2006/relationships/image" Target="media/image488.wmf"/><Relationship Id="rId191" Type="http://schemas.openxmlformats.org/officeDocument/2006/relationships/image" Target="media/image106.wmf"/><Relationship Id="rId205" Type="http://schemas.openxmlformats.org/officeDocument/2006/relationships/image" Target="media/image113.wmf"/><Relationship Id="rId247" Type="http://schemas.openxmlformats.org/officeDocument/2006/relationships/image" Target="media/image150.png"/><Relationship Id="rId412" Type="http://schemas.openxmlformats.org/officeDocument/2006/relationships/oleObject" Target="embeddings/oleObject132.bin"/><Relationship Id="rId857" Type="http://schemas.openxmlformats.org/officeDocument/2006/relationships/oleObject" Target="embeddings/oleObject330.bin"/><Relationship Id="rId899" Type="http://schemas.openxmlformats.org/officeDocument/2006/relationships/image" Target="media/image536.wmf"/><Relationship Id="rId107" Type="http://schemas.openxmlformats.org/officeDocument/2006/relationships/image" Target="media/image61.wmf"/><Relationship Id="rId289" Type="http://schemas.openxmlformats.org/officeDocument/2006/relationships/hyperlink" Target="http://school.xvatit.com/index.php?title=%D0%9F%D1%80%D0%B5%D0%B7%D0%B5%D0%BD%D1%82%D0%B0%D1%86%D1%96%D1%8F_%D1%83%D1%80%D0%BE%D0%BA%D1%83:_%D0%9B%D0%BE%D0%B3%D0%B0%D1%80%D0%B8%D1%84%D0%BC_%D1%87%D0%B8%D1%81%D0%BB%D0%B0._%D0%9E%D1%81%D0%BD%D0%BE%D0%B2%D0%BD%D0%B0_%D0%BB%D0%BE%D0%B3%D0%B0%D1%80%D0%B8%D1%84%D0%BC%D1%96%D1%87%D0%BD%D0%B0_%D1%82%D0%BE%D1%82%D0%BE%D0%B6%D0%BD%D1%96%D1%81%D1%82%D1%8C." TargetMode="External"/><Relationship Id="rId454" Type="http://schemas.openxmlformats.org/officeDocument/2006/relationships/image" Target="media/image289.wmf"/><Relationship Id="rId496" Type="http://schemas.openxmlformats.org/officeDocument/2006/relationships/image" Target="media/image312.wmf"/><Relationship Id="rId661" Type="http://schemas.openxmlformats.org/officeDocument/2006/relationships/image" Target="media/image403.wmf"/><Relationship Id="rId717" Type="http://schemas.openxmlformats.org/officeDocument/2006/relationships/image" Target="media/image430.wmf"/><Relationship Id="rId759" Type="http://schemas.openxmlformats.org/officeDocument/2006/relationships/image" Target="media/image449.png"/><Relationship Id="rId924" Type="http://schemas.openxmlformats.org/officeDocument/2006/relationships/oleObject" Target="embeddings/oleObject350.bin"/><Relationship Id="rId966" Type="http://schemas.openxmlformats.org/officeDocument/2006/relationships/image" Target="media/image583.wmf"/><Relationship Id="rId11" Type="http://schemas.openxmlformats.org/officeDocument/2006/relationships/oleObject" Target="embeddings/oleObject1.bin"/><Relationship Id="rId53" Type="http://schemas.openxmlformats.org/officeDocument/2006/relationships/image" Target="media/image33.wmf"/><Relationship Id="rId149" Type="http://schemas.openxmlformats.org/officeDocument/2006/relationships/image" Target="media/image84.png"/><Relationship Id="rId314" Type="http://schemas.openxmlformats.org/officeDocument/2006/relationships/oleObject" Target="embeddings/oleObject112.bin"/><Relationship Id="rId356" Type="http://schemas.openxmlformats.org/officeDocument/2006/relationships/image" Target="media/image225.png"/><Relationship Id="rId398" Type="http://schemas.openxmlformats.org/officeDocument/2006/relationships/oleObject" Target="embeddings/oleObject125.bin"/><Relationship Id="rId521" Type="http://schemas.openxmlformats.org/officeDocument/2006/relationships/oleObject" Target="embeddings/oleObject185.bin"/><Relationship Id="rId563" Type="http://schemas.openxmlformats.org/officeDocument/2006/relationships/oleObject" Target="embeddings/oleObject208.bin"/><Relationship Id="rId619" Type="http://schemas.openxmlformats.org/officeDocument/2006/relationships/image" Target="media/image379.wmf"/><Relationship Id="rId770" Type="http://schemas.openxmlformats.org/officeDocument/2006/relationships/image" Target="media/image456.wmf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62.bin"/><Relationship Id="rId216" Type="http://schemas.openxmlformats.org/officeDocument/2006/relationships/image" Target="media/image120.jpeg"/><Relationship Id="rId423" Type="http://schemas.openxmlformats.org/officeDocument/2006/relationships/image" Target="media/image274.wmf"/><Relationship Id="rId826" Type="http://schemas.openxmlformats.org/officeDocument/2006/relationships/oleObject" Target="embeddings/oleObject314.bin"/><Relationship Id="rId868" Type="http://schemas.openxmlformats.org/officeDocument/2006/relationships/image" Target="media/image516.wmf"/><Relationship Id="rId258" Type="http://schemas.openxmlformats.org/officeDocument/2006/relationships/image" Target="media/image160.wmf"/><Relationship Id="rId465" Type="http://schemas.openxmlformats.org/officeDocument/2006/relationships/image" Target="media/image295.png"/><Relationship Id="rId630" Type="http://schemas.openxmlformats.org/officeDocument/2006/relationships/oleObject" Target="embeddings/oleObject226.bin"/><Relationship Id="rId672" Type="http://schemas.openxmlformats.org/officeDocument/2006/relationships/oleObject" Target="embeddings/oleObject247.bin"/><Relationship Id="rId728" Type="http://schemas.openxmlformats.org/officeDocument/2006/relationships/oleObject" Target="embeddings/oleObject276.bin"/><Relationship Id="rId935" Type="http://schemas.openxmlformats.org/officeDocument/2006/relationships/image" Target="media/image56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44.bin"/><Relationship Id="rId325" Type="http://schemas.openxmlformats.org/officeDocument/2006/relationships/image" Target="media/image196.wmf"/><Relationship Id="rId367" Type="http://schemas.openxmlformats.org/officeDocument/2006/relationships/oleObject" Target="embeddings/oleObject120.bin"/><Relationship Id="rId532" Type="http://schemas.openxmlformats.org/officeDocument/2006/relationships/oleObject" Target="embeddings/oleObject190.bin"/><Relationship Id="rId574" Type="http://schemas.openxmlformats.org/officeDocument/2006/relationships/image" Target="media/image349.wmf"/><Relationship Id="rId977" Type="http://schemas.openxmlformats.org/officeDocument/2006/relationships/oleObject" Target="embeddings/oleObject365.bin"/><Relationship Id="rId171" Type="http://schemas.openxmlformats.org/officeDocument/2006/relationships/image" Target="media/image96.wmf"/><Relationship Id="rId227" Type="http://schemas.openxmlformats.org/officeDocument/2006/relationships/image" Target="media/image131.jpeg"/><Relationship Id="rId781" Type="http://schemas.openxmlformats.org/officeDocument/2006/relationships/oleObject" Target="embeddings/oleObject301.bin"/><Relationship Id="rId837" Type="http://schemas.openxmlformats.org/officeDocument/2006/relationships/oleObject" Target="embeddings/oleObject320.bin"/><Relationship Id="rId879" Type="http://schemas.openxmlformats.org/officeDocument/2006/relationships/oleObject" Target="embeddings/oleObject339.bin"/><Relationship Id="rId269" Type="http://schemas.openxmlformats.org/officeDocument/2006/relationships/oleObject" Target="embeddings/oleObject94.bin"/><Relationship Id="rId434" Type="http://schemas.openxmlformats.org/officeDocument/2006/relationships/image" Target="media/image280.wmf"/><Relationship Id="rId476" Type="http://schemas.openxmlformats.org/officeDocument/2006/relationships/image" Target="media/image302.wmf"/><Relationship Id="rId641" Type="http://schemas.openxmlformats.org/officeDocument/2006/relationships/image" Target="media/image393.wmf"/><Relationship Id="rId683" Type="http://schemas.openxmlformats.org/officeDocument/2006/relationships/image" Target="media/image414.wmf"/><Relationship Id="rId739" Type="http://schemas.openxmlformats.org/officeDocument/2006/relationships/image" Target="media/image442.wmf"/><Relationship Id="rId890" Type="http://schemas.openxmlformats.org/officeDocument/2006/relationships/image" Target="media/image527.wmf"/><Relationship Id="rId904" Type="http://schemas.openxmlformats.org/officeDocument/2006/relationships/image" Target="media/image541.wmf"/><Relationship Id="rId33" Type="http://schemas.openxmlformats.org/officeDocument/2006/relationships/image" Target="media/image17.png"/><Relationship Id="rId129" Type="http://schemas.openxmlformats.org/officeDocument/2006/relationships/image" Target="media/image73.wmf"/><Relationship Id="rId280" Type="http://schemas.openxmlformats.org/officeDocument/2006/relationships/oleObject" Target="embeddings/oleObject99.bin"/><Relationship Id="rId336" Type="http://schemas.openxmlformats.org/officeDocument/2006/relationships/image" Target="media/image205.png"/><Relationship Id="rId501" Type="http://schemas.openxmlformats.org/officeDocument/2006/relationships/image" Target="media/image314.wmf"/><Relationship Id="rId543" Type="http://schemas.openxmlformats.org/officeDocument/2006/relationships/image" Target="media/image335.wmf"/><Relationship Id="rId946" Type="http://schemas.openxmlformats.org/officeDocument/2006/relationships/image" Target="media/image568.wmf"/><Relationship Id="rId988" Type="http://schemas.openxmlformats.org/officeDocument/2006/relationships/fontTable" Target="fontTable.xml"/><Relationship Id="rId75" Type="http://schemas.openxmlformats.org/officeDocument/2006/relationships/oleObject" Target="embeddings/oleObject22.bin"/><Relationship Id="rId140" Type="http://schemas.openxmlformats.org/officeDocument/2006/relationships/oleObject" Target="embeddings/oleObject54.bin"/><Relationship Id="rId182" Type="http://schemas.openxmlformats.org/officeDocument/2006/relationships/oleObject" Target="embeddings/oleObject73.bin"/><Relationship Id="rId378" Type="http://schemas.openxmlformats.org/officeDocument/2006/relationships/image" Target="media/image246.png"/><Relationship Id="rId403" Type="http://schemas.openxmlformats.org/officeDocument/2006/relationships/image" Target="media/image264.wmf"/><Relationship Id="rId585" Type="http://schemas.openxmlformats.org/officeDocument/2006/relationships/oleObject" Target="embeddings/oleObject220.bin"/><Relationship Id="rId750" Type="http://schemas.openxmlformats.org/officeDocument/2006/relationships/oleObject" Target="embeddings/oleObject287.bin"/><Relationship Id="rId792" Type="http://schemas.openxmlformats.org/officeDocument/2006/relationships/image" Target="media/image471.jpeg"/><Relationship Id="rId806" Type="http://schemas.openxmlformats.org/officeDocument/2006/relationships/oleObject" Target="embeddings/oleObject304.bin"/><Relationship Id="rId848" Type="http://schemas.openxmlformats.org/officeDocument/2006/relationships/image" Target="media/image504.wmf"/><Relationship Id="rId6" Type="http://schemas.openxmlformats.org/officeDocument/2006/relationships/footnotes" Target="footnotes.xml"/><Relationship Id="rId238" Type="http://schemas.openxmlformats.org/officeDocument/2006/relationships/image" Target="media/image142.jpeg"/><Relationship Id="rId445" Type="http://schemas.openxmlformats.org/officeDocument/2006/relationships/image" Target="media/image285.wmf"/><Relationship Id="rId487" Type="http://schemas.openxmlformats.org/officeDocument/2006/relationships/oleObject" Target="embeddings/oleObject168.bin"/><Relationship Id="rId610" Type="http://schemas.openxmlformats.org/officeDocument/2006/relationships/image" Target="media/image373.wmf"/><Relationship Id="rId652" Type="http://schemas.openxmlformats.org/officeDocument/2006/relationships/oleObject" Target="embeddings/oleObject237.bin"/><Relationship Id="rId694" Type="http://schemas.openxmlformats.org/officeDocument/2006/relationships/oleObject" Target="embeddings/oleObject258.bin"/><Relationship Id="rId708" Type="http://schemas.openxmlformats.org/officeDocument/2006/relationships/image" Target="media/image426.wmf"/><Relationship Id="rId915" Type="http://schemas.openxmlformats.org/officeDocument/2006/relationships/image" Target="media/image551.wmf"/><Relationship Id="rId291" Type="http://schemas.openxmlformats.org/officeDocument/2006/relationships/oleObject" Target="embeddings/oleObject104.bin"/><Relationship Id="rId305" Type="http://schemas.openxmlformats.org/officeDocument/2006/relationships/oleObject" Target="embeddings/oleObject107.bin"/><Relationship Id="rId347" Type="http://schemas.openxmlformats.org/officeDocument/2006/relationships/image" Target="media/image216.jpeg"/><Relationship Id="rId512" Type="http://schemas.openxmlformats.org/officeDocument/2006/relationships/image" Target="media/image320.wmf"/><Relationship Id="rId957" Type="http://schemas.openxmlformats.org/officeDocument/2006/relationships/oleObject" Target="embeddings/oleObject363.bin"/><Relationship Id="rId44" Type="http://schemas.openxmlformats.org/officeDocument/2006/relationships/image" Target="media/image28.png"/><Relationship Id="rId86" Type="http://schemas.openxmlformats.org/officeDocument/2006/relationships/image" Target="media/image51.wmf"/><Relationship Id="rId151" Type="http://schemas.openxmlformats.org/officeDocument/2006/relationships/image" Target="media/image86.wmf"/><Relationship Id="rId389" Type="http://schemas.openxmlformats.org/officeDocument/2006/relationships/image" Target="media/image257.wmf"/><Relationship Id="rId554" Type="http://schemas.openxmlformats.org/officeDocument/2006/relationships/oleObject" Target="embeddings/oleObject202.bin"/><Relationship Id="rId596" Type="http://schemas.openxmlformats.org/officeDocument/2006/relationships/image" Target="media/image361.wmf"/><Relationship Id="rId761" Type="http://schemas.openxmlformats.org/officeDocument/2006/relationships/oleObject" Target="embeddings/oleObject292.bin"/><Relationship Id="rId817" Type="http://schemas.openxmlformats.org/officeDocument/2006/relationships/image" Target="media/image489.wmf"/><Relationship Id="rId859" Type="http://schemas.openxmlformats.org/officeDocument/2006/relationships/image" Target="media/image510.wmf"/><Relationship Id="rId193" Type="http://schemas.openxmlformats.org/officeDocument/2006/relationships/image" Target="media/image107.wmf"/><Relationship Id="rId207" Type="http://schemas.openxmlformats.org/officeDocument/2006/relationships/image" Target="media/image114.wmf"/><Relationship Id="rId249" Type="http://schemas.openxmlformats.org/officeDocument/2006/relationships/image" Target="media/image152.png"/><Relationship Id="rId414" Type="http://schemas.openxmlformats.org/officeDocument/2006/relationships/oleObject" Target="embeddings/oleObject133.bin"/><Relationship Id="rId456" Type="http://schemas.openxmlformats.org/officeDocument/2006/relationships/image" Target="media/image290.wmf"/><Relationship Id="rId498" Type="http://schemas.openxmlformats.org/officeDocument/2006/relationships/oleObject" Target="embeddings/oleObject174.bin"/><Relationship Id="rId621" Type="http://schemas.openxmlformats.org/officeDocument/2006/relationships/image" Target="media/image381.wmf"/><Relationship Id="rId663" Type="http://schemas.openxmlformats.org/officeDocument/2006/relationships/image" Target="media/image404.wmf"/><Relationship Id="rId870" Type="http://schemas.openxmlformats.org/officeDocument/2006/relationships/image" Target="media/image517.wmf"/><Relationship Id="rId13" Type="http://schemas.openxmlformats.org/officeDocument/2006/relationships/oleObject" Target="embeddings/oleObject2.bin"/><Relationship Id="rId109" Type="http://schemas.openxmlformats.org/officeDocument/2006/relationships/image" Target="media/image62.wmf"/><Relationship Id="rId260" Type="http://schemas.openxmlformats.org/officeDocument/2006/relationships/image" Target="media/image161.wmf"/><Relationship Id="rId316" Type="http://schemas.openxmlformats.org/officeDocument/2006/relationships/oleObject" Target="embeddings/oleObject113.bin"/><Relationship Id="rId523" Type="http://schemas.openxmlformats.org/officeDocument/2006/relationships/oleObject" Target="embeddings/oleObject186.bin"/><Relationship Id="rId719" Type="http://schemas.openxmlformats.org/officeDocument/2006/relationships/image" Target="media/image431.wmf"/><Relationship Id="rId926" Type="http://schemas.openxmlformats.org/officeDocument/2006/relationships/oleObject" Target="embeddings/oleObject351.bin"/><Relationship Id="rId968" Type="http://schemas.openxmlformats.org/officeDocument/2006/relationships/image" Target="media/image585.wmf"/><Relationship Id="rId55" Type="http://schemas.openxmlformats.org/officeDocument/2006/relationships/image" Target="media/image34.wmf"/><Relationship Id="rId97" Type="http://schemas.openxmlformats.org/officeDocument/2006/relationships/oleObject" Target="embeddings/oleObject33.bin"/><Relationship Id="rId120" Type="http://schemas.openxmlformats.org/officeDocument/2006/relationships/oleObject" Target="embeddings/oleObject45.bin"/><Relationship Id="rId358" Type="http://schemas.openxmlformats.org/officeDocument/2006/relationships/image" Target="media/image227.png"/><Relationship Id="rId565" Type="http://schemas.openxmlformats.org/officeDocument/2006/relationships/oleObject" Target="embeddings/oleObject209.bin"/><Relationship Id="rId730" Type="http://schemas.openxmlformats.org/officeDocument/2006/relationships/oleObject" Target="embeddings/oleObject277.bin"/><Relationship Id="rId772" Type="http://schemas.openxmlformats.org/officeDocument/2006/relationships/image" Target="media/image457.wmf"/><Relationship Id="rId828" Type="http://schemas.openxmlformats.org/officeDocument/2006/relationships/oleObject" Target="embeddings/oleObject315.bin"/><Relationship Id="rId162" Type="http://schemas.openxmlformats.org/officeDocument/2006/relationships/oleObject" Target="embeddings/oleObject63.bin"/><Relationship Id="rId218" Type="http://schemas.openxmlformats.org/officeDocument/2006/relationships/image" Target="media/image122.png"/><Relationship Id="rId425" Type="http://schemas.openxmlformats.org/officeDocument/2006/relationships/image" Target="media/image275.wmf"/><Relationship Id="rId467" Type="http://schemas.openxmlformats.org/officeDocument/2006/relationships/image" Target="media/image297.png"/><Relationship Id="rId632" Type="http://schemas.openxmlformats.org/officeDocument/2006/relationships/oleObject" Target="embeddings/oleObject227.bin"/><Relationship Id="rId271" Type="http://schemas.openxmlformats.org/officeDocument/2006/relationships/oleObject" Target="embeddings/oleObject95.bin"/><Relationship Id="rId674" Type="http://schemas.openxmlformats.org/officeDocument/2006/relationships/oleObject" Target="embeddings/oleObject248.bin"/><Relationship Id="rId881" Type="http://schemas.openxmlformats.org/officeDocument/2006/relationships/oleObject" Target="embeddings/oleObject340.bin"/><Relationship Id="rId937" Type="http://schemas.openxmlformats.org/officeDocument/2006/relationships/image" Target="media/image562.wmf"/><Relationship Id="rId979" Type="http://schemas.openxmlformats.org/officeDocument/2006/relationships/oleObject" Target="embeddings/oleObject366.bin"/><Relationship Id="rId24" Type="http://schemas.openxmlformats.org/officeDocument/2006/relationships/oleObject" Target="embeddings/oleObject8.bin"/><Relationship Id="rId66" Type="http://schemas.openxmlformats.org/officeDocument/2006/relationships/image" Target="media/image40.wmf"/><Relationship Id="rId131" Type="http://schemas.openxmlformats.org/officeDocument/2006/relationships/image" Target="media/image74.wmf"/><Relationship Id="rId327" Type="http://schemas.openxmlformats.org/officeDocument/2006/relationships/image" Target="media/image197.wmf"/><Relationship Id="rId369" Type="http://schemas.openxmlformats.org/officeDocument/2006/relationships/image" Target="media/image237.png"/><Relationship Id="rId534" Type="http://schemas.openxmlformats.org/officeDocument/2006/relationships/oleObject" Target="embeddings/oleObject191.bin"/><Relationship Id="rId576" Type="http://schemas.openxmlformats.org/officeDocument/2006/relationships/oleObject" Target="embeddings/oleObject215.bin"/><Relationship Id="rId741" Type="http://schemas.openxmlformats.org/officeDocument/2006/relationships/image" Target="media/image444.wmf"/><Relationship Id="rId783" Type="http://schemas.openxmlformats.org/officeDocument/2006/relationships/oleObject" Target="embeddings/oleObject302.bin"/><Relationship Id="rId839" Type="http://schemas.openxmlformats.org/officeDocument/2006/relationships/oleObject" Target="embeddings/oleObject321.bin"/><Relationship Id="rId173" Type="http://schemas.openxmlformats.org/officeDocument/2006/relationships/image" Target="media/image97.wmf"/><Relationship Id="rId229" Type="http://schemas.openxmlformats.org/officeDocument/2006/relationships/image" Target="media/image133.jpeg"/><Relationship Id="rId380" Type="http://schemas.openxmlformats.org/officeDocument/2006/relationships/image" Target="media/image248.png"/><Relationship Id="rId436" Type="http://schemas.openxmlformats.org/officeDocument/2006/relationships/image" Target="media/image281.wmf"/><Relationship Id="rId601" Type="http://schemas.openxmlformats.org/officeDocument/2006/relationships/hyperlink" Target="http://yourtutor.info/wp-content/uploads/2012/02/95d28ff323186534422900" TargetMode="External"/><Relationship Id="rId643" Type="http://schemas.openxmlformats.org/officeDocument/2006/relationships/image" Target="media/image394.wmf"/><Relationship Id="rId240" Type="http://schemas.openxmlformats.org/officeDocument/2006/relationships/image" Target="media/image144.png"/><Relationship Id="rId478" Type="http://schemas.openxmlformats.org/officeDocument/2006/relationships/image" Target="media/image303.wmf"/><Relationship Id="rId685" Type="http://schemas.openxmlformats.org/officeDocument/2006/relationships/image" Target="media/image415.wmf"/><Relationship Id="rId850" Type="http://schemas.openxmlformats.org/officeDocument/2006/relationships/image" Target="media/image505.wmf"/><Relationship Id="rId892" Type="http://schemas.openxmlformats.org/officeDocument/2006/relationships/image" Target="media/image529.wmf"/><Relationship Id="rId906" Type="http://schemas.openxmlformats.org/officeDocument/2006/relationships/image" Target="media/image543.wmf"/><Relationship Id="rId948" Type="http://schemas.openxmlformats.org/officeDocument/2006/relationships/image" Target="media/image569.wmf"/><Relationship Id="rId35" Type="http://schemas.openxmlformats.org/officeDocument/2006/relationships/image" Target="media/image19.png"/><Relationship Id="rId77" Type="http://schemas.openxmlformats.org/officeDocument/2006/relationships/oleObject" Target="embeddings/oleObject23.bin"/><Relationship Id="rId100" Type="http://schemas.openxmlformats.org/officeDocument/2006/relationships/image" Target="media/image58.wmf"/><Relationship Id="rId282" Type="http://schemas.openxmlformats.org/officeDocument/2006/relationships/oleObject" Target="embeddings/oleObject100.bin"/><Relationship Id="rId338" Type="http://schemas.openxmlformats.org/officeDocument/2006/relationships/image" Target="media/image207.png"/><Relationship Id="rId503" Type="http://schemas.openxmlformats.org/officeDocument/2006/relationships/image" Target="media/image315.wmf"/><Relationship Id="rId545" Type="http://schemas.openxmlformats.org/officeDocument/2006/relationships/image" Target="media/image336.wmf"/><Relationship Id="rId587" Type="http://schemas.openxmlformats.org/officeDocument/2006/relationships/image" Target="media/image355.png"/><Relationship Id="rId710" Type="http://schemas.openxmlformats.org/officeDocument/2006/relationships/image" Target="media/image427.wmf"/><Relationship Id="rId752" Type="http://schemas.openxmlformats.org/officeDocument/2006/relationships/hyperlink" Target="http://school.xvatit.com/index.php?title=%D0%9F%D1%80%D0%B5%D0%B7%D0%B5%D0%BD%D1%82%D0%B0%D1%86%D1%96%D1%8F_%D1%83%D1%80%D0%BE%D0%BA%D1%83:_%D0%9B%D0%BE%D0%B3%D0%B0%D1%80%D0%B8%D1%84%D0%BC_%D1%87%D0%B8%D1%81%D0%BB%D0%B0._%D0%9E%D1%81%D0%BD%D0%BE%D0%B2%D0%BD%D0%B0_%D0%BB%D0%BE%D0%B3%D0%B0%D1%80%D0%B8%D1%84%D0%BC%D1%96%D1%87%D0%BD%D0%B0_%D1%82%D0%BE%D1%82%D0%BE%D0%B6%D0%BD%D1%96%D1%81%D1%82%D1%8C." TargetMode="External"/><Relationship Id="rId808" Type="http://schemas.openxmlformats.org/officeDocument/2006/relationships/oleObject" Target="embeddings/oleObject305.bin"/><Relationship Id="rId8" Type="http://schemas.openxmlformats.org/officeDocument/2006/relationships/footer" Target="footer1.xml"/><Relationship Id="rId142" Type="http://schemas.openxmlformats.org/officeDocument/2006/relationships/image" Target="media/image79.wmf"/><Relationship Id="rId184" Type="http://schemas.openxmlformats.org/officeDocument/2006/relationships/oleObject" Target="embeddings/oleObject74.bin"/><Relationship Id="rId391" Type="http://schemas.openxmlformats.org/officeDocument/2006/relationships/image" Target="media/image258.wmf"/><Relationship Id="rId405" Type="http://schemas.openxmlformats.org/officeDocument/2006/relationships/image" Target="media/image265.wmf"/><Relationship Id="rId447" Type="http://schemas.openxmlformats.org/officeDocument/2006/relationships/image" Target="media/image286.wmf"/><Relationship Id="rId612" Type="http://schemas.openxmlformats.org/officeDocument/2006/relationships/hyperlink" Target="http://yourtutor.info/wp-content/uploads/2012/02/0780f7d258944ea5ba91d1" TargetMode="External"/><Relationship Id="rId794" Type="http://schemas.openxmlformats.org/officeDocument/2006/relationships/image" Target="media/image473.png"/><Relationship Id="rId251" Type="http://schemas.openxmlformats.org/officeDocument/2006/relationships/image" Target="media/image154.png"/><Relationship Id="rId489" Type="http://schemas.openxmlformats.org/officeDocument/2006/relationships/oleObject" Target="embeddings/oleObject169.bin"/><Relationship Id="rId654" Type="http://schemas.openxmlformats.org/officeDocument/2006/relationships/oleObject" Target="embeddings/oleObject238.bin"/><Relationship Id="rId696" Type="http://schemas.openxmlformats.org/officeDocument/2006/relationships/oleObject" Target="embeddings/oleObject259.bin"/><Relationship Id="rId861" Type="http://schemas.openxmlformats.org/officeDocument/2006/relationships/image" Target="media/image511.png"/><Relationship Id="rId917" Type="http://schemas.openxmlformats.org/officeDocument/2006/relationships/image" Target="media/image552.wmf"/><Relationship Id="rId959" Type="http://schemas.openxmlformats.org/officeDocument/2006/relationships/image" Target="media/image576.wmf"/><Relationship Id="rId46" Type="http://schemas.openxmlformats.org/officeDocument/2006/relationships/oleObject" Target="embeddings/oleObject9.bin"/><Relationship Id="rId293" Type="http://schemas.openxmlformats.org/officeDocument/2006/relationships/oleObject" Target="embeddings/oleObject105.bin"/><Relationship Id="rId307" Type="http://schemas.openxmlformats.org/officeDocument/2006/relationships/oleObject" Target="embeddings/oleObject108.bin"/><Relationship Id="rId349" Type="http://schemas.openxmlformats.org/officeDocument/2006/relationships/image" Target="media/image218.png"/><Relationship Id="rId514" Type="http://schemas.openxmlformats.org/officeDocument/2006/relationships/image" Target="media/image321.wmf"/><Relationship Id="rId556" Type="http://schemas.openxmlformats.org/officeDocument/2006/relationships/oleObject" Target="embeddings/oleObject204.bin"/><Relationship Id="rId721" Type="http://schemas.openxmlformats.org/officeDocument/2006/relationships/image" Target="media/image432.wmf"/><Relationship Id="rId763" Type="http://schemas.openxmlformats.org/officeDocument/2006/relationships/oleObject" Target="embeddings/oleObject293.bin"/><Relationship Id="rId88" Type="http://schemas.openxmlformats.org/officeDocument/2006/relationships/image" Target="media/image52.wmf"/><Relationship Id="rId111" Type="http://schemas.openxmlformats.org/officeDocument/2006/relationships/image" Target="media/image63.wmf"/><Relationship Id="rId153" Type="http://schemas.openxmlformats.org/officeDocument/2006/relationships/image" Target="media/image87.wmf"/><Relationship Id="rId195" Type="http://schemas.openxmlformats.org/officeDocument/2006/relationships/image" Target="media/image108.wmf"/><Relationship Id="rId209" Type="http://schemas.openxmlformats.org/officeDocument/2006/relationships/image" Target="media/image115.wmf"/><Relationship Id="rId360" Type="http://schemas.openxmlformats.org/officeDocument/2006/relationships/image" Target="media/image229.png"/><Relationship Id="rId416" Type="http://schemas.openxmlformats.org/officeDocument/2006/relationships/oleObject" Target="embeddings/oleObject134.bin"/><Relationship Id="rId598" Type="http://schemas.openxmlformats.org/officeDocument/2006/relationships/image" Target="media/image363.png"/><Relationship Id="rId819" Type="http://schemas.openxmlformats.org/officeDocument/2006/relationships/image" Target="media/image490.wmf"/><Relationship Id="rId970" Type="http://schemas.openxmlformats.org/officeDocument/2006/relationships/oleObject" Target="embeddings/oleObject364.bin"/><Relationship Id="rId220" Type="http://schemas.openxmlformats.org/officeDocument/2006/relationships/image" Target="media/image124.png"/><Relationship Id="rId458" Type="http://schemas.openxmlformats.org/officeDocument/2006/relationships/image" Target="media/image291.wmf"/><Relationship Id="rId623" Type="http://schemas.openxmlformats.org/officeDocument/2006/relationships/image" Target="media/image383.wmf"/><Relationship Id="rId665" Type="http://schemas.openxmlformats.org/officeDocument/2006/relationships/image" Target="media/image405.wmf"/><Relationship Id="rId830" Type="http://schemas.openxmlformats.org/officeDocument/2006/relationships/oleObject" Target="embeddings/oleObject316.bin"/><Relationship Id="rId872" Type="http://schemas.openxmlformats.org/officeDocument/2006/relationships/image" Target="media/image518.wmf"/><Relationship Id="rId928" Type="http://schemas.openxmlformats.org/officeDocument/2006/relationships/oleObject" Target="embeddings/oleObject352.bin"/><Relationship Id="rId15" Type="http://schemas.openxmlformats.org/officeDocument/2006/relationships/image" Target="media/image4.wmf"/><Relationship Id="rId57" Type="http://schemas.openxmlformats.org/officeDocument/2006/relationships/image" Target="media/image35.wmf"/><Relationship Id="rId262" Type="http://schemas.openxmlformats.org/officeDocument/2006/relationships/image" Target="media/image162.wmf"/><Relationship Id="rId318" Type="http://schemas.openxmlformats.org/officeDocument/2006/relationships/oleObject" Target="embeddings/oleObject114.bin"/><Relationship Id="rId525" Type="http://schemas.openxmlformats.org/officeDocument/2006/relationships/oleObject" Target="embeddings/oleObject187.bin"/><Relationship Id="rId567" Type="http://schemas.openxmlformats.org/officeDocument/2006/relationships/oleObject" Target="embeddings/oleObject210.bin"/><Relationship Id="rId732" Type="http://schemas.openxmlformats.org/officeDocument/2006/relationships/oleObject" Target="embeddings/oleObject278.bin"/><Relationship Id="rId99" Type="http://schemas.openxmlformats.org/officeDocument/2006/relationships/oleObject" Target="embeddings/oleObject34.bin"/><Relationship Id="rId122" Type="http://schemas.openxmlformats.org/officeDocument/2006/relationships/oleObject" Target="embeddings/oleObject46.bin"/><Relationship Id="rId164" Type="http://schemas.openxmlformats.org/officeDocument/2006/relationships/oleObject" Target="embeddings/oleObject64.bin"/><Relationship Id="rId371" Type="http://schemas.openxmlformats.org/officeDocument/2006/relationships/image" Target="media/image239.png"/><Relationship Id="rId774" Type="http://schemas.openxmlformats.org/officeDocument/2006/relationships/image" Target="media/image458.wmf"/><Relationship Id="rId981" Type="http://schemas.openxmlformats.org/officeDocument/2006/relationships/image" Target="media/image594.wmf"/><Relationship Id="rId427" Type="http://schemas.openxmlformats.org/officeDocument/2006/relationships/image" Target="media/image276.wmf"/><Relationship Id="rId469" Type="http://schemas.openxmlformats.org/officeDocument/2006/relationships/oleObject" Target="embeddings/oleObject159.bin"/><Relationship Id="rId634" Type="http://schemas.openxmlformats.org/officeDocument/2006/relationships/oleObject" Target="embeddings/oleObject228.bin"/><Relationship Id="rId676" Type="http://schemas.openxmlformats.org/officeDocument/2006/relationships/oleObject" Target="embeddings/oleObject249.bin"/><Relationship Id="rId841" Type="http://schemas.openxmlformats.org/officeDocument/2006/relationships/oleObject" Target="embeddings/oleObject322.bin"/><Relationship Id="rId883" Type="http://schemas.openxmlformats.org/officeDocument/2006/relationships/oleObject" Target="embeddings/oleObject341.bin"/><Relationship Id="rId26" Type="http://schemas.openxmlformats.org/officeDocument/2006/relationships/image" Target="media/image10.png"/><Relationship Id="rId231" Type="http://schemas.openxmlformats.org/officeDocument/2006/relationships/image" Target="media/image135.jpeg"/><Relationship Id="rId273" Type="http://schemas.openxmlformats.org/officeDocument/2006/relationships/image" Target="media/image167.wmf"/><Relationship Id="rId329" Type="http://schemas.openxmlformats.org/officeDocument/2006/relationships/image" Target="media/image198.png"/><Relationship Id="rId480" Type="http://schemas.openxmlformats.org/officeDocument/2006/relationships/image" Target="media/image304.wmf"/><Relationship Id="rId536" Type="http://schemas.openxmlformats.org/officeDocument/2006/relationships/oleObject" Target="embeddings/oleObject193.bin"/><Relationship Id="rId701" Type="http://schemas.openxmlformats.org/officeDocument/2006/relationships/image" Target="media/image423.wmf"/><Relationship Id="rId939" Type="http://schemas.openxmlformats.org/officeDocument/2006/relationships/image" Target="media/image563.wmf"/><Relationship Id="rId68" Type="http://schemas.openxmlformats.org/officeDocument/2006/relationships/image" Target="media/image41.wmf"/><Relationship Id="rId133" Type="http://schemas.openxmlformats.org/officeDocument/2006/relationships/image" Target="media/image75.wmf"/><Relationship Id="rId175" Type="http://schemas.openxmlformats.org/officeDocument/2006/relationships/image" Target="media/image98.wmf"/><Relationship Id="rId340" Type="http://schemas.openxmlformats.org/officeDocument/2006/relationships/image" Target="media/image209.png"/><Relationship Id="rId578" Type="http://schemas.openxmlformats.org/officeDocument/2006/relationships/oleObject" Target="embeddings/oleObject216.bin"/><Relationship Id="rId743" Type="http://schemas.openxmlformats.org/officeDocument/2006/relationships/hyperlink" Target="http://www.grandars.ru/student/vysshaya-matematika/stepen.html" TargetMode="External"/><Relationship Id="rId785" Type="http://schemas.openxmlformats.org/officeDocument/2006/relationships/image" Target="media/image464.png"/><Relationship Id="rId950" Type="http://schemas.openxmlformats.org/officeDocument/2006/relationships/image" Target="media/image570.png"/><Relationship Id="rId200" Type="http://schemas.openxmlformats.org/officeDocument/2006/relationships/oleObject" Target="embeddings/oleObject82.bin"/><Relationship Id="rId382" Type="http://schemas.openxmlformats.org/officeDocument/2006/relationships/image" Target="media/image250.png"/><Relationship Id="rId438" Type="http://schemas.openxmlformats.org/officeDocument/2006/relationships/image" Target="media/image282.wmf"/><Relationship Id="rId603" Type="http://schemas.openxmlformats.org/officeDocument/2006/relationships/image" Target="media/image366.png"/><Relationship Id="rId645" Type="http://schemas.openxmlformats.org/officeDocument/2006/relationships/image" Target="media/image395.wmf"/><Relationship Id="rId687" Type="http://schemas.openxmlformats.org/officeDocument/2006/relationships/image" Target="media/image416.wmf"/><Relationship Id="rId810" Type="http://schemas.openxmlformats.org/officeDocument/2006/relationships/oleObject" Target="embeddings/oleObject306.bin"/><Relationship Id="rId852" Type="http://schemas.openxmlformats.org/officeDocument/2006/relationships/image" Target="media/image506.wmf"/><Relationship Id="rId908" Type="http://schemas.openxmlformats.org/officeDocument/2006/relationships/image" Target="media/image545.wmf"/><Relationship Id="rId242" Type="http://schemas.openxmlformats.org/officeDocument/2006/relationships/image" Target="media/image146.png"/><Relationship Id="rId284" Type="http://schemas.openxmlformats.org/officeDocument/2006/relationships/oleObject" Target="embeddings/oleObject101.bin"/><Relationship Id="rId491" Type="http://schemas.openxmlformats.org/officeDocument/2006/relationships/oleObject" Target="embeddings/oleObject170.bin"/><Relationship Id="rId505" Type="http://schemas.openxmlformats.org/officeDocument/2006/relationships/image" Target="media/image316.wmf"/><Relationship Id="rId712" Type="http://schemas.openxmlformats.org/officeDocument/2006/relationships/image" Target="media/image428.wmf"/><Relationship Id="rId894" Type="http://schemas.openxmlformats.org/officeDocument/2006/relationships/image" Target="media/image531.wmf"/><Relationship Id="rId37" Type="http://schemas.openxmlformats.org/officeDocument/2006/relationships/image" Target="media/image21.png"/><Relationship Id="rId79" Type="http://schemas.openxmlformats.org/officeDocument/2006/relationships/oleObject" Target="embeddings/oleObject24.bin"/><Relationship Id="rId102" Type="http://schemas.openxmlformats.org/officeDocument/2006/relationships/image" Target="media/image59.wmf"/><Relationship Id="rId144" Type="http://schemas.openxmlformats.org/officeDocument/2006/relationships/oleObject" Target="embeddings/oleObject57.bin"/><Relationship Id="rId547" Type="http://schemas.openxmlformats.org/officeDocument/2006/relationships/image" Target="media/image337.wmf"/><Relationship Id="rId589" Type="http://schemas.openxmlformats.org/officeDocument/2006/relationships/oleObject" Target="embeddings/oleObject221.bin"/><Relationship Id="rId754" Type="http://schemas.openxmlformats.org/officeDocument/2006/relationships/oleObject" Target="embeddings/oleObject290.bin"/><Relationship Id="rId796" Type="http://schemas.openxmlformats.org/officeDocument/2006/relationships/image" Target="media/image475.png"/><Relationship Id="rId961" Type="http://schemas.openxmlformats.org/officeDocument/2006/relationships/image" Target="media/image578.wmf"/><Relationship Id="rId90" Type="http://schemas.openxmlformats.org/officeDocument/2006/relationships/image" Target="media/image53.wmf"/><Relationship Id="rId186" Type="http://schemas.openxmlformats.org/officeDocument/2006/relationships/oleObject" Target="embeddings/oleObject75.bin"/><Relationship Id="rId351" Type="http://schemas.openxmlformats.org/officeDocument/2006/relationships/image" Target="media/image220.png"/><Relationship Id="rId393" Type="http://schemas.openxmlformats.org/officeDocument/2006/relationships/image" Target="media/image259.wmf"/><Relationship Id="rId407" Type="http://schemas.openxmlformats.org/officeDocument/2006/relationships/image" Target="media/image266.wmf"/><Relationship Id="rId449" Type="http://schemas.openxmlformats.org/officeDocument/2006/relationships/oleObject" Target="embeddings/oleObject151.bin"/><Relationship Id="rId614" Type="http://schemas.openxmlformats.org/officeDocument/2006/relationships/hyperlink" Target="http://yourtutor.info/wp-content/uploads/2012/02/7135341084d401cc95907d" TargetMode="External"/><Relationship Id="rId656" Type="http://schemas.openxmlformats.org/officeDocument/2006/relationships/oleObject" Target="embeddings/oleObject239.bin"/><Relationship Id="rId821" Type="http://schemas.openxmlformats.org/officeDocument/2006/relationships/image" Target="media/image491.wmf"/><Relationship Id="rId863" Type="http://schemas.openxmlformats.org/officeDocument/2006/relationships/oleObject" Target="embeddings/oleObject332.bin"/><Relationship Id="rId211" Type="http://schemas.openxmlformats.org/officeDocument/2006/relationships/image" Target="media/image116.png"/><Relationship Id="rId253" Type="http://schemas.openxmlformats.org/officeDocument/2006/relationships/image" Target="media/image156.png"/><Relationship Id="rId295" Type="http://schemas.openxmlformats.org/officeDocument/2006/relationships/oleObject" Target="embeddings/oleObject106.bin"/><Relationship Id="rId309" Type="http://schemas.openxmlformats.org/officeDocument/2006/relationships/oleObject" Target="embeddings/oleObject109.bin"/><Relationship Id="rId460" Type="http://schemas.openxmlformats.org/officeDocument/2006/relationships/oleObject" Target="embeddings/oleObject157.bin"/><Relationship Id="rId516" Type="http://schemas.openxmlformats.org/officeDocument/2006/relationships/image" Target="media/image322.wmf"/><Relationship Id="rId698" Type="http://schemas.openxmlformats.org/officeDocument/2006/relationships/oleObject" Target="embeddings/oleObject260.bin"/><Relationship Id="rId919" Type="http://schemas.openxmlformats.org/officeDocument/2006/relationships/image" Target="media/image553.wmf"/><Relationship Id="rId48" Type="http://schemas.openxmlformats.org/officeDocument/2006/relationships/oleObject" Target="embeddings/oleObject10.bin"/><Relationship Id="rId113" Type="http://schemas.openxmlformats.org/officeDocument/2006/relationships/image" Target="media/image64.wmf"/><Relationship Id="rId320" Type="http://schemas.openxmlformats.org/officeDocument/2006/relationships/oleObject" Target="embeddings/oleObject115.bin"/><Relationship Id="rId558" Type="http://schemas.openxmlformats.org/officeDocument/2006/relationships/image" Target="media/image341.wmf"/><Relationship Id="rId723" Type="http://schemas.openxmlformats.org/officeDocument/2006/relationships/image" Target="media/image433.wmf"/><Relationship Id="rId765" Type="http://schemas.openxmlformats.org/officeDocument/2006/relationships/oleObject" Target="embeddings/oleObject294.bin"/><Relationship Id="rId930" Type="http://schemas.openxmlformats.org/officeDocument/2006/relationships/oleObject" Target="embeddings/oleObject353.bin"/><Relationship Id="rId972" Type="http://schemas.openxmlformats.org/officeDocument/2006/relationships/image" Target="media/image588.wmf"/><Relationship Id="rId155" Type="http://schemas.openxmlformats.org/officeDocument/2006/relationships/image" Target="media/image88.wmf"/><Relationship Id="rId197" Type="http://schemas.openxmlformats.org/officeDocument/2006/relationships/image" Target="media/image109.wmf"/><Relationship Id="rId362" Type="http://schemas.openxmlformats.org/officeDocument/2006/relationships/image" Target="media/image231.png"/><Relationship Id="rId418" Type="http://schemas.openxmlformats.org/officeDocument/2006/relationships/oleObject" Target="embeddings/oleObject135.bin"/><Relationship Id="rId625" Type="http://schemas.openxmlformats.org/officeDocument/2006/relationships/image" Target="media/image385.wmf"/><Relationship Id="rId832" Type="http://schemas.openxmlformats.org/officeDocument/2006/relationships/image" Target="media/image496.wmf"/><Relationship Id="rId222" Type="http://schemas.openxmlformats.org/officeDocument/2006/relationships/image" Target="media/image126.png"/><Relationship Id="rId264" Type="http://schemas.openxmlformats.org/officeDocument/2006/relationships/image" Target="media/image163.wmf"/><Relationship Id="rId471" Type="http://schemas.openxmlformats.org/officeDocument/2006/relationships/oleObject" Target="embeddings/oleObject160.bin"/><Relationship Id="rId667" Type="http://schemas.openxmlformats.org/officeDocument/2006/relationships/image" Target="media/image406.wmf"/><Relationship Id="rId874" Type="http://schemas.openxmlformats.org/officeDocument/2006/relationships/image" Target="media/image519.wmf"/><Relationship Id="rId17" Type="http://schemas.openxmlformats.org/officeDocument/2006/relationships/image" Target="media/image5.wmf"/><Relationship Id="rId59" Type="http://schemas.openxmlformats.org/officeDocument/2006/relationships/image" Target="media/image36.wmf"/><Relationship Id="rId124" Type="http://schemas.openxmlformats.org/officeDocument/2006/relationships/oleObject" Target="embeddings/oleObject47.bin"/><Relationship Id="rId527" Type="http://schemas.openxmlformats.org/officeDocument/2006/relationships/oleObject" Target="embeddings/oleObject188.bin"/><Relationship Id="rId569" Type="http://schemas.openxmlformats.org/officeDocument/2006/relationships/oleObject" Target="embeddings/oleObject211.bin"/><Relationship Id="rId734" Type="http://schemas.openxmlformats.org/officeDocument/2006/relationships/image" Target="media/image439.wmf"/><Relationship Id="rId776" Type="http://schemas.openxmlformats.org/officeDocument/2006/relationships/image" Target="media/image459.wmf"/><Relationship Id="rId941" Type="http://schemas.openxmlformats.org/officeDocument/2006/relationships/hyperlink" Target="http://matematikalegko.ru/wp-content/uploads/2013/03/IS.jpg" TargetMode="External"/><Relationship Id="rId983" Type="http://schemas.openxmlformats.org/officeDocument/2006/relationships/image" Target="media/image595.wmf"/><Relationship Id="rId70" Type="http://schemas.openxmlformats.org/officeDocument/2006/relationships/image" Target="media/image42.png"/><Relationship Id="rId166" Type="http://schemas.openxmlformats.org/officeDocument/2006/relationships/oleObject" Target="embeddings/oleObject65.bin"/><Relationship Id="rId331" Type="http://schemas.openxmlformats.org/officeDocument/2006/relationships/image" Target="media/image200.png"/><Relationship Id="rId373" Type="http://schemas.openxmlformats.org/officeDocument/2006/relationships/image" Target="media/image241.png"/><Relationship Id="rId429" Type="http://schemas.openxmlformats.org/officeDocument/2006/relationships/image" Target="media/image277.wmf"/><Relationship Id="rId580" Type="http://schemas.openxmlformats.org/officeDocument/2006/relationships/oleObject" Target="embeddings/oleObject217.bin"/><Relationship Id="rId636" Type="http://schemas.openxmlformats.org/officeDocument/2006/relationships/oleObject" Target="embeddings/oleObject229.bin"/><Relationship Id="rId801" Type="http://schemas.openxmlformats.org/officeDocument/2006/relationships/image" Target="media/image480.png"/><Relationship Id="rId1" Type="http://schemas.openxmlformats.org/officeDocument/2006/relationships/customXml" Target="../customXml/item1.xml"/><Relationship Id="rId233" Type="http://schemas.openxmlformats.org/officeDocument/2006/relationships/image" Target="media/image137.jpeg"/><Relationship Id="rId440" Type="http://schemas.openxmlformats.org/officeDocument/2006/relationships/image" Target="media/image283.wmf"/><Relationship Id="rId678" Type="http://schemas.openxmlformats.org/officeDocument/2006/relationships/oleObject" Target="embeddings/oleObject250.bin"/><Relationship Id="rId843" Type="http://schemas.openxmlformats.org/officeDocument/2006/relationships/oleObject" Target="embeddings/oleObject323.bin"/><Relationship Id="rId885" Type="http://schemas.openxmlformats.org/officeDocument/2006/relationships/oleObject" Target="embeddings/oleObject342.bin"/><Relationship Id="rId28" Type="http://schemas.openxmlformats.org/officeDocument/2006/relationships/image" Target="media/image12.png"/><Relationship Id="rId275" Type="http://schemas.openxmlformats.org/officeDocument/2006/relationships/image" Target="media/image168.wmf"/><Relationship Id="rId300" Type="http://schemas.openxmlformats.org/officeDocument/2006/relationships/image" Target="media/image182.png"/><Relationship Id="rId482" Type="http://schemas.openxmlformats.org/officeDocument/2006/relationships/image" Target="media/image305.wmf"/><Relationship Id="rId538" Type="http://schemas.openxmlformats.org/officeDocument/2006/relationships/image" Target="media/image332.png"/><Relationship Id="rId703" Type="http://schemas.openxmlformats.org/officeDocument/2006/relationships/oleObject" Target="embeddings/oleObject263.bin"/><Relationship Id="rId745" Type="http://schemas.openxmlformats.org/officeDocument/2006/relationships/oleObject" Target="embeddings/oleObject282.bin"/><Relationship Id="rId910" Type="http://schemas.openxmlformats.org/officeDocument/2006/relationships/image" Target="media/image547.wmf"/><Relationship Id="rId952" Type="http://schemas.openxmlformats.org/officeDocument/2006/relationships/image" Target="media/image572.wmf"/><Relationship Id="rId81" Type="http://schemas.openxmlformats.org/officeDocument/2006/relationships/oleObject" Target="embeddings/oleObject25.bin"/><Relationship Id="rId135" Type="http://schemas.openxmlformats.org/officeDocument/2006/relationships/image" Target="media/image76.wmf"/><Relationship Id="rId177" Type="http://schemas.openxmlformats.org/officeDocument/2006/relationships/image" Target="media/image99.wmf"/><Relationship Id="rId342" Type="http://schemas.openxmlformats.org/officeDocument/2006/relationships/image" Target="media/image211.png"/><Relationship Id="rId384" Type="http://schemas.openxmlformats.org/officeDocument/2006/relationships/image" Target="media/image252.png"/><Relationship Id="rId591" Type="http://schemas.openxmlformats.org/officeDocument/2006/relationships/oleObject" Target="embeddings/oleObject222.bin"/><Relationship Id="rId605" Type="http://schemas.openxmlformats.org/officeDocument/2006/relationships/image" Target="media/image368.wmf"/><Relationship Id="rId787" Type="http://schemas.openxmlformats.org/officeDocument/2006/relationships/image" Target="media/image466.png"/><Relationship Id="rId812" Type="http://schemas.openxmlformats.org/officeDocument/2006/relationships/oleObject" Target="embeddings/oleObject307.bin"/><Relationship Id="rId202" Type="http://schemas.openxmlformats.org/officeDocument/2006/relationships/oleObject" Target="embeddings/oleObject83.bin"/><Relationship Id="rId244" Type="http://schemas.openxmlformats.org/officeDocument/2006/relationships/image" Target="media/image148.png"/><Relationship Id="rId647" Type="http://schemas.openxmlformats.org/officeDocument/2006/relationships/image" Target="media/image396.wmf"/><Relationship Id="rId689" Type="http://schemas.openxmlformats.org/officeDocument/2006/relationships/image" Target="media/image417.wmf"/><Relationship Id="rId854" Type="http://schemas.openxmlformats.org/officeDocument/2006/relationships/image" Target="media/image507.wmf"/><Relationship Id="rId896" Type="http://schemas.openxmlformats.org/officeDocument/2006/relationships/image" Target="media/image533.wmf"/><Relationship Id="rId39" Type="http://schemas.openxmlformats.org/officeDocument/2006/relationships/image" Target="media/image23.png"/><Relationship Id="rId286" Type="http://schemas.openxmlformats.org/officeDocument/2006/relationships/oleObject" Target="embeddings/oleObject102.bin"/><Relationship Id="rId451" Type="http://schemas.openxmlformats.org/officeDocument/2006/relationships/oleObject" Target="embeddings/oleObject152.bin"/><Relationship Id="rId493" Type="http://schemas.openxmlformats.org/officeDocument/2006/relationships/oleObject" Target="embeddings/oleObject171.bin"/><Relationship Id="rId507" Type="http://schemas.openxmlformats.org/officeDocument/2006/relationships/image" Target="media/image317.wmf"/><Relationship Id="rId549" Type="http://schemas.openxmlformats.org/officeDocument/2006/relationships/image" Target="media/image338.wmf"/><Relationship Id="rId714" Type="http://schemas.openxmlformats.org/officeDocument/2006/relationships/image" Target="media/image429.wmf"/><Relationship Id="rId756" Type="http://schemas.openxmlformats.org/officeDocument/2006/relationships/image" Target="media/image446.png"/><Relationship Id="rId921" Type="http://schemas.openxmlformats.org/officeDocument/2006/relationships/image" Target="media/image554.wmf"/><Relationship Id="rId50" Type="http://schemas.openxmlformats.org/officeDocument/2006/relationships/oleObject" Target="embeddings/oleObject11.bin"/><Relationship Id="rId104" Type="http://schemas.openxmlformats.org/officeDocument/2006/relationships/image" Target="media/image60.wmf"/><Relationship Id="rId146" Type="http://schemas.openxmlformats.org/officeDocument/2006/relationships/image" Target="media/image81.png"/><Relationship Id="rId188" Type="http://schemas.openxmlformats.org/officeDocument/2006/relationships/oleObject" Target="embeddings/oleObject76.bin"/><Relationship Id="rId311" Type="http://schemas.openxmlformats.org/officeDocument/2006/relationships/image" Target="media/image189.wmf"/><Relationship Id="rId353" Type="http://schemas.openxmlformats.org/officeDocument/2006/relationships/image" Target="media/image222.png"/><Relationship Id="rId395" Type="http://schemas.openxmlformats.org/officeDocument/2006/relationships/image" Target="media/image260.wmf"/><Relationship Id="rId409" Type="http://schemas.openxmlformats.org/officeDocument/2006/relationships/image" Target="media/image267.wmf"/><Relationship Id="rId560" Type="http://schemas.openxmlformats.org/officeDocument/2006/relationships/image" Target="media/image342.wmf"/><Relationship Id="rId798" Type="http://schemas.openxmlformats.org/officeDocument/2006/relationships/image" Target="media/image477.png"/><Relationship Id="rId963" Type="http://schemas.openxmlformats.org/officeDocument/2006/relationships/image" Target="media/image580.wmf"/><Relationship Id="rId92" Type="http://schemas.openxmlformats.org/officeDocument/2006/relationships/image" Target="media/image54.wmf"/><Relationship Id="rId213" Type="http://schemas.openxmlformats.org/officeDocument/2006/relationships/image" Target="media/image118.png"/><Relationship Id="rId420" Type="http://schemas.openxmlformats.org/officeDocument/2006/relationships/oleObject" Target="embeddings/oleObject136.bin"/><Relationship Id="rId616" Type="http://schemas.openxmlformats.org/officeDocument/2006/relationships/hyperlink" Target="http://yourtutor.info/wp-content/uploads/2012/02/606779a10433b896589f5c" TargetMode="External"/><Relationship Id="rId658" Type="http://schemas.openxmlformats.org/officeDocument/2006/relationships/oleObject" Target="embeddings/oleObject240.bin"/><Relationship Id="rId823" Type="http://schemas.openxmlformats.org/officeDocument/2006/relationships/image" Target="media/image492.wmf"/><Relationship Id="rId865" Type="http://schemas.openxmlformats.org/officeDocument/2006/relationships/image" Target="media/image514.wmf"/><Relationship Id="rId255" Type="http://schemas.openxmlformats.org/officeDocument/2006/relationships/image" Target="media/image158.png"/><Relationship Id="rId297" Type="http://schemas.openxmlformats.org/officeDocument/2006/relationships/image" Target="media/image179.png"/><Relationship Id="rId462" Type="http://schemas.openxmlformats.org/officeDocument/2006/relationships/image" Target="media/image292.png"/><Relationship Id="rId518" Type="http://schemas.openxmlformats.org/officeDocument/2006/relationships/image" Target="media/image323.wmf"/><Relationship Id="rId725" Type="http://schemas.openxmlformats.org/officeDocument/2006/relationships/image" Target="media/image434.wmf"/><Relationship Id="rId932" Type="http://schemas.openxmlformats.org/officeDocument/2006/relationships/oleObject" Target="embeddings/oleObject354.bin"/><Relationship Id="rId115" Type="http://schemas.openxmlformats.org/officeDocument/2006/relationships/image" Target="media/image65.wmf"/><Relationship Id="rId157" Type="http://schemas.openxmlformats.org/officeDocument/2006/relationships/image" Target="media/image89.wmf"/><Relationship Id="rId322" Type="http://schemas.openxmlformats.org/officeDocument/2006/relationships/oleObject" Target="embeddings/oleObject116.bin"/><Relationship Id="rId364" Type="http://schemas.openxmlformats.org/officeDocument/2006/relationships/image" Target="media/image233.png"/><Relationship Id="rId767" Type="http://schemas.openxmlformats.org/officeDocument/2006/relationships/oleObject" Target="embeddings/oleObject295.bin"/><Relationship Id="rId974" Type="http://schemas.openxmlformats.org/officeDocument/2006/relationships/image" Target="media/image590.wmf"/><Relationship Id="rId61" Type="http://schemas.openxmlformats.org/officeDocument/2006/relationships/image" Target="media/image37.wmf"/><Relationship Id="rId199" Type="http://schemas.openxmlformats.org/officeDocument/2006/relationships/image" Target="media/image110.wmf"/><Relationship Id="rId571" Type="http://schemas.openxmlformats.org/officeDocument/2006/relationships/oleObject" Target="embeddings/oleObject212.bin"/><Relationship Id="rId627" Type="http://schemas.openxmlformats.org/officeDocument/2006/relationships/image" Target="media/image386.wmf"/><Relationship Id="rId669" Type="http://schemas.openxmlformats.org/officeDocument/2006/relationships/image" Target="media/image407.wmf"/><Relationship Id="rId834" Type="http://schemas.openxmlformats.org/officeDocument/2006/relationships/image" Target="media/image497.wmf"/><Relationship Id="rId876" Type="http://schemas.openxmlformats.org/officeDocument/2006/relationships/image" Target="media/image520.wmf"/><Relationship Id="rId19" Type="http://schemas.openxmlformats.org/officeDocument/2006/relationships/image" Target="media/image6.wmf"/><Relationship Id="rId224" Type="http://schemas.openxmlformats.org/officeDocument/2006/relationships/image" Target="media/image128.jpeg"/><Relationship Id="rId266" Type="http://schemas.openxmlformats.org/officeDocument/2006/relationships/image" Target="media/image164.wmf"/><Relationship Id="rId431" Type="http://schemas.openxmlformats.org/officeDocument/2006/relationships/image" Target="media/image278.wmf"/><Relationship Id="rId473" Type="http://schemas.openxmlformats.org/officeDocument/2006/relationships/oleObject" Target="embeddings/oleObject161.bin"/><Relationship Id="rId529" Type="http://schemas.openxmlformats.org/officeDocument/2006/relationships/image" Target="media/image329.wmf"/><Relationship Id="rId680" Type="http://schemas.openxmlformats.org/officeDocument/2006/relationships/oleObject" Target="embeddings/oleObject251.bin"/><Relationship Id="rId736" Type="http://schemas.openxmlformats.org/officeDocument/2006/relationships/image" Target="media/image441.wmf"/><Relationship Id="rId901" Type="http://schemas.openxmlformats.org/officeDocument/2006/relationships/image" Target="media/image538.wmf"/><Relationship Id="rId30" Type="http://schemas.openxmlformats.org/officeDocument/2006/relationships/image" Target="media/image14.png"/><Relationship Id="rId126" Type="http://schemas.openxmlformats.org/officeDocument/2006/relationships/oleObject" Target="embeddings/oleObject48.bin"/><Relationship Id="rId168" Type="http://schemas.openxmlformats.org/officeDocument/2006/relationships/oleObject" Target="embeddings/oleObject66.bin"/><Relationship Id="rId333" Type="http://schemas.openxmlformats.org/officeDocument/2006/relationships/image" Target="media/image202.png"/><Relationship Id="rId540" Type="http://schemas.openxmlformats.org/officeDocument/2006/relationships/oleObject" Target="embeddings/oleObject195.bin"/><Relationship Id="rId778" Type="http://schemas.openxmlformats.org/officeDocument/2006/relationships/image" Target="media/image460.wmf"/><Relationship Id="rId943" Type="http://schemas.openxmlformats.org/officeDocument/2006/relationships/image" Target="media/image565.png"/><Relationship Id="rId985" Type="http://schemas.openxmlformats.org/officeDocument/2006/relationships/oleObject" Target="embeddings/oleObject369.bin"/><Relationship Id="rId72" Type="http://schemas.openxmlformats.org/officeDocument/2006/relationships/image" Target="media/image44.wmf"/><Relationship Id="rId375" Type="http://schemas.openxmlformats.org/officeDocument/2006/relationships/image" Target="media/image243.png"/><Relationship Id="rId582" Type="http://schemas.openxmlformats.org/officeDocument/2006/relationships/oleObject" Target="embeddings/oleObject218.bin"/><Relationship Id="rId638" Type="http://schemas.openxmlformats.org/officeDocument/2006/relationships/oleObject" Target="embeddings/oleObject230.bin"/><Relationship Id="rId803" Type="http://schemas.openxmlformats.org/officeDocument/2006/relationships/oleObject" Target="embeddings/oleObject303.bin"/><Relationship Id="rId845" Type="http://schemas.openxmlformats.org/officeDocument/2006/relationships/oleObject" Target="embeddings/oleObject324.bin"/><Relationship Id="rId3" Type="http://schemas.openxmlformats.org/officeDocument/2006/relationships/styles" Target="styles.xml"/><Relationship Id="rId235" Type="http://schemas.openxmlformats.org/officeDocument/2006/relationships/image" Target="media/image139.jpeg"/><Relationship Id="rId277" Type="http://schemas.openxmlformats.org/officeDocument/2006/relationships/image" Target="media/image169.wmf"/><Relationship Id="rId400" Type="http://schemas.openxmlformats.org/officeDocument/2006/relationships/oleObject" Target="embeddings/oleObject126.bin"/><Relationship Id="rId442" Type="http://schemas.openxmlformats.org/officeDocument/2006/relationships/image" Target="media/image284.wmf"/><Relationship Id="rId484" Type="http://schemas.openxmlformats.org/officeDocument/2006/relationships/image" Target="media/image306.wmf"/><Relationship Id="rId705" Type="http://schemas.openxmlformats.org/officeDocument/2006/relationships/oleObject" Target="embeddings/oleObject264.bin"/><Relationship Id="rId887" Type="http://schemas.openxmlformats.org/officeDocument/2006/relationships/oleObject" Target="embeddings/oleObject343.bin"/><Relationship Id="rId137" Type="http://schemas.openxmlformats.org/officeDocument/2006/relationships/image" Target="media/image77.wmf"/><Relationship Id="rId302" Type="http://schemas.openxmlformats.org/officeDocument/2006/relationships/image" Target="media/image184.png"/><Relationship Id="rId344" Type="http://schemas.openxmlformats.org/officeDocument/2006/relationships/image" Target="media/image213.png"/><Relationship Id="rId691" Type="http://schemas.openxmlformats.org/officeDocument/2006/relationships/image" Target="media/image418.wmf"/><Relationship Id="rId747" Type="http://schemas.openxmlformats.org/officeDocument/2006/relationships/oleObject" Target="embeddings/oleObject284.bin"/><Relationship Id="rId789" Type="http://schemas.openxmlformats.org/officeDocument/2006/relationships/image" Target="media/image468.png"/><Relationship Id="rId912" Type="http://schemas.openxmlformats.org/officeDocument/2006/relationships/image" Target="media/image549.wmf"/><Relationship Id="rId954" Type="http://schemas.openxmlformats.org/officeDocument/2006/relationships/image" Target="media/image573.wmf"/><Relationship Id="rId41" Type="http://schemas.openxmlformats.org/officeDocument/2006/relationships/image" Target="media/image25.png"/><Relationship Id="rId83" Type="http://schemas.openxmlformats.org/officeDocument/2006/relationships/oleObject" Target="embeddings/oleObject26.bin"/><Relationship Id="rId179" Type="http://schemas.openxmlformats.org/officeDocument/2006/relationships/image" Target="media/image100.wmf"/><Relationship Id="rId386" Type="http://schemas.openxmlformats.org/officeDocument/2006/relationships/image" Target="media/image254.png"/><Relationship Id="rId551" Type="http://schemas.openxmlformats.org/officeDocument/2006/relationships/image" Target="media/image339.wmf"/><Relationship Id="rId593" Type="http://schemas.openxmlformats.org/officeDocument/2006/relationships/oleObject" Target="embeddings/oleObject223.bin"/><Relationship Id="rId607" Type="http://schemas.openxmlformats.org/officeDocument/2006/relationships/image" Target="media/image370.wmf"/><Relationship Id="rId649" Type="http://schemas.openxmlformats.org/officeDocument/2006/relationships/image" Target="media/image397.wmf"/><Relationship Id="rId814" Type="http://schemas.openxmlformats.org/officeDocument/2006/relationships/oleObject" Target="embeddings/oleObject308.bin"/><Relationship Id="rId856" Type="http://schemas.openxmlformats.org/officeDocument/2006/relationships/image" Target="media/image508.wmf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4.bin"/><Relationship Id="rId246" Type="http://schemas.openxmlformats.org/officeDocument/2006/relationships/hyperlink" Target="http://ege-ok.ru/2012/01/26/logarifm-svoystva-logarifmov/" TargetMode="External"/><Relationship Id="rId288" Type="http://schemas.openxmlformats.org/officeDocument/2006/relationships/oleObject" Target="embeddings/oleObject103.bin"/><Relationship Id="rId411" Type="http://schemas.openxmlformats.org/officeDocument/2006/relationships/image" Target="media/image268.wmf"/><Relationship Id="rId453" Type="http://schemas.openxmlformats.org/officeDocument/2006/relationships/oleObject" Target="embeddings/oleObject153.bin"/><Relationship Id="rId509" Type="http://schemas.openxmlformats.org/officeDocument/2006/relationships/image" Target="media/image318.png"/><Relationship Id="rId660" Type="http://schemas.openxmlformats.org/officeDocument/2006/relationships/oleObject" Target="embeddings/oleObject241.bin"/><Relationship Id="rId898" Type="http://schemas.openxmlformats.org/officeDocument/2006/relationships/image" Target="media/image535.wmf"/><Relationship Id="rId106" Type="http://schemas.openxmlformats.org/officeDocument/2006/relationships/oleObject" Target="embeddings/oleObject38.bin"/><Relationship Id="rId313" Type="http://schemas.openxmlformats.org/officeDocument/2006/relationships/image" Target="media/image190.wmf"/><Relationship Id="rId495" Type="http://schemas.openxmlformats.org/officeDocument/2006/relationships/oleObject" Target="embeddings/oleObject172.bin"/><Relationship Id="rId716" Type="http://schemas.openxmlformats.org/officeDocument/2006/relationships/oleObject" Target="embeddings/oleObject270.bin"/><Relationship Id="rId758" Type="http://schemas.openxmlformats.org/officeDocument/2006/relationships/image" Target="media/image448.png"/><Relationship Id="rId923" Type="http://schemas.openxmlformats.org/officeDocument/2006/relationships/image" Target="media/image555.wmf"/><Relationship Id="rId965" Type="http://schemas.openxmlformats.org/officeDocument/2006/relationships/image" Target="media/image582.wmf"/><Relationship Id="rId10" Type="http://schemas.openxmlformats.org/officeDocument/2006/relationships/image" Target="media/image2.wmf"/><Relationship Id="rId52" Type="http://schemas.openxmlformats.org/officeDocument/2006/relationships/oleObject" Target="embeddings/oleObject12.bin"/><Relationship Id="rId94" Type="http://schemas.openxmlformats.org/officeDocument/2006/relationships/image" Target="media/image55.wmf"/><Relationship Id="rId148" Type="http://schemas.openxmlformats.org/officeDocument/2006/relationships/image" Target="media/image83.png"/><Relationship Id="rId355" Type="http://schemas.openxmlformats.org/officeDocument/2006/relationships/image" Target="media/image224.png"/><Relationship Id="rId397" Type="http://schemas.openxmlformats.org/officeDocument/2006/relationships/image" Target="media/image261.wmf"/><Relationship Id="rId520" Type="http://schemas.openxmlformats.org/officeDocument/2006/relationships/image" Target="media/image324.wmf"/><Relationship Id="rId562" Type="http://schemas.openxmlformats.org/officeDocument/2006/relationships/image" Target="media/image343.wmf"/><Relationship Id="rId618" Type="http://schemas.openxmlformats.org/officeDocument/2006/relationships/image" Target="media/image378.wmf"/><Relationship Id="rId825" Type="http://schemas.openxmlformats.org/officeDocument/2006/relationships/image" Target="media/image493.wmf"/><Relationship Id="rId215" Type="http://schemas.openxmlformats.org/officeDocument/2006/relationships/image" Target="media/image119.jpeg"/><Relationship Id="rId257" Type="http://schemas.openxmlformats.org/officeDocument/2006/relationships/oleObject" Target="embeddings/oleObject88.bin"/><Relationship Id="rId422" Type="http://schemas.openxmlformats.org/officeDocument/2006/relationships/oleObject" Target="embeddings/oleObject137.bin"/><Relationship Id="rId464" Type="http://schemas.openxmlformats.org/officeDocument/2006/relationships/image" Target="media/image294.png"/><Relationship Id="rId867" Type="http://schemas.openxmlformats.org/officeDocument/2006/relationships/oleObject" Target="embeddings/oleObject333.bin"/><Relationship Id="rId299" Type="http://schemas.openxmlformats.org/officeDocument/2006/relationships/image" Target="media/image181.png"/><Relationship Id="rId727" Type="http://schemas.openxmlformats.org/officeDocument/2006/relationships/image" Target="media/image435.wmf"/><Relationship Id="rId934" Type="http://schemas.openxmlformats.org/officeDocument/2006/relationships/oleObject" Target="embeddings/oleObject355.bin"/><Relationship Id="rId63" Type="http://schemas.openxmlformats.org/officeDocument/2006/relationships/image" Target="media/image38.wmf"/><Relationship Id="rId159" Type="http://schemas.openxmlformats.org/officeDocument/2006/relationships/image" Target="media/image90.wmf"/><Relationship Id="rId366" Type="http://schemas.openxmlformats.org/officeDocument/2006/relationships/image" Target="media/image235.wmf"/><Relationship Id="rId573" Type="http://schemas.openxmlformats.org/officeDocument/2006/relationships/oleObject" Target="embeddings/oleObject213.bin"/><Relationship Id="rId780" Type="http://schemas.openxmlformats.org/officeDocument/2006/relationships/image" Target="media/image461.wmf"/><Relationship Id="rId226" Type="http://schemas.openxmlformats.org/officeDocument/2006/relationships/image" Target="media/image130.jpeg"/><Relationship Id="rId433" Type="http://schemas.openxmlformats.org/officeDocument/2006/relationships/image" Target="media/image279.wmf"/><Relationship Id="rId878" Type="http://schemas.openxmlformats.org/officeDocument/2006/relationships/image" Target="media/image521.wmf"/><Relationship Id="rId640" Type="http://schemas.openxmlformats.org/officeDocument/2006/relationships/oleObject" Target="embeddings/oleObject231.bin"/><Relationship Id="rId738" Type="http://schemas.openxmlformats.org/officeDocument/2006/relationships/oleObject" Target="embeddings/oleObject280.bin"/><Relationship Id="rId945" Type="http://schemas.openxmlformats.org/officeDocument/2006/relationships/image" Target="media/image567.png"/><Relationship Id="rId74" Type="http://schemas.openxmlformats.org/officeDocument/2006/relationships/image" Target="media/image45.wmf"/><Relationship Id="rId377" Type="http://schemas.openxmlformats.org/officeDocument/2006/relationships/image" Target="media/image245.png"/><Relationship Id="rId500" Type="http://schemas.openxmlformats.org/officeDocument/2006/relationships/oleObject" Target="embeddings/oleObject175.bin"/><Relationship Id="rId584" Type="http://schemas.openxmlformats.org/officeDocument/2006/relationships/image" Target="media/image353.wmf"/><Relationship Id="rId805" Type="http://schemas.openxmlformats.org/officeDocument/2006/relationships/image" Target="media/image483.wmf"/><Relationship Id="rId5" Type="http://schemas.openxmlformats.org/officeDocument/2006/relationships/webSettings" Target="webSettings.xml"/><Relationship Id="rId237" Type="http://schemas.openxmlformats.org/officeDocument/2006/relationships/image" Target="media/image141.png"/><Relationship Id="rId791" Type="http://schemas.openxmlformats.org/officeDocument/2006/relationships/image" Target="media/image470.jpeg"/><Relationship Id="rId889" Type="http://schemas.openxmlformats.org/officeDocument/2006/relationships/oleObject" Target="embeddings/oleObject344.bin"/><Relationship Id="rId444" Type="http://schemas.openxmlformats.org/officeDocument/2006/relationships/oleObject" Target="embeddings/oleObject148.bin"/><Relationship Id="rId651" Type="http://schemas.openxmlformats.org/officeDocument/2006/relationships/image" Target="media/image398.wmf"/><Relationship Id="rId749" Type="http://schemas.openxmlformats.org/officeDocument/2006/relationships/oleObject" Target="embeddings/oleObject286.bin"/><Relationship Id="rId290" Type="http://schemas.openxmlformats.org/officeDocument/2006/relationships/image" Target="media/image175.wmf"/><Relationship Id="rId304" Type="http://schemas.openxmlformats.org/officeDocument/2006/relationships/image" Target="media/image186.wmf"/><Relationship Id="rId388" Type="http://schemas.openxmlformats.org/officeDocument/2006/relationships/image" Target="media/image256.jpeg"/><Relationship Id="rId511" Type="http://schemas.openxmlformats.org/officeDocument/2006/relationships/oleObject" Target="embeddings/oleObject180.bin"/><Relationship Id="rId609" Type="http://schemas.openxmlformats.org/officeDocument/2006/relationships/image" Target="media/image372.wmf"/><Relationship Id="rId956" Type="http://schemas.openxmlformats.org/officeDocument/2006/relationships/image" Target="media/image574.wmf"/><Relationship Id="rId85" Type="http://schemas.openxmlformats.org/officeDocument/2006/relationships/oleObject" Target="embeddings/oleObject27.bin"/><Relationship Id="rId150" Type="http://schemas.openxmlformats.org/officeDocument/2006/relationships/image" Target="media/image85.png"/><Relationship Id="rId595" Type="http://schemas.openxmlformats.org/officeDocument/2006/relationships/image" Target="media/image360.png"/><Relationship Id="rId816" Type="http://schemas.openxmlformats.org/officeDocument/2006/relationships/oleObject" Target="embeddings/oleObject309.bin"/><Relationship Id="rId248" Type="http://schemas.openxmlformats.org/officeDocument/2006/relationships/image" Target="media/image151.png"/><Relationship Id="rId455" Type="http://schemas.openxmlformats.org/officeDocument/2006/relationships/oleObject" Target="embeddings/oleObject154.bin"/><Relationship Id="rId662" Type="http://schemas.openxmlformats.org/officeDocument/2006/relationships/oleObject" Target="embeddings/oleObject24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39.bin"/><Relationship Id="rId315" Type="http://schemas.openxmlformats.org/officeDocument/2006/relationships/image" Target="media/image191.wmf"/><Relationship Id="rId522" Type="http://schemas.openxmlformats.org/officeDocument/2006/relationships/image" Target="media/image325.wmf"/><Relationship Id="rId967" Type="http://schemas.openxmlformats.org/officeDocument/2006/relationships/image" Target="media/image584.wmf"/><Relationship Id="rId96" Type="http://schemas.openxmlformats.org/officeDocument/2006/relationships/image" Target="media/image56.wmf"/><Relationship Id="rId161" Type="http://schemas.openxmlformats.org/officeDocument/2006/relationships/image" Target="media/image91.wmf"/><Relationship Id="rId399" Type="http://schemas.openxmlformats.org/officeDocument/2006/relationships/image" Target="media/image262.wmf"/><Relationship Id="rId827" Type="http://schemas.openxmlformats.org/officeDocument/2006/relationships/image" Target="media/image494.wmf"/><Relationship Id="rId259" Type="http://schemas.openxmlformats.org/officeDocument/2006/relationships/oleObject" Target="embeddings/oleObject89.bin"/><Relationship Id="rId466" Type="http://schemas.openxmlformats.org/officeDocument/2006/relationships/image" Target="media/image296.png"/><Relationship Id="rId673" Type="http://schemas.openxmlformats.org/officeDocument/2006/relationships/image" Target="media/image409.wmf"/><Relationship Id="rId880" Type="http://schemas.openxmlformats.org/officeDocument/2006/relationships/image" Target="media/image522.wmf"/><Relationship Id="rId23" Type="http://schemas.openxmlformats.org/officeDocument/2006/relationships/image" Target="media/image8.wmf"/><Relationship Id="rId119" Type="http://schemas.openxmlformats.org/officeDocument/2006/relationships/image" Target="media/image67.wmf"/><Relationship Id="rId326" Type="http://schemas.openxmlformats.org/officeDocument/2006/relationships/oleObject" Target="embeddings/oleObject118.bin"/><Relationship Id="rId533" Type="http://schemas.openxmlformats.org/officeDocument/2006/relationships/image" Target="media/image331.wmf"/><Relationship Id="rId978" Type="http://schemas.openxmlformats.org/officeDocument/2006/relationships/image" Target="media/image593.wmf"/><Relationship Id="rId740" Type="http://schemas.openxmlformats.org/officeDocument/2006/relationships/image" Target="media/image443.wmf"/><Relationship Id="rId838" Type="http://schemas.openxmlformats.org/officeDocument/2006/relationships/image" Target="media/image499.wmf"/><Relationship Id="rId172" Type="http://schemas.openxmlformats.org/officeDocument/2006/relationships/oleObject" Target="embeddings/oleObject68.bin"/><Relationship Id="rId477" Type="http://schemas.openxmlformats.org/officeDocument/2006/relationships/oleObject" Target="embeddings/oleObject163.bin"/><Relationship Id="rId600" Type="http://schemas.openxmlformats.org/officeDocument/2006/relationships/image" Target="media/image364.png"/><Relationship Id="rId684" Type="http://schemas.openxmlformats.org/officeDocument/2006/relationships/oleObject" Target="embeddings/oleObject253.bin"/><Relationship Id="rId337" Type="http://schemas.openxmlformats.org/officeDocument/2006/relationships/image" Target="media/image206.png"/><Relationship Id="rId891" Type="http://schemas.openxmlformats.org/officeDocument/2006/relationships/image" Target="media/image528.wmf"/><Relationship Id="rId905" Type="http://schemas.openxmlformats.org/officeDocument/2006/relationships/image" Target="media/image542.wmf"/><Relationship Id="rId989" Type="http://schemas.openxmlformats.org/officeDocument/2006/relationships/theme" Target="theme/theme1.xml"/><Relationship Id="rId34" Type="http://schemas.openxmlformats.org/officeDocument/2006/relationships/image" Target="media/image18.png"/><Relationship Id="rId544" Type="http://schemas.openxmlformats.org/officeDocument/2006/relationships/oleObject" Target="embeddings/oleObject197.bin"/><Relationship Id="rId751" Type="http://schemas.openxmlformats.org/officeDocument/2006/relationships/oleObject" Target="embeddings/oleObject288.bin"/><Relationship Id="rId849" Type="http://schemas.openxmlformats.org/officeDocument/2006/relationships/oleObject" Target="embeddings/oleObject326.bin"/><Relationship Id="rId183" Type="http://schemas.openxmlformats.org/officeDocument/2006/relationships/image" Target="media/image102.wmf"/><Relationship Id="rId390" Type="http://schemas.openxmlformats.org/officeDocument/2006/relationships/oleObject" Target="embeddings/oleObject121.bin"/><Relationship Id="rId404" Type="http://schemas.openxmlformats.org/officeDocument/2006/relationships/oleObject" Target="embeddings/oleObject128.bin"/><Relationship Id="rId611" Type="http://schemas.openxmlformats.org/officeDocument/2006/relationships/image" Target="media/image374.wmf"/><Relationship Id="rId250" Type="http://schemas.openxmlformats.org/officeDocument/2006/relationships/image" Target="media/image153.png"/><Relationship Id="rId488" Type="http://schemas.openxmlformats.org/officeDocument/2006/relationships/image" Target="media/image308.wmf"/><Relationship Id="rId695" Type="http://schemas.openxmlformats.org/officeDocument/2006/relationships/image" Target="media/image420.wmf"/><Relationship Id="rId709" Type="http://schemas.openxmlformats.org/officeDocument/2006/relationships/oleObject" Target="embeddings/oleObject266.bin"/><Relationship Id="rId916" Type="http://schemas.openxmlformats.org/officeDocument/2006/relationships/oleObject" Target="embeddings/oleObject346.bin"/><Relationship Id="rId45" Type="http://schemas.openxmlformats.org/officeDocument/2006/relationships/image" Target="media/image29.wmf"/><Relationship Id="rId110" Type="http://schemas.openxmlformats.org/officeDocument/2006/relationships/oleObject" Target="embeddings/oleObject40.bin"/><Relationship Id="rId348" Type="http://schemas.openxmlformats.org/officeDocument/2006/relationships/image" Target="media/image217.png"/><Relationship Id="rId555" Type="http://schemas.openxmlformats.org/officeDocument/2006/relationships/oleObject" Target="embeddings/oleObject203.bin"/><Relationship Id="rId762" Type="http://schemas.openxmlformats.org/officeDocument/2006/relationships/image" Target="media/image451.wmf"/><Relationship Id="rId194" Type="http://schemas.openxmlformats.org/officeDocument/2006/relationships/oleObject" Target="embeddings/oleObject79.bin"/><Relationship Id="rId208" Type="http://schemas.openxmlformats.org/officeDocument/2006/relationships/oleObject" Target="embeddings/oleObject86.bin"/><Relationship Id="rId415" Type="http://schemas.openxmlformats.org/officeDocument/2006/relationships/image" Target="media/image270.wmf"/><Relationship Id="rId622" Type="http://schemas.openxmlformats.org/officeDocument/2006/relationships/image" Target="media/image382.wmf"/><Relationship Id="rId261" Type="http://schemas.openxmlformats.org/officeDocument/2006/relationships/oleObject" Target="embeddings/oleObject90.bin"/><Relationship Id="rId499" Type="http://schemas.openxmlformats.org/officeDocument/2006/relationships/image" Target="media/image313.wmf"/><Relationship Id="rId927" Type="http://schemas.openxmlformats.org/officeDocument/2006/relationships/image" Target="media/image557.wmf"/><Relationship Id="rId56" Type="http://schemas.openxmlformats.org/officeDocument/2006/relationships/oleObject" Target="embeddings/oleObject14.bin"/><Relationship Id="rId359" Type="http://schemas.openxmlformats.org/officeDocument/2006/relationships/image" Target="media/image228.png"/><Relationship Id="rId566" Type="http://schemas.openxmlformats.org/officeDocument/2006/relationships/image" Target="media/image345.wmf"/><Relationship Id="rId773" Type="http://schemas.openxmlformats.org/officeDocument/2006/relationships/oleObject" Target="embeddings/oleObject297.bin"/><Relationship Id="rId121" Type="http://schemas.openxmlformats.org/officeDocument/2006/relationships/image" Target="media/image68.wmf"/><Relationship Id="rId219" Type="http://schemas.openxmlformats.org/officeDocument/2006/relationships/image" Target="media/image123.png"/><Relationship Id="rId426" Type="http://schemas.openxmlformats.org/officeDocument/2006/relationships/oleObject" Target="embeddings/oleObject139.bin"/><Relationship Id="rId633" Type="http://schemas.openxmlformats.org/officeDocument/2006/relationships/image" Target="media/image389.wmf"/><Relationship Id="rId980" Type="http://schemas.openxmlformats.org/officeDocument/2006/relationships/oleObject" Target="embeddings/oleObject367.bin"/><Relationship Id="rId840" Type="http://schemas.openxmlformats.org/officeDocument/2006/relationships/image" Target="media/image500.wmf"/><Relationship Id="rId938" Type="http://schemas.openxmlformats.org/officeDocument/2006/relationships/oleObject" Target="embeddings/oleObject357.bin"/><Relationship Id="rId67" Type="http://schemas.openxmlformats.org/officeDocument/2006/relationships/oleObject" Target="embeddings/oleObject19.bin"/><Relationship Id="rId272" Type="http://schemas.openxmlformats.org/officeDocument/2006/relationships/hyperlink" Target="http://www.grandars.ru/student/vysshaya-matematika/stepen.html" TargetMode="External"/><Relationship Id="rId577" Type="http://schemas.openxmlformats.org/officeDocument/2006/relationships/image" Target="media/image350.wmf"/><Relationship Id="rId700" Type="http://schemas.openxmlformats.org/officeDocument/2006/relationships/oleObject" Target="embeddings/oleObject261.bin"/><Relationship Id="rId132" Type="http://schemas.openxmlformats.org/officeDocument/2006/relationships/oleObject" Target="embeddings/oleObject50.bin"/><Relationship Id="rId784" Type="http://schemas.openxmlformats.org/officeDocument/2006/relationships/image" Target="media/image463.png"/><Relationship Id="rId437" Type="http://schemas.openxmlformats.org/officeDocument/2006/relationships/oleObject" Target="embeddings/oleObject144.bin"/><Relationship Id="rId644" Type="http://schemas.openxmlformats.org/officeDocument/2006/relationships/oleObject" Target="embeddings/oleObject233.bin"/><Relationship Id="rId851" Type="http://schemas.openxmlformats.org/officeDocument/2006/relationships/oleObject" Target="embeddings/oleObject327.bin"/><Relationship Id="rId283" Type="http://schemas.openxmlformats.org/officeDocument/2006/relationships/image" Target="media/image172.wmf"/><Relationship Id="rId490" Type="http://schemas.openxmlformats.org/officeDocument/2006/relationships/image" Target="media/image309.wmf"/><Relationship Id="rId504" Type="http://schemas.openxmlformats.org/officeDocument/2006/relationships/oleObject" Target="embeddings/oleObject177.bin"/><Relationship Id="rId711" Type="http://schemas.openxmlformats.org/officeDocument/2006/relationships/oleObject" Target="embeddings/oleObject267.bin"/><Relationship Id="rId949" Type="http://schemas.openxmlformats.org/officeDocument/2006/relationships/oleObject" Target="embeddings/oleObject360.bin"/><Relationship Id="rId78" Type="http://schemas.openxmlformats.org/officeDocument/2006/relationships/image" Target="media/image47.wmf"/><Relationship Id="rId143" Type="http://schemas.openxmlformats.org/officeDocument/2006/relationships/oleObject" Target="embeddings/oleObject56.bin"/><Relationship Id="rId350" Type="http://schemas.openxmlformats.org/officeDocument/2006/relationships/image" Target="media/image219.png"/><Relationship Id="rId588" Type="http://schemas.openxmlformats.org/officeDocument/2006/relationships/image" Target="media/image356.wmf"/><Relationship Id="rId795" Type="http://schemas.openxmlformats.org/officeDocument/2006/relationships/image" Target="media/image474.png"/><Relationship Id="rId809" Type="http://schemas.openxmlformats.org/officeDocument/2006/relationships/image" Target="media/image485.wmf"/><Relationship Id="rId9" Type="http://schemas.openxmlformats.org/officeDocument/2006/relationships/footer" Target="footer2.xml"/><Relationship Id="rId210" Type="http://schemas.openxmlformats.org/officeDocument/2006/relationships/oleObject" Target="embeddings/oleObject87.bin"/><Relationship Id="rId448" Type="http://schemas.openxmlformats.org/officeDocument/2006/relationships/oleObject" Target="embeddings/oleObject150.bin"/><Relationship Id="rId655" Type="http://schemas.openxmlformats.org/officeDocument/2006/relationships/image" Target="media/image400.wmf"/><Relationship Id="rId862" Type="http://schemas.openxmlformats.org/officeDocument/2006/relationships/image" Target="media/image512.png"/><Relationship Id="rId294" Type="http://schemas.openxmlformats.org/officeDocument/2006/relationships/image" Target="media/image177.wmf"/><Relationship Id="rId308" Type="http://schemas.openxmlformats.org/officeDocument/2006/relationships/image" Target="media/image188.wmf"/><Relationship Id="rId515" Type="http://schemas.openxmlformats.org/officeDocument/2006/relationships/oleObject" Target="embeddings/oleObject182.bin"/><Relationship Id="rId722" Type="http://schemas.openxmlformats.org/officeDocument/2006/relationships/oleObject" Target="embeddings/oleObject273.bin"/><Relationship Id="rId89" Type="http://schemas.openxmlformats.org/officeDocument/2006/relationships/oleObject" Target="embeddings/oleObject29.bin"/><Relationship Id="rId154" Type="http://schemas.openxmlformats.org/officeDocument/2006/relationships/oleObject" Target="embeddings/oleObject59.bin"/><Relationship Id="rId361" Type="http://schemas.openxmlformats.org/officeDocument/2006/relationships/image" Target="media/image230.png"/><Relationship Id="rId599" Type="http://schemas.openxmlformats.org/officeDocument/2006/relationships/hyperlink" Target="http://yourtutor.info/wp-content/uploads/2012/02/e070a042fee5a83390a5e7" TargetMode="External"/><Relationship Id="rId459" Type="http://schemas.openxmlformats.org/officeDocument/2006/relationships/oleObject" Target="embeddings/oleObject156.bin"/><Relationship Id="rId666" Type="http://schemas.openxmlformats.org/officeDocument/2006/relationships/oleObject" Target="embeddings/oleObject244.bin"/><Relationship Id="rId873" Type="http://schemas.openxmlformats.org/officeDocument/2006/relationships/oleObject" Target="embeddings/oleObject33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25.png"/><Relationship Id="rId319" Type="http://schemas.openxmlformats.org/officeDocument/2006/relationships/image" Target="media/image193.wmf"/><Relationship Id="rId526" Type="http://schemas.openxmlformats.org/officeDocument/2006/relationships/image" Target="media/image327.wmf"/><Relationship Id="rId733" Type="http://schemas.openxmlformats.org/officeDocument/2006/relationships/image" Target="media/image438.wmf"/><Relationship Id="rId940" Type="http://schemas.openxmlformats.org/officeDocument/2006/relationships/oleObject" Target="embeddings/oleObject35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AAE30D-ECA2-45B0-A8CE-81BFC76742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6</TotalTime>
  <Pages>82</Pages>
  <Words>15230</Words>
  <Characters>86813</Characters>
  <Application>Microsoft Office Word</Application>
  <DocSecurity>0</DocSecurity>
  <Lines>723</Lines>
  <Paragraphs>2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1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м</dc:creator>
  <cp:lastModifiedBy>нина николаевна</cp:lastModifiedBy>
  <cp:revision>46</cp:revision>
  <cp:lastPrinted>2021-09-28T02:56:00Z</cp:lastPrinted>
  <dcterms:created xsi:type="dcterms:W3CDTF">2017-05-24T19:29:00Z</dcterms:created>
  <dcterms:modified xsi:type="dcterms:W3CDTF">2022-03-15T05:49:00Z</dcterms:modified>
</cp:coreProperties>
</file>